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1396" w:rsidRPr="00E9769D" w:rsidRDefault="00231396" w:rsidP="00231396">
      <w:pPr>
        <w:rPr>
          <w:color w:val="auto"/>
        </w:rPr>
      </w:pPr>
      <w:bookmarkStart w:id="0" w:name="Text1"/>
      <w:bookmarkStart w:id="1" w:name="_Toc456494630"/>
      <w:bookmarkStart w:id="2" w:name="_Toc319356039"/>
    </w:p>
    <w:tbl>
      <w:tblPr>
        <w:tblW w:w="8478" w:type="dxa"/>
        <w:tblLayout w:type="fixed"/>
        <w:tblLook w:val="0000" w:firstRow="0" w:lastRow="0" w:firstColumn="0" w:lastColumn="0" w:noHBand="0" w:noVBand="0"/>
      </w:tblPr>
      <w:tblGrid>
        <w:gridCol w:w="8478"/>
      </w:tblGrid>
      <w:tr w:rsidR="00231396" w:rsidRPr="00E9769D" w:rsidTr="00981950">
        <w:trPr>
          <w:trHeight w:hRule="exact" w:val="5643"/>
        </w:trPr>
        <w:tc>
          <w:tcPr>
            <w:tcW w:w="8478" w:type="dxa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Text1"/>
                  <w:enabled/>
                  <w:calcOnExit w:val="0"/>
                  <w:statusText w:type="text" w:val="ให้พิมพ์ชื่อวิทยานิพนธ์ตามภาษาที่เขียนวิทยานิพนธ์เมื่อพิมพ์เสร็จแล้วให้กด TAB"/>
                  <w:textInput>
                    <w:default w:val="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Text11"/>
                  <w:enabled/>
                  <w:calcOnExit w:val="0"/>
                  <w:textInput/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  <w:cs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</w:tc>
      </w:tr>
      <w:tr w:rsidR="00231396" w:rsidRPr="00E9769D" w:rsidTr="00981950">
        <w:trPr>
          <w:trHeight w:hRule="exact" w:val="540"/>
        </w:trPr>
        <w:tc>
          <w:tcPr>
            <w:tcW w:w="8478" w:type="dxa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Text2"/>
                  <w:enabled/>
                  <w:calcOnExit w:val="0"/>
                  <w:statusText w:type="text" w:val="พิมพ์ชื่อผู้ทำวิทยานิพนธ์ โดยใส่คำนำหน้าชื่อด้วย เสร็จแล้วกด TAB"/>
                  <w:textInput>
                    <w:default w:val="นายอนุกุล ลีลาภัทรกิจ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นายอนุกุล ลีลาภัทรกิจ</w:t>
            </w:r>
            <w:r w:rsidRPr="00E9769D">
              <w:rPr>
                <w:color w:val="auto"/>
              </w:rPr>
              <w:fldChar w:fldCharType="end"/>
            </w:r>
          </w:p>
        </w:tc>
      </w:tr>
      <w:tr w:rsidR="00231396" w:rsidRPr="00E9769D" w:rsidTr="00981950">
        <w:trPr>
          <w:trHeight w:hRule="exact" w:val="6930"/>
        </w:trPr>
        <w:tc>
          <w:tcPr>
            <w:tcW w:w="8478" w:type="dxa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  <w:cs/>
              </w:rPr>
              <w:t>โครงงานมหาบัณฑิตนี้เป็นส่วนหนึ่งของการศึกษาตามหลักสูตรปริญญา</w:t>
            </w:r>
            <w:bookmarkStart w:id="3" w:name="Text7"/>
            <w:r w:rsidRPr="00E9769D">
              <w:rPr>
                <w:color w:val="auto"/>
              </w:rPr>
              <w:fldChar w:fldCharType="begin">
                <w:ffData>
                  <w:name w:val="Text7"/>
                  <w:enabled/>
                  <w:calcOnExit w:val="0"/>
                  <w:statusText w:type="text" w:val="พิมพ์ชื่อปริญญา เสร็จแล้วกด TAB เพื่อใส่ข้อมูลถัดไป"/>
                  <w:textInput>
                    <w:default w:val="วิทยาศาสตรมหาบัณฑิต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วิทยาศาสตรมหาบัณฑิต</w:t>
            </w:r>
            <w:r w:rsidRPr="00E9769D">
              <w:rPr>
                <w:color w:val="auto"/>
              </w:rPr>
              <w:fldChar w:fldCharType="end"/>
            </w:r>
            <w:bookmarkEnd w:id="3"/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  <w:cs/>
              </w:rPr>
              <w:t>สาขาวิชา</w:t>
            </w:r>
            <w:bookmarkStart w:id="4" w:name="Text8"/>
            <w:r w:rsidRPr="00E9769D">
              <w:rPr>
                <w:color w:val="auto"/>
              </w:rPr>
              <w:fldChar w:fldCharType="begin">
                <w:ffData>
                  <w:name w:val="Text8"/>
                  <w:enabled/>
                  <w:calcOnExit w:val="0"/>
                  <w:statusText w:type="text" w:val="พิมพ์สาขาวิชา เสร็จแล้วกด TAB เพื่อใส่ข้อมูลถัดไป"/>
                  <w:textInput>
                    <w:default w:val="วิศวกรรมซอฟต์แวร์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วิศวกรรมซอฟต์แวร์</w:t>
            </w:r>
            <w:r w:rsidRPr="00E9769D">
              <w:rPr>
                <w:color w:val="auto"/>
              </w:rPr>
              <w:fldChar w:fldCharType="end"/>
            </w:r>
            <w:bookmarkEnd w:id="4"/>
            <w:r w:rsidRPr="00E9769D">
              <w:rPr>
                <w:color w:val="auto"/>
              </w:rPr>
              <w:t xml:space="preserve">       </w:t>
            </w:r>
            <w:r w:rsidRPr="00E9769D">
              <w:rPr>
                <w:color w:val="auto"/>
                <w:cs/>
              </w:rPr>
              <w:t>ภาควิชา</w:t>
            </w:r>
            <w:r w:rsidRPr="00E9769D">
              <w:rPr>
                <w:color w:val="auto"/>
              </w:rPr>
              <w:fldChar w:fldCharType="begin">
                <w:ffData>
                  <w:name w:val="Text9"/>
                  <w:enabled/>
                  <w:calcOnExit w:val="0"/>
                  <w:statusText w:type="text" w:val="พิมพ์ภาควิชา เสร็จแล้วกด TAB เพื่อใส่ข้อมูลถัดไป"/>
                  <w:textInput>
                    <w:default w:val="วิศวกรรมคอมพิวเตอร์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วิศวกรรมคอมพิวเตอร์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</w:t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  <w:cs/>
              </w:rPr>
              <w:t>คณะ</w:t>
            </w:r>
            <w:r w:rsidRPr="00E9769D">
              <w:rPr>
                <w:color w:val="auto"/>
              </w:rPr>
              <w:fldChar w:fldCharType="begin">
                <w:ffData>
                  <w:name w:val="Text10"/>
                  <w:enabled/>
                  <w:calcOnExit w:val="0"/>
                  <w:statusText w:type="text" w:val="พิมพ์คณะเสร็จแล้วกด TAB เพื่อใส่ข้อมูลถัดไป"/>
                  <w:textInput>
                    <w:default w:val="วิศวกรรมศาสตร์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วิศวกรรมศาสตร์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  </w:t>
            </w:r>
            <w:r w:rsidRPr="00E9769D">
              <w:rPr>
                <w:color w:val="auto"/>
                <w:cs/>
              </w:rPr>
              <w:t>จุฬาลงกรณ์มหาวิทยาลัย</w:t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  <w:cs/>
              </w:rPr>
              <w:t xml:space="preserve">ปีการศึกษา  </w:t>
            </w:r>
            <w:r w:rsidRPr="00E9769D">
              <w:rPr>
                <w:color w:val="auto"/>
              </w:rPr>
              <w:t>25</w:t>
            </w:r>
            <w:r w:rsidRPr="00E9769D">
              <w:rPr>
                <w:color w:val="auto"/>
              </w:rPr>
              <w:fldChar w:fldCharType="begin">
                <w:ffData>
                  <w:name w:val="Text3"/>
                  <w:enabled/>
                  <w:calcOnExit w:val="0"/>
                  <w:statusText w:type="text" w:val="พิมพ์ปีการศึกษาที่ทำวิทยานิพนธ์ เสร็จแล้วกด TAB เพื่อใส่ข้อมูลถัดไป"/>
                  <w:textInput>
                    <w:default w:val="54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54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  <w:cs/>
              </w:rPr>
              <w:t>ลิขสิทธิ์ของจุฬาลงกรณ์มหาวิทยาลัย</w:t>
            </w:r>
          </w:p>
        </w:tc>
      </w:tr>
    </w:tbl>
    <w:p w:rsidR="00231396" w:rsidRPr="00E9769D" w:rsidRDefault="00231396" w:rsidP="00231396">
      <w:pPr>
        <w:rPr>
          <w:color w:val="auto"/>
        </w:rPr>
      </w:pPr>
    </w:p>
    <w:tbl>
      <w:tblPr>
        <w:tblW w:w="8928" w:type="dxa"/>
        <w:tblBorders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18"/>
        <w:gridCol w:w="4860"/>
        <w:gridCol w:w="450"/>
      </w:tblGrid>
      <w:tr w:rsidR="00231396" w:rsidRPr="00E9769D" w:rsidTr="00981950">
        <w:trPr>
          <w:gridAfter w:val="1"/>
          <w:wAfter w:w="450" w:type="dxa"/>
          <w:trHeight w:hRule="exact" w:val="5454"/>
        </w:trPr>
        <w:tc>
          <w:tcPr>
            <w:tcW w:w="8478" w:type="dxa"/>
            <w:gridSpan w:val="2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statusText w:type="text" w:val="พิมพ์ชื่อวิทยานิพนธ์ตามภาษาที่เขียนวิทยานิพนธ์ เมื่อพิมพ์เสร็จแล้วให้กด TAB เพื่อพิมพ์ข้อมูลถัดไป"/>
                  <w:textInput>
                    <w:default w:val="Improving Ranking of Mobile Application Retrieval: Android Market Case Study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Improving Ranking of Mobile Application Retrieval: Android Market Case Study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  <w:cs/>
              </w:rPr>
            </w:pPr>
            <w:r w:rsidRPr="00E9769D">
              <w:rPr>
                <w:color w:val="auto"/>
              </w:rPr>
              <w:fldChar w:fldCharType="begin">
                <w:ffData>
                  <w:name w:val="Text11"/>
                  <w:enabled/>
                  <w:calcOnExit w:val="0"/>
                  <w:textInput/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noProof/>
                <w:color w:val="auto"/>
              </w:rPr>
              <w:t> 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rPr>
          <w:gridAfter w:val="1"/>
          <w:wAfter w:w="450" w:type="dxa"/>
          <w:trHeight w:hRule="exact" w:val="531"/>
        </w:trPr>
        <w:tc>
          <w:tcPr>
            <w:tcW w:w="8478" w:type="dxa"/>
            <w:gridSpan w:val="2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statusText w:type="text" w:val="พิมพ์ชื่อผู้ทำวิทยานิพนธ์ โดยใส่คำนำหน้าชื่อด้วย เสร็จแล้วกด TAB เพื่อพิมพ์ข้อมูลถัดไป"/>
                  <w:textInput>
                    <w:default w:val="Mr. Anugoon   Leelaphattarakij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Mr. Anugoon   Leelaphattarakij</w:t>
            </w:r>
            <w:r w:rsidRPr="00E9769D">
              <w:rPr>
                <w:color w:val="auto"/>
              </w:rPr>
              <w:fldChar w:fldCharType="end"/>
            </w:r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rPr>
          <w:gridAfter w:val="1"/>
          <w:wAfter w:w="450" w:type="dxa"/>
          <w:trHeight w:hRule="exact" w:val="7119"/>
        </w:trPr>
        <w:tc>
          <w:tcPr>
            <w:tcW w:w="8478" w:type="dxa"/>
            <w:gridSpan w:val="2"/>
          </w:tcPr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>A Master Project Submitted in Partial Fulfillment of the Requirements</w:t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 xml:space="preserve">for the Degree of Master of </w:t>
            </w:r>
            <w:r w:rsidRPr="00E9769D">
              <w:rPr>
                <w:color w:val="auto"/>
              </w:rPr>
              <w:fldChar w:fldCharType="begin">
                <w:ffData>
                  <w:name w:val="Text4"/>
                  <w:enabled/>
                  <w:calcOnExit w:val="0"/>
                  <w:statusText w:type="text" w:val="พิมพ์ชื่อคณะที่ทำปริญญานิพนธ์ เสร็จแล้วกด TAB เพื่อพิมพ์ข้อมูลถัดไป"/>
                  <w:textInput>
                    <w:default w:val="Science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Science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Program in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Software Engineering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Software Engineering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 xml:space="preserve">Department of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statusText w:type="text" w:val="พิมพ์ชื่อสาขาวิชา เสร็จแล้วกด TAB เพื่อพิมพ์ข้อมูลถัดไป"/>
                  <w:textInput>
                    <w:default w:val="Computer Engineering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Computer Engineering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 xml:space="preserve">Faculty of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Engineering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Engineering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>Chulalongkorn University</w:t>
            </w:r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>Academic Year 20</w:t>
            </w:r>
            <w:bookmarkStart w:id="5" w:name="ข้อความ1"/>
            <w:r w:rsidRPr="00E9769D">
              <w:rPr>
                <w:color w:val="auto"/>
              </w:rPr>
              <w:fldChar w:fldCharType="begin">
                <w:ffData>
                  <w:name w:val="ข้อความ1"/>
                  <w:enabled/>
                  <w:calcOnExit w:val="0"/>
                  <w:textInput>
                    <w:default w:val="11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11</w:t>
            </w:r>
            <w:r w:rsidRPr="00E9769D">
              <w:rPr>
                <w:color w:val="auto"/>
              </w:rPr>
              <w:fldChar w:fldCharType="end"/>
            </w:r>
            <w:bookmarkEnd w:id="5"/>
          </w:p>
          <w:p w:rsidR="00231396" w:rsidRPr="00E9769D" w:rsidRDefault="00231396" w:rsidP="00981950">
            <w:pPr>
              <w:jc w:val="center"/>
              <w:rPr>
                <w:color w:val="auto"/>
              </w:rPr>
            </w:pPr>
            <w:r w:rsidRPr="00E9769D">
              <w:rPr>
                <w:color w:val="auto"/>
              </w:rPr>
              <w:t xml:space="preserve">Copyright of </w:t>
            </w:r>
            <w:smartTag w:uri="urn:schemas-microsoft-com:office:smarttags" w:element="place">
              <w:smartTag w:uri="urn:schemas-microsoft-com:office:smarttags" w:element="PlaceName">
                <w:r w:rsidRPr="00E9769D">
                  <w:rPr>
                    <w:color w:val="auto"/>
                  </w:rPr>
                  <w:t>Chulalongkorn</w:t>
                </w:r>
              </w:smartTag>
              <w:r w:rsidRPr="00E9769D">
                <w:rPr>
                  <w:color w:val="auto"/>
                </w:rPr>
                <w:t xml:space="preserve"> </w:t>
              </w:r>
              <w:smartTag w:uri="urn:schemas-microsoft-com:office:smarttags" w:element="PlaceType">
                <w:r w:rsidRPr="00E9769D">
                  <w:rPr>
                    <w:color w:val="auto"/>
                  </w:rPr>
                  <w:t>University</w:t>
                </w:r>
              </w:smartTag>
            </w:smartTag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c>
          <w:tcPr>
            <w:tcW w:w="3618" w:type="dxa"/>
          </w:tcPr>
          <w:p w:rsidR="00231396" w:rsidRPr="00E9769D" w:rsidRDefault="00231396" w:rsidP="00981950">
            <w:pPr>
              <w:rPr>
                <w:color w:val="auto"/>
                <w:cs/>
              </w:rPr>
            </w:pPr>
            <w:r w:rsidRPr="00E9769D">
              <w:rPr>
                <w:color w:val="auto"/>
                <w:cs/>
              </w:rPr>
              <w:lastRenderedPageBreak/>
              <w:t>หัวข้อโครงงานมหาบัณฑิต</w:t>
            </w:r>
          </w:p>
        </w:tc>
        <w:tc>
          <w:tcPr>
            <w:tcW w:w="5310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Text6"/>
                  <w:enabled/>
                  <w:calcOnExit w:val="0"/>
                  <w:textInput>
                    <w:default w:val="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</w:t>
            </w:r>
            <w:r w:rsidRPr="00E9769D">
              <w:rPr>
                <w:color w:val="auto"/>
              </w:rPr>
              <w:fldChar w:fldCharType="end"/>
            </w:r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c>
          <w:tcPr>
            <w:tcW w:w="3618" w:type="dxa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  <w:cs/>
              </w:rPr>
              <w:t>โดย</w:t>
            </w:r>
          </w:p>
        </w:tc>
        <w:tc>
          <w:tcPr>
            <w:tcW w:w="5310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นายอนุกุล ลีลาภัทรกิจ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นายอนุกุล ลีลาภัทรกิจ</w:t>
            </w:r>
            <w:r w:rsidRPr="00E9769D">
              <w:rPr>
                <w:color w:val="auto"/>
              </w:rPr>
              <w:fldChar w:fldCharType="end"/>
            </w:r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c>
          <w:tcPr>
            <w:tcW w:w="3618" w:type="dxa"/>
          </w:tcPr>
          <w:p w:rsidR="00231396" w:rsidRPr="00E9769D" w:rsidRDefault="00231396" w:rsidP="00981950">
            <w:pPr>
              <w:rPr>
                <w:color w:val="auto"/>
                <w:cs/>
              </w:rPr>
            </w:pPr>
            <w:r w:rsidRPr="00E9769D">
              <w:rPr>
                <w:color w:val="auto"/>
                <w:cs/>
              </w:rPr>
              <w:t>สาขาวิชา</w:t>
            </w:r>
          </w:p>
        </w:tc>
        <w:bookmarkStart w:id="6" w:name="Text13"/>
        <w:tc>
          <w:tcPr>
            <w:tcW w:w="5310" w:type="dxa"/>
            <w:gridSpan w:val="2"/>
          </w:tcPr>
          <w:p w:rsidR="00231396" w:rsidRPr="00E9769D" w:rsidRDefault="00231396" w:rsidP="00981950">
            <w:pPr>
              <w:rPr>
                <w:color w:val="auto"/>
                <w:cs/>
              </w:rPr>
            </w:pPr>
            <w:r w:rsidRPr="00E9769D">
              <w:rPr>
                <w:color w:val="auto"/>
                <w:cs/>
              </w:rPr>
              <w:fldChar w:fldCharType="begin">
                <w:ffData>
                  <w:name w:val="Text13"/>
                  <w:enabled/>
                  <w:calcOnExit w:val="0"/>
                  <w:textInput>
                    <w:default w:val="วิศวกรรมซอฟต์แวร์"/>
                  </w:textInput>
                </w:ffData>
              </w:fldChar>
            </w:r>
            <w:r w:rsidRPr="00E9769D">
              <w:rPr>
                <w:color w:val="auto"/>
                <w:cs/>
              </w:rPr>
              <w:instrText xml:space="preserve"> </w:instrText>
            </w:r>
            <w:r w:rsidRPr="00E9769D">
              <w:rPr>
                <w:color w:val="auto"/>
              </w:rPr>
              <w:instrText>FORMTEXT</w:instrText>
            </w:r>
            <w:r w:rsidRPr="00E9769D">
              <w:rPr>
                <w:color w:val="auto"/>
                <w:cs/>
              </w:rPr>
              <w:instrText xml:space="preserve"> </w:instrText>
            </w:r>
            <w:r w:rsidRPr="00E9769D">
              <w:rPr>
                <w:color w:val="auto"/>
                <w:cs/>
              </w:rPr>
            </w:r>
            <w:r w:rsidRPr="00E9769D">
              <w:rPr>
                <w:color w:val="auto"/>
                <w:cs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วิศวกรรมซอฟต์แวร์</w:t>
            </w:r>
            <w:r w:rsidRPr="00E9769D">
              <w:rPr>
                <w:color w:val="auto"/>
                <w:cs/>
              </w:rPr>
              <w:fldChar w:fldCharType="end"/>
            </w:r>
            <w:bookmarkEnd w:id="6"/>
          </w:p>
        </w:tc>
      </w:tr>
      <w:tr w:rsidR="00231396" w:rsidRPr="00E9769D" w:rsidTr="00981950">
        <w:tblPrEx>
          <w:tblBorders>
            <w:insideV w:val="none" w:sz="0" w:space="0" w:color="auto"/>
          </w:tblBorders>
        </w:tblPrEx>
        <w:tc>
          <w:tcPr>
            <w:tcW w:w="3618" w:type="dxa"/>
          </w:tcPr>
          <w:p w:rsidR="00231396" w:rsidRPr="00E9769D" w:rsidRDefault="00231396" w:rsidP="00981950">
            <w:pPr>
              <w:rPr>
                <w:color w:val="auto"/>
                <w:cs/>
              </w:rPr>
            </w:pPr>
            <w:r w:rsidRPr="00E9769D">
              <w:rPr>
                <w:color w:val="auto"/>
                <w:cs/>
              </w:rPr>
              <w:t>อาจารย์ที่ปรึกษาโครงงานมหาบัณฑิต</w:t>
            </w:r>
          </w:p>
        </w:tc>
        <w:tc>
          <w:tcPr>
            <w:tcW w:w="5310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ผศ.นครทิพย์ พร้อมพูล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ผศ.นครทิพย์ พร้อมพูล</w:t>
            </w:r>
            <w:r w:rsidRPr="00E9769D">
              <w:rPr>
                <w:color w:val="auto"/>
              </w:rPr>
              <w:fldChar w:fldCharType="end"/>
            </w:r>
          </w:p>
        </w:tc>
      </w:tr>
    </w:tbl>
    <w:p w:rsidR="00231396" w:rsidRPr="00E9769D" w:rsidRDefault="00231396" w:rsidP="00231396">
      <w:pPr>
        <w:rPr>
          <w:color w:val="auto"/>
        </w:rPr>
      </w:pPr>
    </w:p>
    <w:p w:rsidR="00231396" w:rsidRPr="00E9769D" w:rsidRDefault="00231396" w:rsidP="00231396">
      <w:pPr>
        <w:pBdr>
          <w:top w:val="single" w:sz="4" w:space="1" w:color="auto"/>
        </w:pBdr>
        <w:rPr>
          <w:color w:val="auto"/>
          <w:sz w:val="24"/>
          <w:szCs w:val="24"/>
        </w:rPr>
      </w:pPr>
    </w:p>
    <w:p w:rsidR="00231396" w:rsidRPr="00E9769D" w:rsidRDefault="00231396" w:rsidP="00231396">
      <w:pPr>
        <w:pStyle w:val="BodyText"/>
        <w:tabs>
          <w:tab w:val="left" w:pos="1080"/>
        </w:tabs>
        <w:jc w:val="thaiDistribute"/>
      </w:pPr>
      <w:r w:rsidRPr="00E9769D">
        <w:tab/>
      </w:r>
      <w:r w:rsidRPr="00E9769D">
        <w:rPr>
          <w:cs/>
        </w:rPr>
        <w:t>ภาควิชาวิศวกรรมคอมพิวเตอร์ คณะวิศวกรรมศาสตร์</w:t>
      </w:r>
      <w:r w:rsidRPr="00E9769D">
        <w:t xml:space="preserve"> </w:t>
      </w:r>
      <w:r w:rsidRPr="00E9769D">
        <w:rPr>
          <w:cs/>
        </w:rPr>
        <w:t>จุฬาลงกรณ์มหาวิทยาลัย อนุมัติให้นับโครงงานมหาบัณฑิตฉบับนี้เป็นส่วนหนึ่งของการศึกษาตามหลักสูตรปริญญามหาบัณฑิต</w:t>
      </w:r>
    </w:p>
    <w:p w:rsidR="00231396" w:rsidRPr="00E9769D" w:rsidRDefault="00231396" w:rsidP="00231396">
      <w:pPr>
        <w:pBdr>
          <w:top w:val="single" w:sz="4" w:space="1" w:color="auto"/>
        </w:pBdr>
        <w:tabs>
          <w:tab w:val="left" w:pos="1080"/>
        </w:tabs>
        <w:rPr>
          <w:color w:val="auto"/>
          <w:sz w:val="24"/>
          <w:szCs w:val="24"/>
        </w:rPr>
      </w:pP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  <w:cs/>
        </w:rPr>
      </w:pPr>
      <w:r w:rsidRPr="00E9769D">
        <w:rPr>
          <w:color w:val="auto"/>
        </w:rPr>
        <w:tab/>
        <w:t>…………………………………………..…..…..…..</w:t>
      </w:r>
      <w:r w:rsidRPr="00E9769D">
        <w:rPr>
          <w:color w:val="auto"/>
          <w:cs/>
        </w:rPr>
        <w:t xml:space="preserve"> หัวหน้าภาควิชาวิศวกรรมคอมพิวเตอร์ </w:t>
      </w:r>
    </w:p>
    <w:p w:rsidR="00231396" w:rsidRPr="00E9769D" w:rsidRDefault="00231396" w:rsidP="00231396">
      <w:pPr>
        <w:tabs>
          <w:tab w:val="left" w:pos="1080"/>
          <w:tab w:val="left" w:pos="1800"/>
        </w:tabs>
        <w:rPr>
          <w:color w:val="auto"/>
        </w:rPr>
      </w:pPr>
      <w:r w:rsidRPr="00E9769D">
        <w:rPr>
          <w:color w:val="auto"/>
        </w:rPr>
        <w:tab/>
        <w:t>(</w:t>
      </w:r>
      <w:r w:rsidRPr="00E9769D">
        <w:rPr>
          <w:color w:val="auto"/>
        </w:rPr>
        <w:fldChar w:fldCharType="begin">
          <w:ffData>
            <w:name w:val=""/>
            <w:enabled/>
            <w:calcOnExit w:val="0"/>
            <w:textInput>
              <w:default w:val="รองศาสตราจารย์ ดร.วิวัฒน์ วัฒนาวุฒิ"/>
            </w:textInput>
          </w:ffData>
        </w:fldChar>
      </w:r>
      <w:r w:rsidRPr="00E9769D">
        <w:rPr>
          <w:color w:val="auto"/>
        </w:rPr>
        <w:instrText xml:space="preserve"> FORMTEXT </w:instrText>
      </w:r>
      <w:r w:rsidRPr="00E9769D">
        <w:rPr>
          <w:color w:val="auto"/>
        </w:rPr>
      </w:r>
      <w:r w:rsidRPr="00E9769D">
        <w:rPr>
          <w:color w:val="auto"/>
        </w:rPr>
        <w:fldChar w:fldCharType="separate"/>
      </w:r>
      <w:r w:rsidRPr="00E9769D">
        <w:rPr>
          <w:noProof/>
          <w:color w:val="auto"/>
          <w:cs/>
        </w:rPr>
        <w:t>รองศาสตราจารย์ ดร.วิวัฒน์ วัฒนาวุฒิ</w:t>
      </w:r>
      <w:r w:rsidRPr="00E9769D">
        <w:rPr>
          <w:color w:val="auto"/>
        </w:rPr>
        <w:fldChar w:fldCharType="end"/>
      </w:r>
      <w:r w:rsidRPr="00E9769D">
        <w:rPr>
          <w:color w:val="auto"/>
        </w:rPr>
        <w:t>)</w:t>
      </w:r>
    </w:p>
    <w:p w:rsidR="00231396" w:rsidRPr="00E9769D" w:rsidRDefault="00231396" w:rsidP="00231396">
      <w:pPr>
        <w:tabs>
          <w:tab w:val="left" w:pos="1080"/>
          <w:tab w:val="left" w:pos="1800"/>
        </w:tabs>
        <w:rPr>
          <w:color w:val="auto"/>
        </w:rPr>
      </w:pPr>
    </w:p>
    <w:p w:rsidR="00231396" w:rsidRPr="00E9769D" w:rsidRDefault="00231396" w:rsidP="00231396">
      <w:pPr>
        <w:tabs>
          <w:tab w:val="left" w:pos="1080"/>
          <w:tab w:val="left" w:pos="1800"/>
        </w:tabs>
        <w:rPr>
          <w:color w:val="auto"/>
        </w:rPr>
      </w:pP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</w:rPr>
      </w:pP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  <w:cs/>
        </w:rPr>
      </w:pPr>
      <w:r w:rsidRPr="00E9769D">
        <w:rPr>
          <w:color w:val="auto"/>
        </w:rPr>
        <w:tab/>
        <w:t xml:space="preserve">…………………………………………...…..…..….. </w:t>
      </w:r>
      <w:r w:rsidRPr="00E9769D">
        <w:rPr>
          <w:color w:val="auto"/>
          <w:spacing w:val="-6"/>
          <w:cs/>
        </w:rPr>
        <w:t>อาจารย์ที่ปรึกษา</w:t>
      </w:r>
      <w:r w:rsidRPr="00E9769D">
        <w:rPr>
          <w:color w:val="auto"/>
          <w:cs/>
        </w:rPr>
        <w:t>โครงงาน</w:t>
      </w: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</w:rPr>
      </w:pPr>
      <w:r w:rsidRPr="00E9769D">
        <w:rPr>
          <w:color w:val="auto"/>
        </w:rPr>
        <w:tab/>
        <w:t>(</w:t>
      </w:r>
      <w:r w:rsidRPr="00E9769D">
        <w:rPr>
          <w:color w:val="auto"/>
        </w:rPr>
        <w:fldChar w:fldCharType="begin">
          <w:ffData>
            <w:name w:val=""/>
            <w:enabled/>
            <w:calcOnExit w:val="0"/>
            <w:textInput>
              <w:default w:val="ผู้ช่วยศาสตราจารย์ นครทิพย์ พร้อมพูล"/>
            </w:textInput>
          </w:ffData>
        </w:fldChar>
      </w:r>
      <w:r w:rsidRPr="00E9769D">
        <w:rPr>
          <w:color w:val="auto"/>
        </w:rPr>
        <w:instrText xml:space="preserve"> FORMTEXT </w:instrText>
      </w:r>
      <w:r w:rsidRPr="00E9769D">
        <w:rPr>
          <w:color w:val="auto"/>
        </w:rPr>
      </w:r>
      <w:r w:rsidRPr="00E9769D">
        <w:rPr>
          <w:color w:val="auto"/>
        </w:rPr>
        <w:fldChar w:fldCharType="separate"/>
      </w:r>
      <w:r w:rsidRPr="00E9769D">
        <w:rPr>
          <w:noProof/>
          <w:color w:val="auto"/>
          <w:cs/>
        </w:rPr>
        <w:t>ผู้ช่วยศาสตราจารย์ นครทิพย์ พร้อมพูล</w:t>
      </w:r>
      <w:r w:rsidRPr="00E9769D">
        <w:rPr>
          <w:color w:val="auto"/>
        </w:rPr>
        <w:fldChar w:fldCharType="end"/>
      </w:r>
      <w:r w:rsidRPr="00E9769D">
        <w:rPr>
          <w:color w:val="auto"/>
        </w:rPr>
        <w:t>)</w:t>
      </w: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</w:rPr>
      </w:pPr>
    </w:p>
    <w:p w:rsidR="00231396" w:rsidRPr="00E9769D" w:rsidRDefault="00231396" w:rsidP="00231396">
      <w:pPr>
        <w:tabs>
          <w:tab w:val="left" w:pos="1080"/>
        </w:tabs>
        <w:rPr>
          <w:color w:val="auto"/>
        </w:rPr>
      </w:pPr>
    </w:p>
    <w:p w:rsidR="00231396" w:rsidRPr="00E9769D" w:rsidRDefault="00231396" w:rsidP="00231396">
      <w:pPr>
        <w:tabs>
          <w:tab w:val="left" w:pos="1080"/>
          <w:tab w:val="left" w:pos="1800"/>
          <w:tab w:val="left" w:pos="5400"/>
        </w:tabs>
        <w:rPr>
          <w:color w:val="auto"/>
        </w:rPr>
      </w:pPr>
      <w:r w:rsidRPr="00E9769D">
        <w:rPr>
          <w:color w:val="auto"/>
        </w:rPr>
        <w:tab/>
      </w:r>
      <w:r w:rsidRPr="00E9769D">
        <w:rPr>
          <w:color w:val="auto"/>
        </w:rPr>
        <w:tab/>
      </w:r>
    </w:p>
    <w:p w:rsidR="00231396" w:rsidRPr="00E9769D" w:rsidRDefault="00231396" w:rsidP="00231396">
      <w:pPr>
        <w:rPr>
          <w:color w:val="auto"/>
        </w:rPr>
      </w:pPr>
    </w:p>
    <w:p w:rsidR="00231396" w:rsidRPr="00E9769D" w:rsidRDefault="00231396" w:rsidP="00231396">
      <w:pPr>
        <w:rPr>
          <w:color w:val="auto"/>
        </w:rPr>
        <w:sectPr w:rsidR="00231396" w:rsidRPr="00E9769D" w:rsidSect="00BE0949">
          <w:headerReference w:type="default" r:id="rId9"/>
          <w:pgSz w:w="11906" w:h="16838" w:code="9"/>
          <w:pgMar w:top="1440" w:right="1440" w:bottom="1440" w:left="2160" w:header="1080" w:footer="706" w:gutter="0"/>
          <w:cols w:space="720"/>
        </w:sectPr>
      </w:pPr>
    </w:p>
    <w:tbl>
      <w:tblPr>
        <w:tblW w:w="8228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065"/>
        <w:gridCol w:w="4073"/>
        <w:gridCol w:w="90"/>
      </w:tblGrid>
      <w:tr w:rsidR="00231396" w:rsidRPr="00E9769D" w:rsidTr="00981950">
        <w:trPr>
          <w:gridAfter w:val="1"/>
          <w:wAfter w:w="90" w:type="dxa"/>
          <w:trHeight w:hRule="exact" w:val="12240"/>
        </w:trPr>
        <w:tc>
          <w:tcPr>
            <w:tcW w:w="8138" w:type="dxa"/>
            <w:gridSpan w:val="2"/>
          </w:tcPr>
          <w:p w:rsidR="00231396" w:rsidRPr="00E9769D" w:rsidRDefault="00231396" w:rsidP="00981950">
            <w:pPr>
              <w:ind w:left="720"/>
              <w:rPr>
                <w:color w:val="auto"/>
              </w:rPr>
            </w:pPr>
            <w:r w:rsidRPr="00E9769D">
              <w:rPr>
                <w:color w:val="auto"/>
              </w:rPr>
              <w:lastRenderedPageBreak/>
              <w:fldChar w:fldCharType="begin">
                <w:ffData>
                  <w:name w:val=""/>
                  <w:enabled/>
                  <w:calcOnExit w:val="0"/>
                  <w:textInput>
                    <w:default w:val="อนุกุล ลีลาภัทรกิจ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อนุกุล ลีลาภัทรกิจ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: </w:t>
            </w:r>
            <w:bookmarkStart w:id="7" w:name="ข้อความ2"/>
            <w:r w:rsidRPr="00E9769D">
              <w:rPr>
                <w:color w:val="auto"/>
              </w:rPr>
              <w:fldChar w:fldCharType="begin">
                <w:ffData>
                  <w:name w:val="ข้อความ2"/>
                  <w:enabled/>
                  <w:calcOnExit w:val="0"/>
                  <w:textInput>
                    <w:default w:val="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การปรับปรุงวิธีการจัดลำดับการค้นคืนซอฟต์แวร์ประยุกต์สำหรับอุปกรณ์เคลื่อนที่: กรณีศึกษาแอนดรอยด์มาร์เก็ต</w:t>
            </w:r>
            <w:r w:rsidRPr="00E9769D">
              <w:rPr>
                <w:color w:val="auto"/>
              </w:rPr>
              <w:fldChar w:fldCharType="end"/>
            </w:r>
            <w:bookmarkEnd w:id="7"/>
            <w:r w:rsidRPr="00E9769D">
              <w:rPr>
                <w:color w:val="auto"/>
              </w:rPr>
              <w:t>. (</w:t>
            </w:r>
            <w:bookmarkStart w:id="8" w:name="ข้อความ3"/>
            <w:r w:rsidRPr="00E9769D">
              <w:rPr>
                <w:color w:val="auto"/>
              </w:rPr>
              <w:fldChar w:fldCharType="begin">
                <w:ffData>
                  <w:name w:val="ข้อความ3"/>
                  <w:enabled/>
                  <w:calcOnExit w:val="0"/>
                  <w:textInput>
                    <w:default w:val="Improving Ranking of Mobile Application Retrieval: Android Market Case Study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Improving Ranking of Mobile Application Retrieval: Android Market Case Study</w:t>
            </w:r>
            <w:r w:rsidRPr="00E9769D">
              <w:rPr>
                <w:color w:val="auto"/>
              </w:rPr>
              <w:fldChar w:fldCharType="end"/>
            </w:r>
            <w:bookmarkEnd w:id="8"/>
            <w:r w:rsidRPr="00E9769D">
              <w:rPr>
                <w:color w:val="auto"/>
              </w:rPr>
              <w:t xml:space="preserve">) </w:t>
            </w:r>
            <w:r w:rsidRPr="00E9769D">
              <w:rPr>
                <w:color w:val="auto"/>
                <w:cs/>
              </w:rPr>
              <w:t>อ</w:t>
            </w:r>
            <w:r w:rsidRPr="00E9769D">
              <w:rPr>
                <w:color w:val="auto"/>
              </w:rPr>
              <w:t xml:space="preserve">. </w:t>
            </w:r>
            <w:r w:rsidRPr="00E9769D">
              <w:rPr>
                <w:color w:val="auto"/>
                <w:cs/>
              </w:rPr>
              <w:t xml:space="preserve">ที่ปรึกษาโครงงานมหาบัณฑิตหลัก </w:t>
            </w:r>
            <w:r w:rsidRPr="00E9769D">
              <w:rPr>
                <w:color w:val="auto"/>
              </w:rPr>
              <w:t xml:space="preserve">: </w:t>
            </w:r>
            <w:bookmarkStart w:id="9" w:name="ข้อความ4"/>
            <w:r w:rsidRPr="00E9769D">
              <w:rPr>
                <w:color w:val="auto"/>
              </w:rPr>
              <w:fldChar w:fldCharType="begin">
                <w:ffData>
                  <w:name w:val="ข้อความ4"/>
                  <w:enabled/>
                  <w:calcOnExit w:val="0"/>
                  <w:textInput>
                    <w:default w:val="ผู้ช่วยศาสตราจารย์ นครทิพย์ พร้อมพูล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  <w:cs/>
              </w:rPr>
              <w:t>ผู้ช่วยศาสตราจารย์ นครทิพย์ พร้อมพูล</w:t>
            </w:r>
            <w:r w:rsidRPr="00E9769D">
              <w:rPr>
                <w:color w:val="auto"/>
              </w:rPr>
              <w:fldChar w:fldCharType="end"/>
            </w:r>
            <w:bookmarkEnd w:id="9"/>
            <w:r w:rsidRPr="00E9769D">
              <w:rPr>
                <w:color w:val="auto"/>
              </w:rPr>
              <w:t xml:space="preserve"> , </w:t>
            </w:r>
            <w:bookmarkStart w:id="10" w:name="ข้อความ22"/>
            <w:r w:rsidRPr="00E9769D">
              <w:rPr>
                <w:color w:val="auto"/>
              </w:rPr>
              <w:fldChar w:fldCharType="begin">
                <w:ffData>
                  <w:name w:val="ข้อความ22"/>
                  <w:enabled/>
                  <w:calcOnExit w:val="0"/>
                  <w:textInput>
                    <w:default w:val="124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124</w:t>
            </w:r>
            <w:r w:rsidRPr="00E9769D">
              <w:rPr>
                <w:color w:val="auto"/>
              </w:rPr>
              <w:fldChar w:fldCharType="end"/>
            </w:r>
            <w:bookmarkEnd w:id="10"/>
            <w:r w:rsidRPr="00E9769D">
              <w:rPr>
                <w:color w:val="auto"/>
              </w:rPr>
              <w:t xml:space="preserve"> </w:t>
            </w:r>
            <w:r w:rsidRPr="00E9769D">
              <w:rPr>
                <w:color w:val="auto"/>
                <w:cs/>
              </w:rPr>
              <w:t>หน้า</w:t>
            </w:r>
            <w:r w:rsidRPr="00E9769D">
              <w:rPr>
                <w:color w:val="auto"/>
              </w:rPr>
              <w:t xml:space="preserve">. </w:t>
            </w: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jc w:val="thaiDistribute"/>
              <w:rPr>
                <w:color w:val="auto"/>
              </w:rPr>
            </w:pPr>
            <w:r w:rsidRPr="00E9769D">
              <w:rPr>
                <w:color w:val="auto"/>
                <w:cs/>
              </w:rPr>
              <w:tab/>
              <w:t>ในปัจจุบันการค้นหาซอฟต์แวร์ประยุกต์สำหรับอุปกรณ์เคลื่อนที่นั้นแม้จะมีระบบที่ช่วยให้ผู้ใช้ค้นหาซอฟต์แวร์ที่ตรงตามความต้องการได้ง่ายขึ้น อย่างไรก็ตามเนื่องจากปริมาณซอฟต์แวร์ประยุกต์ที่มีลักษณะใกล้เคียงกันจัดจำหน่ายมีมากขึ้นและการแข่งขันในตลาดที่สูงขึ้น ทำให้ผู้พัฒนาซอฟต์แวร์บางรายเจตนาใช้คำสำคัญที่เป็</w:t>
            </w:r>
            <w:bookmarkStart w:id="11" w:name="_GoBack"/>
            <w:bookmarkEnd w:id="11"/>
            <w:r w:rsidRPr="00E9769D">
              <w:rPr>
                <w:color w:val="auto"/>
                <w:cs/>
              </w:rPr>
              <w:t>นนิยมในขณะนั้นในรายละเอียดของซอฟต์แวร์ของตนเพื่อทำให้ซอฟต์แวร์ประยุกต์ที่พัฒนาถูกค้นพบได้ง่ายขึ้น ส่งผลให้ผลลัพธ์ที่ได้จากการค้นคืนซอฟต์แวร์ประยุกต์นั้นไม่ตรงตามความต้องการความต้องที่แท้จริงการผู้ใช้</w:t>
            </w:r>
          </w:p>
          <w:p w:rsidR="00231396" w:rsidRPr="00E9769D" w:rsidRDefault="00231396" w:rsidP="00981950">
            <w:pPr>
              <w:jc w:val="thaiDistribute"/>
              <w:rPr>
                <w:color w:val="auto"/>
                <w:cs/>
              </w:rPr>
            </w:pPr>
            <w:r w:rsidRPr="00E9769D">
              <w:rPr>
                <w:color w:val="auto"/>
              </w:rPr>
              <w:tab/>
            </w:r>
            <w:r w:rsidRPr="00E9769D">
              <w:rPr>
                <w:color w:val="auto"/>
                <w:cs/>
              </w:rPr>
              <w:t xml:space="preserve">โครงงานมหาบัณฑิตนี้มีจุดประสงค์เพื่อนำเสนอวิธีการปรับปรุงกระบวนการค้นคืนซอฟต์แวร์ประยุกต์สำหรับอุปกรณ์เคลื่อนที่ให้ผลลัพธ์การค้นคืนที่ได้ตรงตามกับความต้องการของผู้ใช้งานมากยิ่งขึ้น โดยอาศัยข้อมูลคุณลักษณะและข้อมูลบริบทของซอฟต์แวร์ประยุกต์ เราได้เสนอวิธีการคำนวณคะแนนความสำคัญเพื่อใช้ในการจัดลำดับการค้นคืนซอฟต์แวร์ประยุกต์ไว้ </w:t>
            </w:r>
            <w:r w:rsidRPr="00E9769D">
              <w:rPr>
                <w:color w:val="auto"/>
              </w:rPr>
              <w:t xml:space="preserve">3 </w:t>
            </w:r>
            <w:r w:rsidRPr="00E9769D">
              <w:rPr>
                <w:color w:val="auto"/>
                <w:cs/>
              </w:rPr>
              <w:t xml:space="preserve">วิธีคือ คะแนนความนิยมของซอฟต์แวร์ประยุกต์ คะแนนบริบทจากความสัมพันธ์ระหว่างซอฟต์แวร์ประยุกต์ และคะแนนความคล้ายคลึงของเนื้อหาซอฟต์แวร์ประยุกต์ จากการทดลองพบว่าการนำคะแนนทั้งสามมาบูรณาการร่วมกันเพื่อใช้ในการจัดลำดับผลการค้นคืนทำให้ประสิทธิภาพการค้นคืนดีขึ้นร้อยละ </w:t>
            </w:r>
            <w:r w:rsidRPr="00E9769D">
              <w:rPr>
                <w:color w:val="auto"/>
              </w:rPr>
              <w:t xml:space="preserve">30.58 </w:t>
            </w:r>
            <w:r w:rsidRPr="00E9769D">
              <w:rPr>
                <w:color w:val="auto"/>
                <w:cs/>
              </w:rPr>
              <w:t xml:space="preserve">เมื่อวัดด้วยตัวชี้วัด </w:t>
            </w:r>
            <w:r w:rsidRPr="00E9769D">
              <w:rPr>
                <w:color w:val="auto"/>
              </w:rPr>
              <w:t>R-precision</w:t>
            </w:r>
            <w:r w:rsidRPr="00E9769D">
              <w:rPr>
                <w:color w:val="auto"/>
                <w:cs/>
              </w:rPr>
              <w:t xml:space="preserve"> และให้ประสิทธิภาพการค้นคืนดีขึ้นร้อยละ </w:t>
            </w:r>
            <w:r w:rsidRPr="00E9769D">
              <w:rPr>
                <w:color w:val="auto"/>
              </w:rPr>
              <w:t xml:space="preserve">20.53 </w:t>
            </w:r>
            <w:r w:rsidRPr="00E9769D">
              <w:rPr>
                <w:color w:val="auto"/>
                <w:cs/>
              </w:rPr>
              <w:t xml:space="preserve">เมื่อวัดด้วยตัวชี้วัด </w:t>
            </w:r>
            <w:r w:rsidRPr="00E9769D">
              <w:rPr>
                <w:color w:val="auto"/>
              </w:rPr>
              <w:t xml:space="preserve">Normalized Discounted Cumulative Gain </w:t>
            </w:r>
            <w:r w:rsidRPr="00E9769D">
              <w:rPr>
                <w:color w:val="auto"/>
                <w:cs/>
              </w:rPr>
              <w:t>เมื่อเปรียบเทียบกับผลการค้นคืนที่จัดลำดับผลการค้นคืนด้วยวิธีอื่นที่นำมาอ้างอิง</w:t>
            </w:r>
          </w:p>
          <w:p w:rsidR="00231396" w:rsidRPr="00E9769D" w:rsidRDefault="00231396" w:rsidP="00981950">
            <w:pPr>
              <w:rPr>
                <w:color w:val="auto"/>
              </w:rPr>
            </w:pPr>
          </w:p>
        </w:tc>
      </w:tr>
      <w:tr w:rsidR="00231396" w:rsidRPr="00E9769D" w:rsidTr="00981950">
        <w:trPr>
          <w:gridAfter w:val="1"/>
          <w:wAfter w:w="90" w:type="dxa"/>
          <w:cantSplit/>
          <w:trHeight w:hRule="exact" w:val="400"/>
        </w:trPr>
        <w:tc>
          <w:tcPr>
            <w:tcW w:w="8138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  <w:cs/>
              </w:rPr>
              <w:t>ภาควิชา</w:t>
            </w:r>
            <w:r w:rsidRPr="00E9769D">
              <w:rPr>
                <w:color w:val="auto"/>
                <w:spacing w:val="-4"/>
                <w:u w:val="dotted"/>
                <w:cs/>
              </w:rPr>
              <w:t xml:space="preserve">    </w:t>
            </w:r>
            <w:r w:rsidRPr="00E9769D">
              <w:rPr>
                <w:color w:val="auto"/>
                <w:spacing w:val="-4"/>
                <w:u w:val="dotted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วิศวกรรมคอมพิวเตอร์"/>
                  </w:textInput>
                </w:ffData>
              </w:fldChar>
            </w:r>
            <w:r w:rsidRPr="00E9769D">
              <w:rPr>
                <w:color w:val="auto"/>
                <w:spacing w:val="-4"/>
                <w:u w:val="dotted"/>
              </w:rPr>
              <w:instrText xml:space="preserve"> FORMTEXT </w:instrText>
            </w:r>
            <w:r w:rsidRPr="00E9769D">
              <w:rPr>
                <w:color w:val="auto"/>
                <w:spacing w:val="-4"/>
                <w:u w:val="dotted"/>
              </w:rPr>
            </w:r>
            <w:r w:rsidRPr="00E9769D">
              <w:rPr>
                <w:color w:val="auto"/>
                <w:spacing w:val="-4"/>
                <w:u w:val="dotted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  <w:u w:val="dotted"/>
                <w:cs/>
              </w:rPr>
              <w:t>วิศวกรรมคอมพิวเตอร์</w:t>
            </w:r>
            <w:r w:rsidRPr="00E9769D">
              <w:rPr>
                <w:color w:val="auto"/>
                <w:spacing w:val="-4"/>
                <w:u w:val="dotted"/>
              </w:rPr>
              <w:fldChar w:fldCharType="end"/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  <w:cs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cs/>
              </w:rPr>
              <w:t>ลายมือชื่อนิสิต...........................................................นิสิต</w:t>
            </w:r>
            <w:r w:rsidRPr="00E9769D">
              <w:rPr>
                <w:color w:val="auto"/>
              </w:rPr>
              <w:t>……………o</w:t>
            </w:r>
            <w:r w:rsidRPr="00E9769D">
              <w:rPr>
                <w:color w:val="auto"/>
              </w:rPr>
              <w:fldChar w:fldCharType="begin">
                <w:ffData>
                  <w:name w:val="ข้อความ24"/>
                  <w:enabled/>
                  <w:calcOnExit w:val="0"/>
                  <w:textInput>
                    <w:default w:val="........................................................."/>
                  </w:textInput>
                </w:ffData>
              </w:fldChar>
            </w:r>
            <w:bookmarkStart w:id="12" w:name="ข้อความ24"/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.........................................................</w:t>
            </w:r>
            <w:r w:rsidRPr="00E9769D">
              <w:rPr>
                <w:color w:val="auto"/>
              </w:rPr>
              <w:fldChar w:fldCharType="end"/>
            </w:r>
            <w:bookmarkEnd w:id="12"/>
          </w:p>
        </w:tc>
      </w:tr>
      <w:tr w:rsidR="00231396" w:rsidRPr="00E9769D" w:rsidTr="00981950">
        <w:trPr>
          <w:gridAfter w:val="1"/>
          <w:wAfter w:w="90" w:type="dxa"/>
          <w:cantSplit/>
          <w:trHeight w:hRule="exact" w:val="392"/>
        </w:trPr>
        <w:tc>
          <w:tcPr>
            <w:tcW w:w="8138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  <w:cs/>
              </w:rPr>
              <w:t>สาขาวิชา</w:t>
            </w:r>
            <w:r w:rsidRPr="00E9769D">
              <w:rPr>
                <w:color w:val="auto"/>
                <w:spacing w:val="-4"/>
                <w:u w:val="dotted"/>
                <w:cs/>
              </w:rPr>
              <w:t xml:space="preserve">  </w:t>
            </w:r>
            <w:r w:rsidRPr="00E9769D">
              <w:rPr>
                <w:color w:val="auto"/>
                <w:spacing w:val="-4"/>
                <w:u w:val="dotted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วิทยาศาสตร์คอมพิวเตอร์"/>
                  </w:textInput>
                </w:ffData>
              </w:fldChar>
            </w:r>
            <w:r w:rsidRPr="00E9769D">
              <w:rPr>
                <w:color w:val="auto"/>
                <w:spacing w:val="-4"/>
                <w:u w:val="dotted"/>
              </w:rPr>
              <w:instrText xml:space="preserve"> FORMTEXT </w:instrText>
            </w:r>
            <w:r w:rsidRPr="00E9769D">
              <w:rPr>
                <w:color w:val="auto"/>
                <w:spacing w:val="-4"/>
                <w:u w:val="dotted"/>
              </w:rPr>
            </w:r>
            <w:r w:rsidRPr="00E9769D">
              <w:rPr>
                <w:color w:val="auto"/>
                <w:spacing w:val="-4"/>
                <w:u w:val="dotted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  <w:u w:val="dotted"/>
                <w:cs/>
              </w:rPr>
              <w:t>วิทยาศาสตร์คอมพิวเตอร์</w:t>
            </w:r>
            <w:r w:rsidRPr="00E9769D">
              <w:rPr>
                <w:color w:val="auto"/>
                <w:spacing w:val="-4"/>
                <w:u w:val="dotted"/>
              </w:rPr>
              <w:fldChar w:fldCharType="end"/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cs/>
              </w:rPr>
              <w:t>ลายมือชื่ออ</w:t>
            </w:r>
            <w:r w:rsidRPr="00E9769D">
              <w:rPr>
                <w:rFonts w:hint="cs"/>
                <w:color w:val="auto"/>
                <w:cs/>
              </w:rPr>
              <w:t>าจารย์</w:t>
            </w:r>
            <w:r w:rsidRPr="00E9769D">
              <w:rPr>
                <w:color w:val="auto"/>
                <w:cs/>
              </w:rPr>
              <w:t>ที่ปรึกษา</w:t>
            </w:r>
            <w:r w:rsidRPr="00E9769D">
              <w:rPr>
                <w:color w:val="auto"/>
              </w:rPr>
              <w:fldChar w:fldCharType="begin">
                <w:ffData>
                  <w:name w:val="ข้อความ27"/>
                  <w:enabled/>
                  <w:calcOnExit w:val="0"/>
                  <w:textInput>
                    <w:default w:val="...................................."/>
                  </w:textInput>
                </w:ffData>
              </w:fldChar>
            </w:r>
            <w:bookmarkStart w:id="13" w:name="ข้อความ27"/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..................</w:t>
            </w:r>
            <w:r w:rsidRPr="00E9769D">
              <w:rPr>
                <w:color w:val="auto"/>
              </w:rPr>
              <w:fldChar w:fldCharType="end"/>
            </w:r>
            <w:bookmarkEnd w:id="13"/>
            <w:r w:rsidRPr="00E9769D">
              <w:rPr>
                <w:color w:val="auto"/>
                <w:cs/>
              </w:rPr>
              <w:t>.....................</w:t>
            </w:r>
          </w:p>
        </w:tc>
      </w:tr>
      <w:tr w:rsidR="00231396" w:rsidRPr="00E9769D" w:rsidTr="00981950">
        <w:trPr>
          <w:gridAfter w:val="1"/>
          <w:wAfter w:w="90" w:type="dxa"/>
          <w:cantSplit/>
          <w:trHeight w:hRule="exact" w:val="426"/>
        </w:trPr>
        <w:tc>
          <w:tcPr>
            <w:tcW w:w="8138" w:type="dxa"/>
            <w:gridSpan w:val="2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  <w:cs/>
              </w:rPr>
              <w:t>ปีการศึกษา</w:t>
            </w:r>
            <w:r w:rsidRPr="00E9769D">
              <w:rPr>
                <w:color w:val="auto"/>
                <w:spacing w:val="-4"/>
                <w:u w:val="dotted"/>
                <w:cs/>
              </w:rPr>
              <w:t xml:space="preserve">  </w:t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  <w:cs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t>2554</w:t>
            </w:r>
            <w:r w:rsidRPr="00E9769D">
              <w:rPr>
                <w:color w:val="auto"/>
                <w:spacing w:val="-4"/>
                <w:u w:val="dotted"/>
                <w:cs/>
              </w:rPr>
              <w:tab/>
            </w:r>
            <w:r w:rsidRPr="00E9769D">
              <w:rPr>
                <w:color w:val="auto"/>
                <w:spacing w:val="-4"/>
                <w:u w:val="dotted"/>
                <w:cs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</w:p>
        </w:tc>
      </w:tr>
      <w:tr w:rsidR="00231396" w:rsidRPr="00E9769D" w:rsidTr="00981950">
        <w:trPr>
          <w:trHeight w:hRule="exact" w:val="11907"/>
        </w:trPr>
        <w:tc>
          <w:tcPr>
            <w:tcW w:w="8228" w:type="dxa"/>
            <w:gridSpan w:val="3"/>
          </w:tcPr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lastRenderedPageBreak/>
              <w:t xml:space="preserve"># #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5370379021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5370379021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: MAJOR   </w:t>
            </w:r>
            <w:bookmarkStart w:id="14" w:name="ข้อความ20"/>
            <w:r w:rsidRPr="00E9769D">
              <w:rPr>
                <w:color w:val="auto"/>
              </w:rPr>
              <w:fldChar w:fldCharType="begin">
                <w:ffData>
                  <w:name w:val="ข้อความ20"/>
                  <w:enabled/>
                  <w:calcOnExit w:val="0"/>
                  <w:textInput>
                    <w:default w:val="SOFTWARE ENGINEERING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SOFTWARE ENGINEERING</w:t>
            </w:r>
            <w:r w:rsidRPr="00E9769D">
              <w:rPr>
                <w:color w:val="auto"/>
              </w:rPr>
              <w:fldChar w:fldCharType="end"/>
            </w:r>
            <w:bookmarkEnd w:id="14"/>
          </w:p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t xml:space="preserve">KEYWORDS :  </w:t>
            </w:r>
            <w:bookmarkStart w:id="15" w:name="ข้อความ21"/>
            <w:r w:rsidRPr="00E9769D">
              <w:rPr>
                <w:color w:val="auto"/>
              </w:rPr>
              <w:fldChar w:fldCharType="begin">
                <w:ffData>
                  <w:name w:val="ข้อความ21"/>
                  <w:enabled/>
                  <w:calcOnExit w:val="0"/>
                  <w:textInput>
                    <w:default w:val="INFORMATION STORAGE AND RETRIEVAL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INFORMATION STORAGE AND RETRIEVAL</w:t>
            </w:r>
            <w:r w:rsidRPr="00E9769D">
              <w:rPr>
                <w:color w:val="auto"/>
              </w:rPr>
              <w:fldChar w:fldCharType="end"/>
            </w:r>
            <w:bookmarkEnd w:id="15"/>
            <w:r w:rsidRPr="00E9769D">
              <w:rPr>
                <w:color w:val="auto"/>
              </w:rPr>
              <w:t xml:space="preserve"> /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MOBILE APPLICATION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MOBILE APPLICATION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/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APPLICATION SOFTWARE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APPLICATION SOFTWARE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/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RANKING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RANKING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/ </w:t>
            </w:r>
            <w:bookmarkStart w:id="16" w:name="ข้อความ25"/>
            <w:r w:rsidRPr="00E9769D">
              <w:rPr>
                <w:color w:val="auto"/>
              </w:rPr>
              <w:fldChar w:fldCharType="begin">
                <w:ffData>
                  <w:name w:val="ข้อความ25"/>
                  <w:enabled/>
                  <w:calcOnExit w:val="0"/>
                  <w:textInput>
                    <w:default w:val="POPULARITY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POPULARITY</w:t>
            </w:r>
            <w:r w:rsidRPr="00E9769D">
              <w:rPr>
                <w:color w:val="auto"/>
              </w:rPr>
              <w:fldChar w:fldCharType="end"/>
            </w:r>
            <w:bookmarkEnd w:id="16"/>
            <w:r w:rsidRPr="00E9769D">
              <w:rPr>
                <w:color w:val="auto"/>
              </w:rPr>
              <w:t xml:space="preserve"> /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PAGERANK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PAGERANK</w:t>
            </w:r>
            <w:r w:rsidRPr="00E9769D">
              <w:rPr>
                <w:color w:val="auto"/>
              </w:rPr>
              <w:fldChar w:fldCharType="end"/>
            </w:r>
          </w:p>
          <w:p w:rsidR="00231396" w:rsidRPr="00E9769D" w:rsidRDefault="00231396" w:rsidP="00981950">
            <w:pPr>
              <w:spacing w:before="120"/>
              <w:ind w:left="720"/>
              <w:rPr>
                <w:color w:val="auto"/>
              </w:rPr>
            </w:pP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ANUGOON LEELAPHATTARAKIJ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ANUGOON LEELAPHATTARAKIJ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 :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Improving Ranking of Mobile Application Retrieval: Android Market Case Study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IMPROVING RANKING OF MOBILE APPLICATION RETRIEVAL: ANDROID MARKET CASE STUDY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. ADVISOR : </w:t>
            </w:r>
            <w:r w:rsidRPr="00E9769D">
              <w:rPr>
                <w:color w:val="auto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ASSISTANT PROFESSOR NAKORNTHIP PROMPOON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ASSISTANT PROFESSOR NAKORNTHIP PROMPOON</w:t>
            </w:r>
            <w:r w:rsidRPr="00E9769D">
              <w:rPr>
                <w:color w:val="auto"/>
              </w:rPr>
              <w:fldChar w:fldCharType="end"/>
            </w:r>
            <w:r w:rsidRPr="00E9769D">
              <w:rPr>
                <w:color w:val="auto"/>
              </w:rPr>
              <w:t xml:space="preserve">, </w:t>
            </w:r>
            <w:bookmarkStart w:id="17" w:name="ข้อความ6"/>
            <w:r w:rsidRPr="00E9769D">
              <w:rPr>
                <w:color w:val="auto"/>
              </w:rPr>
              <w:fldChar w:fldCharType="begin">
                <w:ffData>
                  <w:name w:val="ข้อความ6"/>
                  <w:enabled/>
                  <w:calcOnExit w:val="0"/>
                  <w:textInput>
                    <w:default w:val="124"/>
                  </w:textInput>
                </w:ffData>
              </w:fldChar>
            </w:r>
            <w:r w:rsidRPr="00E9769D">
              <w:rPr>
                <w:color w:val="auto"/>
              </w:rPr>
              <w:instrText xml:space="preserve"> FORMTEXT </w:instrText>
            </w:r>
            <w:r w:rsidRPr="00E9769D">
              <w:rPr>
                <w:color w:val="auto"/>
              </w:rPr>
            </w:r>
            <w:r w:rsidRPr="00E9769D">
              <w:rPr>
                <w:color w:val="auto"/>
              </w:rPr>
              <w:fldChar w:fldCharType="separate"/>
            </w:r>
            <w:r w:rsidRPr="00E9769D">
              <w:rPr>
                <w:noProof/>
                <w:color w:val="auto"/>
              </w:rPr>
              <w:t>124</w:t>
            </w:r>
            <w:r w:rsidRPr="00E9769D">
              <w:rPr>
                <w:color w:val="auto"/>
              </w:rPr>
              <w:fldChar w:fldCharType="end"/>
            </w:r>
            <w:bookmarkEnd w:id="17"/>
            <w:r w:rsidRPr="00E9769D">
              <w:rPr>
                <w:color w:val="auto"/>
              </w:rPr>
              <w:t xml:space="preserve"> pp. </w:t>
            </w: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</w:p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tab/>
              <w:t xml:space="preserve">Nowadays, various search engines provide an easy way to search an application that meets the user requirements. However, there are an increasing number of similar feature applications or a large number of applications intentionally implanted popular keywords in their information. Thus, search results may have the tendency not to satisfy the user need. </w:t>
            </w:r>
          </w:p>
          <w:p w:rsidR="00231396" w:rsidRPr="00E9769D" w:rsidRDefault="00231396" w:rsidP="00981950">
            <w:pPr>
              <w:rPr>
                <w:color w:val="auto"/>
              </w:rPr>
            </w:pPr>
            <w:r w:rsidRPr="00E9769D">
              <w:rPr>
                <w:color w:val="auto"/>
              </w:rPr>
              <w:tab/>
              <w:t xml:space="preserve">In this master project, we present a new method to rank application search results focusing on two criteria: application attributes </w:t>
            </w:r>
            <w:r w:rsidRPr="00E9769D">
              <w:rPr>
                <w:color w:val="auto"/>
                <w:spacing w:val="-1"/>
              </w:rPr>
              <w:t>and application context.</w:t>
            </w:r>
            <w:r w:rsidRPr="00E9769D">
              <w:rPr>
                <w:color w:val="auto"/>
              </w:rPr>
              <w:t xml:space="preserve"> Using application attributes and its context, we propose three ranking score; rating score, content relevant score and context score. From our experiment, applying all three scores for application retrieval results It yields 30.58 percent of improvement evaluated by R-precision metric and 20.53 percent of improvement evaluated by normalized discounted cumulative gain score metric.</w:t>
            </w:r>
          </w:p>
        </w:tc>
      </w:tr>
      <w:tr w:rsidR="00231396" w:rsidRPr="00E9769D" w:rsidTr="00981950">
        <w:trPr>
          <w:cantSplit/>
          <w:trHeight w:hRule="exact" w:val="400"/>
        </w:trPr>
        <w:tc>
          <w:tcPr>
            <w:tcW w:w="4065" w:type="dxa"/>
          </w:tcPr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 xml:space="preserve">Department : </w:t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Computer Engineering"/>
                  </w:textInput>
                </w:ffData>
              </w:fldChar>
            </w:r>
            <w:r w:rsidRPr="00E9769D">
              <w:rPr>
                <w:color w:val="auto"/>
                <w:spacing w:val="-4"/>
                <w:u w:val="dotted"/>
              </w:rPr>
              <w:instrText xml:space="preserve"> FORMTEXT </w:instrText>
            </w:r>
            <w:r w:rsidRPr="00E9769D">
              <w:rPr>
                <w:color w:val="auto"/>
                <w:spacing w:val="-4"/>
                <w:u w:val="dotted"/>
              </w:rPr>
            </w:r>
            <w:r w:rsidRPr="00E9769D">
              <w:rPr>
                <w:color w:val="auto"/>
                <w:spacing w:val="-4"/>
                <w:u w:val="dotted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  <w:u w:val="dotted"/>
              </w:rPr>
              <w:t>Computer Engineering</w:t>
            </w:r>
            <w:r w:rsidRPr="00E9769D">
              <w:rPr>
                <w:color w:val="auto"/>
                <w:spacing w:val="-4"/>
                <w:u w:val="dotted"/>
              </w:rPr>
              <w:fldChar w:fldCharType="end"/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</w:rPr>
              <w:tab/>
            </w:r>
          </w:p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>signature</w:t>
            </w:r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5"/>
                  <w:enabled/>
                  <w:calcOnExit w:val="0"/>
                  <w:textInput>
                    <w:default w:val="......................................."/>
                  </w:textInput>
                </w:ffData>
              </w:fldChar>
            </w:r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.....................................</w:t>
            </w:r>
            <w:r w:rsidRPr="00E9769D">
              <w:rPr>
                <w:color w:val="auto"/>
                <w:spacing w:val="-4"/>
              </w:rPr>
              <w:fldChar w:fldCharType="end"/>
            </w:r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6"/>
                  <w:enabled/>
                  <w:calcOnExit w:val="0"/>
                  <w:textInput>
                    <w:default w:val="......."/>
                  </w:textInput>
                </w:ffData>
              </w:fldChar>
            </w:r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.....</w:t>
            </w:r>
            <w:r w:rsidRPr="00E9769D">
              <w:rPr>
                <w:color w:val="auto"/>
                <w:spacing w:val="-4"/>
              </w:rPr>
              <w:fldChar w:fldCharType="end"/>
            </w:r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7"/>
                  <w:enabled/>
                  <w:calcOnExit w:val="0"/>
                  <w:textInput/>
                </w:ffData>
              </w:fldChar>
            </w:r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color w:val="auto"/>
                <w:spacing w:val="-4"/>
              </w:rPr>
              <w:fldChar w:fldCharType="end"/>
            </w:r>
          </w:p>
        </w:tc>
        <w:tc>
          <w:tcPr>
            <w:tcW w:w="4163" w:type="dxa"/>
            <w:gridSpan w:val="2"/>
          </w:tcPr>
          <w:p w:rsidR="00231396" w:rsidRPr="00E9769D" w:rsidRDefault="00231396" w:rsidP="00981950">
            <w:pPr>
              <w:tabs>
                <w:tab w:val="left" w:pos="3875"/>
              </w:tabs>
              <w:rPr>
                <w:color w:val="auto"/>
                <w:spacing w:val="-4"/>
                <w:u w:val="dotted"/>
              </w:rPr>
            </w:pPr>
            <w:r w:rsidRPr="00E9769D">
              <w:rPr>
                <w:color w:val="auto"/>
                <w:spacing w:val="-4"/>
              </w:rPr>
              <w:t xml:space="preserve">Student’s Signature </w:t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</w:p>
        </w:tc>
      </w:tr>
      <w:tr w:rsidR="00231396" w:rsidRPr="00E9769D" w:rsidTr="00981950">
        <w:trPr>
          <w:cantSplit/>
          <w:trHeight w:hRule="exact" w:val="400"/>
        </w:trPr>
        <w:tc>
          <w:tcPr>
            <w:tcW w:w="4065" w:type="dxa"/>
          </w:tcPr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 xml:space="preserve">Field of Study : </w:t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Computer Science"/>
                  </w:textInput>
                </w:ffData>
              </w:fldChar>
            </w:r>
            <w:r w:rsidRPr="00E9769D">
              <w:rPr>
                <w:color w:val="auto"/>
                <w:spacing w:val="-4"/>
                <w:u w:val="dotted"/>
              </w:rPr>
              <w:instrText xml:space="preserve"> FORMTEXT </w:instrText>
            </w:r>
            <w:r w:rsidRPr="00E9769D">
              <w:rPr>
                <w:color w:val="auto"/>
                <w:spacing w:val="-4"/>
                <w:u w:val="dotted"/>
              </w:rPr>
            </w:r>
            <w:r w:rsidRPr="00E9769D">
              <w:rPr>
                <w:color w:val="auto"/>
                <w:spacing w:val="-4"/>
                <w:u w:val="dotted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  <w:u w:val="dotted"/>
              </w:rPr>
              <w:t>Computer Science</w:t>
            </w:r>
            <w:r w:rsidRPr="00E9769D">
              <w:rPr>
                <w:color w:val="auto"/>
                <w:spacing w:val="-4"/>
                <w:u w:val="dotted"/>
              </w:rPr>
              <w:fldChar w:fldCharType="end"/>
            </w:r>
            <w:r w:rsidRPr="00E9769D">
              <w:rPr>
                <w:color w:val="auto"/>
                <w:spacing w:val="-4"/>
                <w:u w:val="dotted"/>
              </w:rPr>
              <w:t xml:space="preserve"> </w:t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</w:rPr>
              <w:tab/>
            </w:r>
          </w:p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>signature</w:t>
            </w:r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5"/>
                  <w:enabled/>
                  <w:calcOnExit w:val="0"/>
                  <w:textInput>
                    <w:default w:val="......................................."/>
                  </w:textInput>
                </w:ffData>
              </w:fldChar>
            </w:r>
            <w:bookmarkStart w:id="18" w:name="ข้อความ35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.....................................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18"/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6"/>
                  <w:enabled/>
                  <w:calcOnExit w:val="0"/>
                  <w:textInput>
                    <w:default w:val="......."/>
                  </w:textInput>
                </w:ffData>
              </w:fldChar>
            </w:r>
            <w:bookmarkStart w:id="19" w:name="ข้อความ36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.....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19"/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37"/>
                  <w:enabled/>
                  <w:calcOnExit w:val="0"/>
                  <w:textInput/>
                </w:ffData>
              </w:fldChar>
            </w:r>
            <w:bookmarkStart w:id="20" w:name="ข้อความ37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20"/>
          </w:p>
        </w:tc>
        <w:tc>
          <w:tcPr>
            <w:tcW w:w="4163" w:type="dxa"/>
            <w:gridSpan w:val="2"/>
          </w:tcPr>
          <w:p w:rsidR="00231396" w:rsidRPr="00E9769D" w:rsidRDefault="00231396" w:rsidP="00981950">
            <w:pPr>
              <w:tabs>
                <w:tab w:val="left" w:pos="3875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 xml:space="preserve">Advisor’s Signature </w:t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</w:p>
          <w:p w:rsidR="00231396" w:rsidRPr="00E9769D" w:rsidRDefault="00231396" w:rsidP="00981950">
            <w:pPr>
              <w:tabs>
                <w:tab w:val="left" w:pos="3875"/>
              </w:tabs>
              <w:rPr>
                <w:color w:val="auto"/>
                <w:spacing w:val="-4"/>
              </w:rPr>
            </w:pPr>
          </w:p>
        </w:tc>
      </w:tr>
      <w:tr w:rsidR="00231396" w:rsidRPr="00E9769D" w:rsidTr="00981950">
        <w:trPr>
          <w:cantSplit/>
          <w:trHeight w:hRule="exact" w:val="400"/>
        </w:trPr>
        <w:tc>
          <w:tcPr>
            <w:tcW w:w="4065" w:type="dxa"/>
          </w:tcPr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  <w:u w:val="dotted"/>
              </w:rPr>
            </w:pPr>
            <w:r w:rsidRPr="00E9769D">
              <w:rPr>
                <w:color w:val="auto"/>
                <w:spacing w:val="-4"/>
              </w:rPr>
              <w:t>Academic Year :</w:t>
            </w:r>
            <w:r w:rsidRPr="00E9769D">
              <w:rPr>
                <w:color w:val="auto"/>
                <w:spacing w:val="-4"/>
                <w:u w:val="dotted"/>
              </w:rPr>
              <w:t xml:space="preserve">  20</w:t>
            </w:r>
            <w:r w:rsidRPr="00E9769D">
              <w:rPr>
                <w:color w:val="auto"/>
                <w:spacing w:val="-4"/>
                <w:u w:val="dotted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12"/>
                  </w:textInput>
                </w:ffData>
              </w:fldChar>
            </w:r>
            <w:r w:rsidRPr="00E9769D">
              <w:rPr>
                <w:color w:val="auto"/>
                <w:spacing w:val="-4"/>
                <w:u w:val="dotted"/>
              </w:rPr>
              <w:instrText xml:space="preserve"> FORMTEXT </w:instrText>
            </w:r>
            <w:r w:rsidRPr="00E9769D">
              <w:rPr>
                <w:color w:val="auto"/>
                <w:spacing w:val="-4"/>
                <w:u w:val="dotted"/>
              </w:rPr>
            </w:r>
            <w:r w:rsidRPr="00E9769D">
              <w:rPr>
                <w:color w:val="auto"/>
                <w:spacing w:val="-4"/>
                <w:u w:val="dotted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  <w:u w:val="dotted"/>
              </w:rPr>
              <w:t>12</w:t>
            </w:r>
            <w:r w:rsidRPr="00E9769D">
              <w:rPr>
                <w:color w:val="auto"/>
                <w:spacing w:val="-4"/>
                <w:u w:val="dotted"/>
              </w:rPr>
              <w:fldChar w:fldCharType="end"/>
            </w:r>
            <w:r w:rsidRPr="00E9769D">
              <w:rPr>
                <w:color w:val="auto"/>
                <w:spacing w:val="-4"/>
                <w:u w:val="dotted"/>
              </w:rPr>
              <w:tab/>
            </w:r>
            <w:r w:rsidRPr="00E9769D">
              <w:rPr>
                <w:color w:val="auto"/>
                <w:spacing w:val="-4"/>
                <w:u w:val="dotted"/>
              </w:rPr>
              <w:tab/>
            </w:r>
          </w:p>
          <w:p w:rsidR="00231396" w:rsidRPr="00E9769D" w:rsidRDefault="00231396" w:rsidP="00981950">
            <w:pPr>
              <w:tabs>
                <w:tab w:val="left" w:pos="3800"/>
              </w:tabs>
              <w:rPr>
                <w:color w:val="auto"/>
                <w:spacing w:val="-4"/>
              </w:rPr>
            </w:pPr>
            <w:r w:rsidRPr="00E9769D">
              <w:rPr>
                <w:color w:val="auto"/>
                <w:spacing w:val="-4"/>
              </w:rPr>
              <w:t>signature</w:t>
            </w:r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41"/>
                  <w:enabled/>
                  <w:calcOnExit w:val="0"/>
                  <w:textInput>
                    <w:default w:val="......................................."/>
                  </w:textInput>
                </w:ffData>
              </w:fldChar>
            </w:r>
            <w:bookmarkStart w:id="21" w:name="ข้อความ41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.....................................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21"/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45"/>
                  <w:enabled/>
                  <w:calcOnExit w:val="0"/>
                  <w:textInput>
                    <w:default w:val="."/>
                  </w:textInput>
                </w:ffData>
              </w:fldChar>
            </w:r>
            <w:bookmarkStart w:id="22" w:name="ข้อความ45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22"/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44"/>
                  <w:enabled/>
                  <w:calcOnExit w:val="0"/>
                  <w:textInput>
                    <w:default w:val=".."/>
                  </w:textInput>
                </w:ffData>
              </w:fldChar>
            </w:r>
            <w:bookmarkStart w:id="23" w:name="ข้อความ44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..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23"/>
            <w:r w:rsidRPr="00E9769D">
              <w:rPr>
                <w:color w:val="auto"/>
                <w:spacing w:val="-4"/>
              </w:rPr>
              <w:fldChar w:fldCharType="begin">
                <w:ffData>
                  <w:name w:val="ข้อความ42"/>
                  <w:enabled/>
                  <w:calcOnExit w:val="0"/>
                  <w:textInput/>
                </w:ffData>
              </w:fldChar>
            </w:r>
            <w:bookmarkStart w:id="24" w:name="ข้อความ42"/>
            <w:r w:rsidRPr="00E9769D">
              <w:rPr>
                <w:color w:val="auto"/>
                <w:spacing w:val="-4"/>
              </w:rPr>
              <w:instrText xml:space="preserve"> FORMTEXT </w:instrText>
            </w:r>
            <w:r w:rsidRPr="00E9769D">
              <w:rPr>
                <w:color w:val="auto"/>
                <w:spacing w:val="-4"/>
              </w:rPr>
            </w:r>
            <w:r w:rsidRPr="00E9769D">
              <w:rPr>
                <w:color w:val="auto"/>
                <w:spacing w:val="-4"/>
              </w:rPr>
              <w:fldChar w:fldCharType="separate"/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noProof/>
                <w:color w:val="auto"/>
                <w:spacing w:val="-4"/>
              </w:rPr>
              <w:t> </w:t>
            </w:r>
            <w:r w:rsidRPr="00E9769D">
              <w:rPr>
                <w:color w:val="auto"/>
                <w:spacing w:val="-4"/>
              </w:rPr>
              <w:fldChar w:fldCharType="end"/>
            </w:r>
            <w:bookmarkEnd w:id="24"/>
          </w:p>
        </w:tc>
        <w:tc>
          <w:tcPr>
            <w:tcW w:w="4163" w:type="dxa"/>
            <w:gridSpan w:val="2"/>
          </w:tcPr>
          <w:p w:rsidR="00231396" w:rsidRPr="00E9769D" w:rsidRDefault="00231396" w:rsidP="00981950">
            <w:pPr>
              <w:tabs>
                <w:tab w:val="left" w:pos="3875"/>
              </w:tabs>
              <w:rPr>
                <w:color w:val="auto"/>
                <w:spacing w:val="-4"/>
              </w:rPr>
            </w:pPr>
          </w:p>
        </w:tc>
      </w:tr>
    </w:tbl>
    <w:p w:rsidR="00231396" w:rsidRPr="00E9769D" w:rsidRDefault="00231396" w:rsidP="00231396">
      <w:pPr>
        <w:rPr>
          <w:color w:val="auto"/>
        </w:rPr>
      </w:pPr>
    </w:p>
    <w:p w:rsidR="00231396" w:rsidRPr="00E9769D" w:rsidRDefault="00231396" w:rsidP="00231396">
      <w:pPr>
        <w:pStyle w:val="Heading1"/>
      </w:pPr>
      <w:bookmarkStart w:id="25" w:name="_Toc456494628"/>
      <w:r w:rsidRPr="00E9769D">
        <w:rPr>
          <w:cs/>
        </w:rPr>
        <w:lastRenderedPageBreak/>
        <w:t>กิตติกรรมประกาศ</w:t>
      </w:r>
      <w:bookmarkEnd w:id="25"/>
    </w:p>
    <w:p w:rsidR="00231396" w:rsidRPr="00E9769D" w:rsidRDefault="00231396" w:rsidP="00231396">
      <w:pPr>
        <w:ind w:firstLine="720"/>
        <w:jc w:val="thaiDistribute"/>
        <w:rPr>
          <w:color w:val="auto"/>
        </w:rPr>
      </w:pPr>
      <w:r w:rsidRPr="00E9769D">
        <w:rPr>
          <w:color w:val="auto"/>
          <w:cs/>
        </w:rPr>
        <w:t>ขอกราบขอบคุณ ผศ</w:t>
      </w:r>
      <w:r w:rsidRPr="00E9769D">
        <w:rPr>
          <w:color w:val="auto"/>
        </w:rPr>
        <w:t>.</w:t>
      </w:r>
      <w:r w:rsidRPr="00E9769D">
        <w:rPr>
          <w:color w:val="auto"/>
          <w:cs/>
        </w:rPr>
        <w:t>นครทิพย์ พร้อมพูล อาจารย์ที่ปรึกษาโครงงานมหาบัณฑิต เป็นอย่างยิ่งที่ได้ให้คำแนะนำ แนวทางแก้ไขปัญหา และข้อเสนอแนะต่างๆ ในการศึกษาและพัฒนาโครงงานมหาบัณฑิต จนสำเร็จ</w:t>
      </w:r>
    </w:p>
    <w:p w:rsidR="00231396" w:rsidRPr="00E9769D" w:rsidRDefault="00231396" w:rsidP="00231396">
      <w:pPr>
        <w:ind w:firstLine="720"/>
        <w:jc w:val="thaiDistribute"/>
        <w:rPr>
          <w:color w:val="auto"/>
          <w:cs/>
        </w:rPr>
      </w:pPr>
      <w:r w:rsidRPr="00E9769D">
        <w:rPr>
          <w:color w:val="auto"/>
          <w:cs/>
        </w:rPr>
        <w:t>ขอขอบคุณ ผศ</w:t>
      </w:r>
      <w:r w:rsidRPr="00E9769D">
        <w:rPr>
          <w:color w:val="auto"/>
        </w:rPr>
        <w:t>.</w:t>
      </w:r>
      <w:r w:rsidRPr="00E9769D">
        <w:rPr>
          <w:color w:val="auto"/>
          <w:cs/>
        </w:rPr>
        <w:t>ดร</w:t>
      </w:r>
      <w:r w:rsidRPr="00E9769D">
        <w:rPr>
          <w:color w:val="auto"/>
        </w:rPr>
        <w:t>.</w:t>
      </w:r>
      <w:r w:rsidRPr="00E9769D">
        <w:rPr>
          <w:color w:val="auto"/>
          <w:cs/>
        </w:rPr>
        <w:t>ทวิตีย์ เสนีวงศ์ ณ อยุธยา อาจารย์ผู้ประสานงานโครงงานมหาบัณฑิต ที่ได้สละเวลาให้ความช่วยเหลือแก่นิสิตที่ทำโครงงานทุกคน</w:t>
      </w:r>
    </w:p>
    <w:p w:rsidR="00231396" w:rsidRPr="00E9769D" w:rsidRDefault="00231396" w:rsidP="00231396">
      <w:pPr>
        <w:ind w:firstLine="720"/>
        <w:jc w:val="thaiDistribute"/>
        <w:rPr>
          <w:color w:val="auto"/>
        </w:rPr>
      </w:pPr>
      <w:r w:rsidRPr="00E9769D">
        <w:rPr>
          <w:color w:val="auto"/>
          <w:cs/>
        </w:rPr>
        <w:t>ขอขอบคุณ รุ่นพี่และเพื่อนๆ นิสิตร่วมรุ่น ในหลักสูตรวิศวกรรมซอฟต์แวร์ สำหรับข้อเสนอแนะ คำแนะนำและกำลังใจในการจัดทำโครงงานมหาบัณฑิต</w:t>
      </w:r>
    </w:p>
    <w:p w:rsidR="00231396" w:rsidRPr="00E9769D" w:rsidRDefault="00231396" w:rsidP="00231396">
      <w:pPr>
        <w:ind w:firstLine="720"/>
        <w:jc w:val="thaiDistribute"/>
        <w:rPr>
          <w:color w:val="auto"/>
        </w:rPr>
      </w:pPr>
      <w:r w:rsidRPr="00E9769D">
        <w:rPr>
          <w:color w:val="auto"/>
          <w:cs/>
        </w:rPr>
        <w:t>ขอขอบคุณพี่น้องชาวคริสตจักรพันธสัญญา กรุงเทพฯ ทุกคนที่อธิษฐานและสนับสนุนให้กำลังใจในการจัดทำโครงงานมหาบัณฑิต</w:t>
      </w:r>
    </w:p>
    <w:p w:rsidR="00231396" w:rsidRPr="00E9769D" w:rsidRDefault="00231396" w:rsidP="00231396">
      <w:pPr>
        <w:ind w:firstLine="720"/>
        <w:jc w:val="thaiDistribute"/>
        <w:rPr>
          <w:color w:val="auto"/>
        </w:rPr>
      </w:pPr>
      <w:r w:rsidRPr="00E9769D">
        <w:rPr>
          <w:color w:val="auto"/>
          <w:cs/>
        </w:rPr>
        <w:t>สุดท้ายนี้ ขอกราบขอบพระคุณ มารดา รวมถึงสมาชิกในครอบครัวที่ให้การสนับสนุน และให้กำลังใจที่ดีเสมอมา</w:t>
      </w:r>
    </w:p>
    <w:p w:rsidR="00231396" w:rsidRPr="00E9769D" w:rsidRDefault="00231396" w:rsidP="00231396">
      <w:pPr>
        <w:ind w:firstLine="720"/>
        <w:jc w:val="thaiDistribute"/>
        <w:rPr>
          <w:color w:val="auto"/>
        </w:rPr>
      </w:pPr>
    </w:p>
    <w:p w:rsidR="00231396" w:rsidRPr="00E9769D" w:rsidRDefault="00231396" w:rsidP="00231396">
      <w:pPr>
        <w:jc w:val="right"/>
        <w:rPr>
          <w:color w:val="auto"/>
        </w:rPr>
      </w:pPr>
      <w:r w:rsidRPr="00E9769D">
        <w:rPr>
          <w:color w:val="auto"/>
          <w:cs/>
        </w:rPr>
        <w:t>อนุกุล ลีลาภัทรกิจ</w:t>
      </w:r>
    </w:p>
    <w:p w:rsidR="00231396" w:rsidRPr="00E9769D" w:rsidRDefault="00231396" w:rsidP="00231396">
      <w:pPr>
        <w:rPr>
          <w:color w:val="auto"/>
        </w:rPr>
      </w:pPr>
    </w:p>
    <w:p w:rsidR="00231396" w:rsidRDefault="00231396">
      <w:pPr>
        <w:jc w:val="left"/>
        <w:rPr>
          <w:b/>
          <w:bCs/>
          <w:color w:val="auto"/>
          <w:sz w:val="36"/>
          <w:szCs w:val="36"/>
        </w:rPr>
      </w:pPr>
      <w:r>
        <w:rPr>
          <w:b/>
          <w:bCs/>
          <w:color w:val="auto"/>
          <w:sz w:val="36"/>
          <w:szCs w:val="36"/>
        </w:rPr>
        <w:br w:type="page"/>
      </w:r>
    </w:p>
    <w:p w:rsidR="00E141BB" w:rsidRPr="005A354D" w:rsidRDefault="00E141BB" w:rsidP="00E141BB">
      <w:pPr>
        <w:spacing w:after="360"/>
        <w:jc w:val="center"/>
        <w:rPr>
          <w:color w:val="auto"/>
          <w:cs/>
        </w:rPr>
      </w:pPr>
      <w:r w:rsidRPr="005A354D">
        <w:rPr>
          <w:b/>
          <w:bCs/>
          <w:color w:val="auto"/>
          <w:sz w:val="36"/>
          <w:szCs w:val="36"/>
          <w:cs/>
        </w:rPr>
        <w:lastRenderedPageBreak/>
        <w:fldChar w:fldCharType="begin">
          <w:ffData>
            <w:name w:val="Text1"/>
            <w:enabled/>
            <w:calcOnExit w:val="0"/>
            <w:textInput>
              <w:default w:val="สารบัญ"/>
            </w:textInput>
          </w:ffData>
        </w:fldChar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</w:rPr>
        <w:instrText>FORMTEXT</w:instrText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  <w:cs/>
        </w:rPr>
      </w:r>
      <w:r w:rsidRPr="005A354D">
        <w:rPr>
          <w:b/>
          <w:bCs/>
          <w:color w:val="auto"/>
          <w:sz w:val="36"/>
          <w:szCs w:val="36"/>
          <w:cs/>
        </w:rPr>
        <w:fldChar w:fldCharType="separate"/>
      </w:r>
      <w:r w:rsidRPr="005A354D">
        <w:rPr>
          <w:b/>
          <w:bCs/>
          <w:noProof/>
          <w:color w:val="auto"/>
          <w:sz w:val="36"/>
          <w:szCs w:val="36"/>
          <w:cs/>
        </w:rPr>
        <w:t>สารบัญ</w:t>
      </w:r>
      <w:r w:rsidRPr="005A354D">
        <w:rPr>
          <w:b/>
          <w:bCs/>
          <w:color w:val="auto"/>
          <w:sz w:val="36"/>
          <w:szCs w:val="36"/>
          <w:cs/>
        </w:rPr>
        <w:fldChar w:fldCharType="end"/>
      </w:r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884"/>
        <w:gridCol w:w="638"/>
      </w:tblGrid>
      <w:tr w:rsidR="005A354D" w:rsidRPr="005A354D" w:rsidTr="00F261EB">
        <w:trPr>
          <w:trHeight w:val="423"/>
        </w:trPr>
        <w:tc>
          <w:tcPr>
            <w:tcW w:w="7884" w:type="dxa"/>
          </w:tcPr>
          <w:p w:rsidR="00E141BB" w:rsidRPr="005A354D" w:rsidRDefault="00E141BB" w:rsidP="00EA3011">
            <w:pPr>
              <w:spacing w:before="120"/>
              <w:rPr>
                <w:color w:val="auto"/>
              </w:rPr>
            </w:pPr>
          </w:p>
        </w:tc>
        <w:bookmarkStart w:id="26" w:name="Text2"/>
        <w:tc>
          <w:tcPr>
            <w:tcW w:w="638" w:type="dxa"/>
          </w:tcPr>
          <w:p w:rsidR="00E141BB" w:rsidRPr="005A354D" w:rsidRDefault="00E141BB" w:rsidP="00EA3011">
            <w:pPr>
              <w:spacing w:before="120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  <w:bookmarkEnd w:id="26"/>
          </w:p>
        </w:tc>
      </w:tr>
      <w:bookmarkStart w:id="27" w:name="Text3"/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F261EB">
            <w:pPr>
              <w:spacing w:before="120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Text3"/>
                  <w:enabled/>
                  <w:calcOnExit w:val="0"/>
                  <w:textInput>
                    <w:default w:val="บทคัดย่อภาษาไทย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บทคัดย่อภาษาไทย</w:t>
            </w:r>
            <w:r w:rsidRPr="005A354D">
              <w:rPr>
                <w:color w:val="auto"/>
                <w:cs/>
              </w:rPr>
              <w:fldChar w:fldCharType="end"/>
            </w:r>
            <w:bookmarkEnd w:id="27"/>
            <w:r w:rsidRPr="005A354D">
              <w:rPr>
                <w:color w:val="auto"/>
                <w:cs/>
              </w:rPr>
              <w:t>.....................................</w:t>
            </w:r>
            <w:r w:rsidR="00AD3077" w:rsidRPr="005A354D">
              <w:rPr>
                <w:color w:val="auto"/>
              </w:rPr>
              <w:t>..................</w:t>
            </w:r>
            <w:r w:rsidRPr="005A354D">
              <w:rPr>
                <w:color w:val="auto"/>
                <w:cs/>
              </w:rPr>
              <w:t>......................................................</w:t>
            </w:r>
            <w:r w:rsidRPr="005A354D">
              <w:rPr>
                <w:color w:val="auto"/>
              </w:rPr>
              <w:t>............……</w:t>
            </w:r>
            <w:r w:rsidRPr="005A354D">
              <w:rPr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ง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ง</w:t>
            </w:r>
            <w:r w:rsidRPr="005A354D">
              <w:rPr>
                <w:color w:val="auto"/>
                <w:cs/>
              </w:rPr>
              <w:fldChar w:fldCharType="end"/>
            </w:r>
          </w:p>
        </w:tc>
      </w:tr>
      <w:bookmarkStart w:id="28" w:name="Text4"/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F261EB">
            <w:pPr>
              <w:rPr>
                <w:color w:val="auto"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Text4"/>
                  <w:enabled/>
                  <w:calcOnExit w:val="0"/>
                  <w:textInput>
                    <w:default w:val="บทคัดย่อภาษาอังกฤษ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บทคัดย่อภาษาอังกฤษ</w:t>
            </w:r>
            <w:r w:rsidRPr="005A354D">
              <w:rPr>
                <w:color w:val="auto"/>
                <w:cs/>
              </w:rPr>
              <w:fldChar w:fldCharType="end"/>
            </w:r>
            <w:bookmarkEnd w:id="28"/>
            <w:r w:rsidRPr="005A354D">
              <w:rPr>
                <w:color w:val="auto"/>
                <w:cs/>
              </w:rPr>
              <w:t>..................................................</w:t>
            </w:r>
            <w:r w:rsidR="00AD3077" w:rsidRPr="005A354D">
              <w:rPr>
                <w:color w:val="auto"/>
              </w:rPr>
              <w:t>................</w:t>
            </w:r>
            <w:r w:rsidRPr="005A354D">
              <w:rPr>
                <w:color w:val="auto"/>
                <w:cs/>
              </w:rPr>
              <w:t>...................................</w:t>
            </w:r>
            <w:r w:rsidRPr="005A354D">
              <w:rPr>
                <w:color w:val="auto"/>
              </w:rPr>
              <w:t>..........</w:t>
            </w:r>
            <w:r w:rsidRPr="005A354D">
              <w:rPr>
                <w:color w:val="auto"/>
                <w:cs/>
              </w:rPr>
              <w:t>...........</w:t>
            </w:r>
            <w:r w:rsidRPr="005A354D">
              <w:rPr>
                <w:color w:val="auto"/>
                <w:cs/>
              </w:rPr>
              <w:fldChar w:fldCharType="begin">
                <w:ffData>
                  <w:name w:val="Text9"/>
                  <w:enabled/>
                  <w:calcOnExit w:val="0"/>
                  <w:textInput>
                    <w:default w:val="จ"/>
                  </w:textInput>
                </w:ffData>
              </w:fldChar>
            </w:r>
            <w:bookmarkStart w:id="29" w:name="Text9"/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จ</w:t>
            </w:r>
            <w:r w:rsidRPr="005A354D">
              <w:rPr>
                <w:color w:val="auto"/>
                <w:cs/>
              </w:rPr>
              <w:fldChar w:fldCharType="end"/>
            </w:r>
            <w:bookmarkEnd w:id="29"/>
          </w:p>
        </w:tc>
      </w:tr>
      <w:bookmarkStart w:id="30" w:name="Text5"/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F261EB">
            <w:pPr>
              <w:rPr>
                <w:color w:val="auto"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Text5"/>
                  <w:enabled/>
                  <w:calcOnExit w:val="0"/>
                  <w:textInput>
                    <w:default w:val="กิตติกรรมประกาศ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กิตติกรรมประกาศ</w:t>
            </w:r>
            <w:r w:rsidRPr="005A354D">
              <w:rPr>
                <w:color w:val="auto"/>
                <w:cs/>
              </w:rPr>
              <w:fldChar w:fldCharType="end"/>
            </w:r>
            <w:bookmarkEnd w:id="30"/>
            <w:r w:rsidRPr="005A354D">
              <w:rPr>
                <w:color w:val="auto"/>
                <w:cs/>
              </w:rPr>
              <w:t>........................................................................</w:t>
            </w:r>
            <w:r w:rsidR="00AD3077" w:rsidRPr="005A354D">
              <w:rPr>
                <w:color w:val="auto"/>
              </w:rPr>
              <w:t>...............</w:t>
            </w:r>
            <w:r w:rsidRPr="005A354D">
              <w:rPr>
                <w:color w:val="auto"/>
                <w:cs/>
              </w:rPr>
              <w:t>................</w:t>
            </w:r>
            <w:r w:rsidRPr="005A354D">
              <w:rPr>
                <w:color w:val="auto"/>
              </w:rPr>
              <w:t>.........</w:t>
            </w:r>
            <w:r w:rsidRPr="005A354D">
              <w:rPr>
                <w:color w:val="auto"/>
                <w:cs/>
              </w:rPr>
              <w:t>...</w:t>
            </w:r>
            <w:r w:rsidRPr="005A354D">
              <w:rPr>
                <w:color w:val="auto"/>
              </w:rPr>
              <w:t>..</w:t>
            </w:r>
            <w:r w:rsidRPr="005A354D">
              <w:rPr>
                <w:color w:val="auto"/>
                <w:cs/>
              </w:rPr>
              <w:t>...........</w:t>
            </w:r>
            <w:bookmarkStart w:id="31" w:name="Text10"/>
            <w:r w:rsidRPr="005A354D">
              <w:rPr>
                <w:color w:val="auto"/>
                <w:cs/>
              </w:rPr>
              <w:fldChar w:fldCharType="begin">
                <w:ffData>
                  <w:name w:val="Text10"/>
                  <w:enabled/>
                  <w:calcOnExit w:val="0"/>
                  <w:textInput>
                    <w:default w:val="ฉ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ฉ</w:t>
            </w:r>
            <w:r w:rsidRPr="005A354D">
              <w:rPr>
                <w:color w:val="auto"/>
                <w:cs/>
              </w:rPr>
              <w:fldChar w:fldCharType="end"/>
            </w:r>
            <w:bookmarkEnd w:id="31"/>
          </w:p>
        </w:tc>
      </w:tr>
      <w:bookmarkStart w:id="32" w:name="Text6"/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F261EB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Text6"/>
                  <w:enabled/>
                  <w:calcOnExit w:val="0"/>
                  <w:textInput>
                    <w:default w:val="สารบัญ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สารบัญ</w:t>
            </w:r>
            <w:r w:rsidRPr="005A354D">
              <w:rPr>
                <w:color w:val="auto"/>
                <w:cs/>
              </w:rPr>
              <w:fldChar w:fldCharType="end"/>
            </w:r>
            <w:bookmarkEnd w:id="32"/>
            <w:r w:rsidRPr="005A354D">
              <w:rPr>
                <w:color w:val="auto"/>
                <w:cs/>
              </w:rPr>
              <w:t>.........................................................................................................</w:t>
            </w:r>
            <w:r w:rsidR="00AD3077" w:rsidRPr="005A354D">
              <w:rPr>
                <w:color w:val="auto"/>
              </w:rPr>
              <w:t>.................</w:t>
            </w:r>
            <w:r w:rsidRPr="005A354D">
              <w:rPr>
                <w:color w:val="auto"/>
                <w:cs/>
              </w:rPr>
              <w:t>..</w:t>
            </w:r>
            <w:r w:rsidRPr="005A354D">
              <w:rPr>
                <w:color w:val="auto"/>
              </w:rPr>
              <w:t>..</w:t>
            </w:r>
            <w:r w:rsidRPr="005A354D">
              <w:rPr>
                <w:color w:val="auto"/>
                <w:cs/>
              </w:rPr>
              <w:t>....</w:t>
            </w:r>
            <w:r w:rsidRPr="005A354D">
              <w:rPr>
                <w:color w:val="auto"/>
              </w:rPr>
              <w:t>........</w:t>
            </w:r>
            <w:r w:rsidRPr="005A354D">
              <w:rPr>
                <w:color w:val="auto"/>
                <w:cs/>
              </w:rPr>
              <w:t>.......</w:t>
            </w:r>
            <w:bookmarkStart w:id="33" w:name="Text11"/>
            <w:r w:rsidRPr="005A354D">
              <w:rPr>
                <w:color w:val="auto"/>
                <w:cs/>
              </w:rPr>
              <w:fldChar w:fldCharType="begin">
                <w:ffData>
                  <w:name w:val="Text11"/>
                  <w:enabled/>
                  <w:calcOnExit w:val="0"/>
                  <w:textInput>
                    <w:default w:val="ช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ช</w:t>
            </w:r>
            <w:r w:rsidRPr="005A354D">
              <w:rPr>
                <w:color w:val="auto"/>
                <w:cs/>
              </w:rPr>
              <w:fldChar w:fldCharType="end"/>
            </w:r>
            <w:bookmarkEnd w:id="33"/>
          </w:p>
        </w:tc>
      </w:tr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F261EB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สารบัญตาราง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สารบัญตาราง</w:t>
            </w:r>
            <w:r w:rsidRPr="005A354D">
              <w:rPr>
                <w:color w:val="auto"/>
                <w:cs/>
              </w:rPr>
              <w:fldChar w:fldCharType="end"/>
            </w:r>
            <w:r w:rsidRPr="005A354D">
              <w:rPr>
                <w:color w:val="auto"/>
                <w:cs/>
              </w:rPr>
              <w:t>.....................................................................</w:t>
            </w:r>
            <w:r w:rsidRPr="005A354D">
              <w:rPr>
                <w:color w:val="auto"/>
              </w:rPr>
              <w:t>..</w:t>
            </w:r>
            <w:r w:rsidRPr="005A354D">
              <w:rPr>
                <w:color w:val="auto"/>
                <w:cs/>
              </w:rPr>
              <w:t>....................................</w:t>
            </w:r>
            <w:r w:rsidRPr="005A354D">
              <w:rPr>
                <w:color w:val="auto"/>
              </w:rPr>
              <w:t>.....</w:t>
            </w:r>
            <w:r w:rsidR="00AD3077" w:rsidRPr="005A354D">
              <w:rPr>
                <w:color w:val="auto"/>
              </w:rPr>
              <w:t>.................</w:t>
            </w:r>
            <w:r w:rsidRPr="005A354D">
              <w:rPr>
                <w:color w:val="auto"/>
              </w:rPr>
              <w:t>...</w:t>
            </w:r>
            <w:r w:rsidRPr="005A354D">
              <w:rPr>
                <w:color w:val="auto"/>
                <w:cs/>
              </w:rPr>
              <w:t>..</w:t>
            </w:r>
            <w:r w:rsidRPr="005A354D">
              <w:rPr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ญ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ญ</w:t>
            </w:r>
            <w:r w:rsidRPr="005A354D">
              <w:rPr>
                <w:color w:val="auto"/>
                <w:cs/>
              </w:rPr>
              <w:fldChar w:fldCharType="end"/>
            </w:r>
          </w:p>
        </w:tc>
      </w:tr>
      <w:tr w:rsidR="005A354D" w:rsidRPr="005A354D" w:rsidTr="00F261EB">
        <w:tc>
          <w:tcPr>
            <w:tcW w:w="8522" w:type="dxa"/>
            <w:gridSpan w:val="2"/>
          </w:tcPr>
          <w:p w:rsidR="00F261EB" w:rsidRPr="005A354D" w:rsidRDefault="00F261EB" w:rsidP="0006526C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สารบัญภาพ"/>
                  </w:textInput>
                </w:ffData>
              </w:fldChar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</w:rPr>
              <w:instrText>FORMTEXT</w:instrText>
            </w:r>
            <w:r w:rsidRPr="005A354D">
              <w:rPr>
                <w:color w:val="auto"/>
                <w:cs/>
              </w:rPr>
              <w:instrText xml:space="preserve"> </w:instrText>
            </w:r>
            <w:r w:rsidRPr="005A354D">
              <w:rPr>
                <w:color w:val="auto"/>
                <w:cs/>
              </w:rPr>
            </w:r>
            <w:r w:rsidRPr="005A354D">
              <w:rPr>
                <w:color w:val="auto"/>
                <w:cs/>
              </w:rPr>
              <w:fldChar w:fldCharType="separate"/>
            </w:r>
            <w:r w:rsidRPr="005A354D">
              <w:rPr>
                <w:noProof/>
                <w:color w:val="auto"/>
                <w:cs/>
              </w:rPr>
              <w:t>สารบัญภาพ</w:t>
            </w:r>
            <w:r w:rsidRPr="005A354D">
              <w:rPr>
                <w:color w:val="auto"/>
                <w:cs/>
              </w:rPr>
              <w:fldChar w:fldCharType="end"/>
            </w:r>
            <w:r w:rsidRPr="005A354D">
              <w:rPr>
                <w:color w:val="auto"/>
              </w:rPr>
              <w:t>.</w:t>
            </w:r>
            <w:r w:rsidRPr="005A354D">
              <w:rPr>
                <w:color w:val="auto"/>
                <w:cs/>
              </w:rPr>
              <w:t>..............................................................................................................</w:t>
            </w:r>
            <w:r w:rsidRPr="005A354D">
              <w:rPr>
                <w:color w:val="auto"/>
              </w:rPr>
              <w:t>......</w:t>
            </w:r>
            <w:r w:rsidRPr="005A354D">
              <w:rPr>
                <w:color w:val="auto"/>
                <w:cs/>
              </w:rPr>
              <w:t>...</w:t>
            </w:r>
            <w:r w:rsidR="00AD3077" w:rsidRPr="005A354D">
              <w:rPr>
                <w:color w:val="auto"/>
              </w:rPr>
              <w:t>.................</w:t>
            </w:r>
            <w:r w:rsidR="0006526C">
              <w:rPr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ฑ"/>
                  </w:textInput>
                </w:ffData>
              </w:fldChar>
            </w:r>
            <w:r w:rsidR="0006526C">
              <w:rPr>
                <w:color w:val="auto"/>
                <w:cs/>
              </w:rPr>
              <w:instrText xml:space="preserve"> </w:instrText>
            </w:r>
            <w:r w:rsidR="0006526C">
              <w:rPr>
                <w:color w:val="auto"/>
              </w:rPr>
              <w:instrText>FORMTEXT</w:instrText>
            </w:r>
            <w:r w:rsidR="0006526C">
              <w:rPr>
                <w:color w:val="auto"/>
                <w:cs/>
              </w:rPr>
              <w:instrText xml:space="preserve"> </w:instrText>
            </w:r>
            <w:r w:rsidR="0006526C">
              <w:rPr>
                <w:color w:val="auto"/>
                <w:cs/>
              </w:rPr>
            </w:r>
            <w:r w:rsidR="0006526C">
              <w:rPr>
                <w:color w:val="auto"/>
                <w:cs/>
              </w:rPr>
              <w:fldChar w:fldCharType="separate"/>
            </w:r>
            <w:r w:rsidR="0006526C">
              <w:rPr>
                <w:noProof/>
                <w:color w:val="auto"/>
                <w:cs/>
              </w:rPr>
              <w:t>ฑ</w:t>
            </w:r>
            <w:r w:rsidR="0006526C">
              <w:rPr>
                <w:color w:val="auto"/>
                <w:cs/>
              </w:rPr>
              <w:fldChar w:fldCharType="end"/>
            </w:r>
          </w:p>
        </w:tc>
      </w:tr>
      <w:tr w:rsidR="005A354D" w:rsidRPr="005A354D" w:rsidTr="00F261EB">
        <w:tc>
          <w:tcPr>
            <w:tcW w:w="7884" w:type="dxa"/>
          </w:tcPr>
          <w:p w:rsidR="00E141BB" w:rsidRPr="005A354D" w:rsidRDefault="00E141BB" w:rsidP="00EA3011">
            <w:pPr>
              <w:spacing w:before="240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Text12"/>
                  <w:enabled/>
                  <w:calcOnExit w:val="0"/>
                  <w:textInput>
                    <w:default w:val="บทที่"/>
                  </w:textInput>
                </w:ffData>
              </w:fldChar>
            </w:r>
            <w:bookmarkStart w:id="34" w:name="Text12"/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บทที่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  <w:bookmarkEnd w:id="34"/>
          </w:p>
        </w:tc>
        <w:tc>
          <w:tcPr>
            <w:tcW w:w="638" w:type="dxa"/>
          </w:tcPr>
          <w:p w:rsidR="00E141BB" w:rsidRPr="005A354D" w:rsidRDefault="00E141BB" w:rsidP="00EA3011">
            <w:pPr>
              <w:rPr>
                <w:color w:val="auto"/>
                <w:cs/>
              </w:rPr>
            </w:pPr>
          </w:p>
        </w:tc>
      </w:tr>
    </w:tbl>
    <w:sdt>
      <w:sdtPr>
        <w:rPr>
          <w:color w:val="auto"/>
          <w:szCs w:val="32"/>
        </w:rPr>
        <w:id w:val="-28305096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125236" w:rsidRPr="005A354D" w:rsidRDefault="008E0EE0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r w:rsidRPr="005A354D">
            <w:rPr>
              <w:rFonts w:ascii="TH Sarabun New" w:hAnsi="TH Sarabun New" w:cs="TH Sarabun New"/>
              <w:color w:val="auto"/>
              <w:szCs w:val="32"/>
            </w:rPr>
            <w:fldChar w:fldCharType="begin"/>
          </w:r>
          <w:r w:rsidRPr="005A354D">
            <w:rPr>
              <w:rFonts w:ascii="TH Sarabun New" w:hAnsi="TH Sarabun New" w:cs="TH Sarabun New"/>
              <w:color w:val="auto"/>
              <w:szCs w:val="32"/>
            </w:rPr>
            <w:instrText xml:space="preserve"> TOC \o "1-3" \h \z \u </w:instrText>
          </w:r>
          <w:r w:rsidRPr="005A354D">
            <w:rPr>
              <w:rFonts w:ascii="TH Sarabun New" w:hAnsi="TH Sarabun New" w:cs="TH Sarabun New"/>
              <w:color w:val="auto"/>
              <w:szCs w:val="32"/>
            </w:rPr>
            <w:fldChar w:fldCharType="separate"/>
          </w:r>
          <w:hyperlink w:anchor="_Toc32241020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บทนำ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ความเป็นมาและความสำคัญของปัญหา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วัตถุประสงค์ของโครง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ขอบเขตของโครง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ขั้นตอนและวิธีการดำเนินโครง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5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ประโยชน์ที่คาดว่าจะได้รั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0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1.6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โครงสร้างของเนื้อหาโครง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0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ทฤษฎีและงานวิจัยที่เกี่ยวข้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จัดเก็บและค้นคืนข้อมูลสารสนเทศ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1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ระบวนการจัดเก็บข้อมูล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7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1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ระบวนการค้นคืนเอกสาร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9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1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ระบวนการประเมินผลการ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ตลาด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อัลกอริทึมเพจแร็งค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งานวิจัยที่เกี่ยวข้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4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AppBrain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1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4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AppAware: which mobile applications are hot?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1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8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2.4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AppJoy: Personalized Mobile Application Discovery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9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ปรับปรุงการค้นคืน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จัดลำดับผลการ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ให้คะแนนสำคัญ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1E0" w:firstRow="1" w:lastRow="1" w:firstColumn="1" w:lastColumn="1" w:noHBand="0" w:noVBand="0"/>
          </w:tblPr>
          <w:tblGrid>
            <w:gridCol w:w="7781"/>
            <w:gridCol w:w="741"/>
          </w:tblGrid>
          <w:tr w:rsidR="005A354D" w:rsidRPr="005A354D" w:rsidTr="003512B3">
            <w:trPr>
              <w:trHeight w:val="423"/>
            </w:trPr>
            <w:tc>
              <w:tcPr>
                <w:tcW w:w="7781" w:type="dxa"/>
              </w:tcPr>
              <w:p w:rsidR="00125236" w:rsidRPr="005A354D" w:rsidRDefault="00125236" w:rsidP="003512B3">
                <w:pPr>
                  <w:spacing w:before="120"/>
                  <w:rPr>
                    <w:noProof/>
                    <w:color w:val="auto"/>
                  </w:rPr>
                </w:pP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lastRenderedPageBreak/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บทที่"/>
                      </w:textInput>
                    </w:ffData>
                  </w:fldCha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</w:rPr>
                  <w:instrText>FORMTEXT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separate"/>
                </w:r>
                <w:r w:rsidR="004E0294">
                  <w:rPr>
                    <w:b/>
                    <w:bCs/>
                    <w:noProof/>
                    <w:color w:val="auto"/>
                    <w:cs/>
                  </w:rPr>
                  <w:t>บทที่</w: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end"/>
                </w:r>
              </w:p>
            </w:tc>
            <w:tc>
              <w:tcPr>
                <w:tcW w:w="741" w:type="dxa"/>
              </w:tcPr>
              <w:p w:rsidR="00125236" w:rsidRPr="005A354D" w:rsidRDefault="00125236" w:rsidP="003512B3">
                <w:pPr>
                  <w:spacing w:before="120"/>
                  <w:jc w:val="right"/>
                  <w:rPr>
                    <w:b/>
                    <w:bCs/>
                    <w:noProof/>
                    <w:color w:val="auto"/>
                  </w:rPr>
                </w:pP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begin">
                    <w:ffData>
                      <w:name w:val="Text2"/>
                      <w:enabled/>
                      <w:calcOnExit w:val="0"/>
                      <w:textInput>
                        <w:default w:val="หน้า"/>
                      </w:textInput>
                    </w:ffData>
                  </w:fldCha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</w:rPr>
                  <w:instrText>FORMTEXT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separate"/>
                </w:r>
                <w:r w:rsidR="003D35DB" w:rsidRPr="005A354D">
                  <w:rPr>
                    <w:b/>
                    <w:bCs/>
                    <w:noProof/>
                    <w:color w:val="auto"/>
                    <w:cs/>
                  </w:rPr>
                  <w:t>หน้า</w: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end"/>
                </w:r>
              </w:p>
            </w:tc>
          </w:tr>
        </w:tbl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2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คะแนนความคล้ายของเนื้อหา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2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คะแนนความนิยมของ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2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คะแนนบริบทจากความสัมพันธ์ระหว่าง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2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บูรณาการคะแนนความสำคัญเพื่อใช้ในการจัดลำดับผลการ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29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3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บทสรุป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2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2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แผน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1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จุดประสงค์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1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ออกแบบ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1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ตัวชี้วัดประสิทธิผลการ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1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เครื่องมือที่ใช้ใน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ข้อมูลที่ใช้ใน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4.2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ข้อมูล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4.2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รายการคำ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1100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4.3</w:t>
            </w:r>
            <w:r w:rsidR="00125236" w:rsidRPr="005A354D">
              <w:rPr>
                <w:rFonts w:ascii="TH Sarabun New" w:eastAsiaTheme="minorEastAsia" w:hAnsi="TH Sarabun New" w:cs="TH Sarabun New" w:hint="cs"/>
                <w:noProof/>
                <w:color w:val="auto"/>
                <w:szCs w:val="32"/>
                <w:cs/>
              </w:rPr>
              <w:t xml:space="preserve">    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เกณฑ์การให้คะแนนความสำคัญของ</w:t>
            </w:r>
            <w:r w:rsidR="00125236" w:rsidRPr="005A354D">
              <w:rPr>
                <w:rStyle w:val="Hyperlink"/>
                <w:rFonts w:ascii="TH Sarabun New" w:eastAsia="ヒラギノ角ゴ Pro W3" w:hAnsi="TH Sarabun New" w:cs="TH Sarabun New"/>
                <w:noProof/>
                <w:color w:val="auto"/>
                <w:szCs w:val="32"/>
                <w:cs/>
              </w:rPr>
              <w:t>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3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ผล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3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7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5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วิเคราะห์ผล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8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4.6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รุปผล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39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พัฒนาระบบต้นแ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ความต้องการของ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โครงสร้างและการทำงานของ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2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ขูดข้อมูลซอฟต์แวร์ประยุกต์จากตลาดฯ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2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วิเคราะห์และสร้างดัชนีข้อมูล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2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ค้นคืน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2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การออกแบบและพัฒนา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4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3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เครื่องมือและภาษาที่ใช้ในการพัฒนา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4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5.3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ถาปัตยกรรมของ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3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โครงสร้างการจัดเก็บข้อมูล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3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รายละเอียดการออกแบบของระบบ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47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3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4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ต่อประสานผู้ใช้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4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4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ขูดข้อมูลซอฟต์แวร์ประยุกต์จากตลาดฯ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1E0" w:firstRow="1" w:lastRow="1" w:firstColumn="1" w:lastColumn="1" w:noHBand="0" w:noVBand="0"/>
          </w:tblPr>
          <w:tblGrid>
            <w:gridCol w:w="7781"/>
            <w:gridCol w:w="741"/>
          </w:tblGrid>
          <w:tr w:rsidR="005A354D" w:rsidRPr="005A354D" w:rsidTr="003512B3">
            <w:trPr>
              <w:trHeight w:val="423"/>
            </w:trPr>
            <w:tc>
              <w:tcPr>
                <w:tcW w:w="7781" w:type="dxa"/>
              </w:tcPr>
              <w:p w:rsidR="00125236" w:rsidRPr="005A354D" w:rsidRDefault="00125236" w:rsidP="003512B3">
                <w:pPr>
                  <w:spacing w:before="120"/>
                  <w:rPr>
                    <w:noProof/>
                    <w:color w:val="auto"/>
                  </w:rPr>
                </w:pP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lastRenderedPageBreak/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บทที่"/>
                      </w:textInput>
                    </w:ffData>
                  </w:fldCha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</w:rPr>
                  <w:instrText>FORMTEXT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separate"/>
                </w:r>
                <w:r w:rsidR="004E0294">
                  <w:rPr>
                    <w:b/>
                    <w:bCs/>
                    <w:noProof/>
                    <w:color w:val="auto"/>
                    <w:cs/>
                  </w:rPr>
                  <w:t>บทที่</w: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end"/>
                </w:r>
              </w:p>
            </w:tc>
            <w:tc>
              <w:tcPr>
                <w:tcW w:w="741" w:type="dxa"/>
              </w:tcPr>
              <w:p w:rsidR="00125236" w:rsidRPr="005A354D" w:rsidRDefault="00125236" w:rsidP="003512B3">
                <w:pPr>
                  <w:spacing w:before="120"/>
                  <w:jc w:val="right"/>
                  <w:rPr>
                    <w:b/>
                    <w:bCs/>
                    <w:noProof/>
                    <w:color w:val="auto"/>
                  </w:rPr>
                </w:pP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begin">
                    <w:ffData>
                      <w:name w:val="Text2"/>
                      <w:enabled/>
                      <w:calcOnExit w:val="0"/>
                      <w:textInput>
                        <w:default w:val="หน้า"/>
                      </w:textInput>
                    </w:ffData>
                  </w:fldCha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</w:rPr>
                  <w:instrText>FORMTEXT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instrText xml:space="preserve"> </w:instrTex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separate"/>
                </w:r>
                <w:r w:rsidR="003D35DB" w:rsidRPr="005A354D">
                  <w:rPr>
                    <w:b/>
                    <w:bCs/>
                    <w:noProof/>
                    <w:color w:val="auto"/>
                    <w:cs/>
                  </w:rPr>
                  <w:t>หน้า</w:t>
                </w:r>
                <w:r w:rsidRPr="005A354D">
                  <w:rPr>
                    <w:b/>
                    <w:bCs/>
                    <w:noProof/>
                    <w:color w:val="auto"/>
                    <w:cs/>
                  </w:rPr>
                  <w:fldChar w:fldCharType="end"/>
                </w:r>
              </w:p>
            </w:tc>
          </w:tr>
        </w:tbl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5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4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วิเคราะห์และสร้างดัชนีข้อมูล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3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6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5.4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่วนค้นคืนซอฟต์แวร์ประยุกต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7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บทสรุปโครงงานและข้อเสนอแนะ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8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6.1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สรุปผลโครงงานมหาบัณฑิต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5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6.2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ปัญหาและข้อจำกัดในการทำโครงงา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59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5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left" w:pos="851"/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0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</w:rPr>
              <w:t>6.3</w:t>
            </w:r>
            <w:r w:rsidR="00125236" w:rsidRPr="005A354D">
              <w:rPr>
                <w:rFonts w:ascii="TH Sarabun New" w:eastAsiaTheme="minorEastAsia" w:hAnsi="TH Sarabun New" w:cs="TH Sarabun New"/>
                <w:noProof/>
                <w:color w:val="auto"/>
                <w:szCs w:val="32"/>
              </w:rPr>
              <w:tab/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ข้อเสนอแนะ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0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1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รายการอ้างอิ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1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58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2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ภาคผนวก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2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0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3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ก อ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ภิธานศัพท์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3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1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4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ข คำ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ย่อและอักษรย่อ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4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3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5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ค ร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ายการคำค้นคืนที่ใช้ใน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5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4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6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ง ร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ายละเอียดผลการทดลอง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6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6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7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จ ตั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วอย่างผลการประเมินการประสิทธิผลการค้นคืน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7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69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2"/>
            <w:tabs>
              <w:tab w:val="right" w:leader="dot" w:pos="8296"/>
            </w:tabs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8" w:history="1">
            <w:r w:rsidR="00641F70" w:rsidRPr="005A354D">
              <w:rPr>
                <w:rStyle w:val="Hyperlink"/>
                <w:rFonts w:ascii="TH Sarabun New" w:hAnsi="TH Sarabun New" w:cs="TH Sarabun New" w:hint="cs"/>
                <w:noProof/>
                <w:color w:val="auto"/>
                <w:szCs w:val="32"/>
                <w:cs/>
              </w:rPr>
              <w:t>ภาคผนวก ฉ บ</w:t>
            </w:r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ทความทางวิชาการ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begin"/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instrText xml:space="preserve"> PAGEREF _Toc322410268 \h </w:instrTex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separate"/>
            </w:r>
            <w:r w:rsidR="004E0294">
              <w:rPr>
                <w:rFonts w:ascii="TH Sarabun New" w:hAnsi="TH Sarabun New" w:cs="TH Sarabun New"/>
                <w:noProof/>
                <w:webHidden/>
                <w:color w:val="auto"/>
                <w:szCs w:val="32"/>
                <w:cs/>
              </w:rPr>
              <w:t>118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fldChar w:fldCharType="end"/>
            </w:r>
          </w:hyperlink>
        </w:p>
        <w:p w:rsidR="00125236" w:rsidRPr="005A354D" w:rsidRDefault="007F4F5C" w:rsidP="00125236">
          <w:pPr>
            <w:pStyle w:val="TOC1"/>
            <w:spacing w:after="0"/>
            <w:rPr>
              <w:rFonts w:ascii="TH Sarabun New" w:eastAsiaTheme="minorEastAsia" w:hAnsi="TH Sarabun New" w:cs="TH Sarabun New"/>
              <w:noProof/>
              <w:color w:val="auto"/>
              <w:szCs w:val="32"/>
            </w:rPr>
          </w:pPr>
          <w:hyperlink w:anchor="_Toc322410269" w:history="1">
            <w:r w:rsidR="00125236" w:rsidRPr="005A354D">
              <w:rPr>
                <w:rStyle w:val="Hyperlink"/>
                <w:rFonts w:ascii="TH Sarabun New" w:hAnsi="TH Sarabun New" w:cs="TH Sarabun New"/>
                <w:noProof/>
                <w:color w:val="auto"/>
                <w:szCs w:val="32"/>
                <w:cs/>
              </w:rPr>
              <w:t>ประวัติผู้เขียนโครงงานมหาบัณฑิต</w:t>
            </w:r>
            <w:r w:rsidR="00125236" w:rsidRPr="005A354D">
              <w:rPr>
                <w:rFonts w:ascii="TH Sarabun New" w:hAnsi="TH Sarabun New" w:cs="TH Sarabun New"/>
                <w:noProof/>
                <w:webHidden/>
                <w:color w:val="auto"/>
                <w:szCs w:val="32"/>
              </w:rPr>
              <w:tab/>
            </w:r>
          </w:hyperlink>
          <w:r w:rsidR="000C2062">
            <w:rPr>
              <w:rFonts w:ascii="TH Sarabun New" w:hAnsi="TH Sarabun New" w:cs="TH Sarabun New"/>
              <w:noProof/>
              <w:color w:val="auto"/>
              <w:szCs w:val="32"/>
            </w:rPr>
            <w:t>124</w:t>
          </w:r>
        </w:p>
        <w:p w:rsidR="008E0EE0" w:rsidRPr="005A354D" w:rsidRDefault="008E0EE0" w:rsidP="00125236">
          <w:pPr>
            <w:rPr>
              <w:color w:val="auto"/>
            </w:rPr>
          </w:pPr>
          <w:r w:rsidRPr="005A354D">
            <w:rPr>
              <w:rFonts w:ascii="TH Sarabun New" w:hAnsi="TH Sarabun New" w:cs="TH Sarabun New"/>
              <w:b/>
              <w:bCs/>
              <w:noProof/>
              <w:color w:val="auto"/>
            </w:rPr>
            <w:fldChar w:fldCharType="end"/>
          </w:r>
        </w:p>
      </w:sdtContent>
    </w:sdt>
    <w:p w:rsidR="009E44DD" w:rsidRPr="005A354D" w:rsidRDefault="009E44DD" w:rsidP="00246841">
      <w:pPr>
        <w:pStyle w:val="a0"/>
        <w:rPr>
          <w:rFonts w:cs="TH SarabunPSK"/>
          <w:cs/>
        </w:rPr>
        <w:sectPr w:rsidR="009E44DD" w:rsidRPr="005A354D" w:rsidSect="00231396">
          <w:headerReference w:type="default" r:id="rId10"/>
          <w:headerReference w:type="first" r:id="rId11"/>
          <w:pgSz w:w="11906" w:h="16838" w:code="9"/>
          <w:pgMar w:top="1440" w:right="1440" w:bottom="1440" w:left="2160" w:header="1080" w:footer="706" w:gutter="0"/>
          <w:pgNumType w:fmt="thaiLetters" w:start="4"/>
          <w:cols w:space="720"/>
          <w:docGrid w:linePitch="435"/>
        </w:sectPr>
      </w:pPr>
    </w:p>
    <w:p w:rsidR="009E44DD" w:rsidRPr="005A354D" w:rsidRDefault="009E44DD" w:rsidP="009E44DD">
      <w:pPr>
        <w:spacing w:after="360"/>
        <w:jc w:val="center"/>
        <w:rPr>
          <w:color w:val="auto"/>
          <w:cs/>
        </w:rPr>
      </w:pPr>
      <w:r w:rsidRPr="005A354D">
        <w:rPr>
          <w:b/>
          <w:bCs/>
          <w:color w:val="auto"/>
          <w:sz w:val="36"/>
          <w:szCs w:val="36"/>
          <w:cs/>
        </w:rPr>
        <w:lastRenderedPageBreak/>
        <w:fldChar w:fldCharType="begin">
          <w:ffData>
            <w:name w:val=""/>
            <w:enabled/>
            <w:calcOnExit w:val="0"/>
            <w:textInput>
              <w:default w:val="สารบัญตาราง"/>
            </w:textInput>
          </w:ffData>
        </w:fldChar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</w:rPr>
        <w:instrText>FORMTEXT</w:instrText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  <w:cs/>
        </w:rPr>
      </w:r>
      <w:r w:rsidRPr="005A354D">
        <w:rPr>
          <w:b/>
          <w:bCs/>
          <w:color w:val="auto"/>
          <w:sz w:val="36"/>
          <w:szCs w:val="36"/>
          <w:cs/>
        </w:rPr>
        <w:fldChar w:fldCharType="separate"/>
      </w:r>
      <w:r w:rsidRPr="005A354D">
        <w:rPr>
          <w:b/>
          <w:bCs/>
          <w:noProof/>
          <w:color w:val="auto"/>
          <w:sz w:val="36"/>
          <w:szCs w:val="36"/>
          <w:cs/>
        </w:rPr>
        <w:t>สารบัญตาราง</w:t>
      </w:r>
      <w:r w:rsidRPr="005A354D">
        <w:rPr>
          <w:b/>
          <w:bCs/>
          <w:color w:val="auto"/>
          <w:sz w:val="36"/>
          <w:szCs w:val="36"/>
          <w:cs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9E44DD" w:rsidRPr="005A354D" w:rsidRDefault="009E44DD" w:rsidP="009E44DD">
            <w:pPr>
              <w:spacing w:before="120"/>
              <w:rPr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ตาราง"/>
                  </w:textInput>
                </w:ffData>
              </w:fldChar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ตาราง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9E44DD" w:rsidRPr="005A354D" w:rsidRDefault="009E44DD" w:rsidP="0055440B">
            <w:pPr>
              <w:spacing w:before="120"/>
              <w:jc w:val="right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r w:rsidRPr="005A354D">
        <w:rPr>
          <w:color w:val="auto"/>
          <w:szCs w:val="32"/>
        </w:rPr>
        <w:fldChar w:fldCharType="begin"/>
      </w:r>
      <w:r w:rsidRPr="005A354D">
        <w:rPr>
          <w:color w:val="auto"/>
          <w:szCs w:val="32"/>
        </w:rPr>
        <w:instrText xml:space="preserve"> TOC \h \z \c "</w:instrText>
      </w:r>
      <w:r w:rsidRPr="005A354D">
        <w:rPr>
          <w:color w:val="auto"/>
          <w:szCs w:val="32"/>
          <w:cs/>
        </w:rPr>
        <w:instrText xml:space="preserve">ตารางที่ </w:instrText>
      </w:r>
      <w:r w:rsidRPr="005A354D">
        <w:rPr>
          <w:color w:val="auto"/>
          <w:szCs w:val="32"/>
        </w:rPr>
        <w:instrText xml:space="preserve">4." </w:instrText>
      </w:r>
      <w:r w:rsidRPr="005A354D">
        <w:rPr>
          <w:color w:val="auto"/>
          <w:szCs w:val="32"/>
        </w:rPr>
        <w:fldChar w:fldCharType="separate"/>
      </w:r>
      <w:hyperlink w:anchor="_Toc320871830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1 </w:t>
        </w:r>
        <w:r w:rsidR="006C19C8" w:rsidRPr="005A354D">
          <w:rPr>
            <w:rStyle w:val="Hyperlink"/>
            <w:rFonts w:eastAsia="ヒラギノ角ゴ Pro W3"/>
            <w:noProof/>
            <w:color w:val="auto"/>
            <w:szCs w:val="32"/>
            <w:cs/>
          </w:rPr>
          <w:t>เกณฑ์การให้ระดับความสำคัญของซอฟต์แวร์ประยุกต์ที่ได้จากคำค้นคืนทั่วไป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31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2 </w:t>
        </w:r>
        <w:r w:rsidR="006C19C8" w:rsidRPr="005A354D">
          <w:rPr>
            <w:rStyle w:val="Hyperlink"/>
            <w:rFonts w:eastAsia="ヒラギノ角ゴ Pro W3"/>
            <w:noProof/>
            <w:color w:val="auto"/>
            <w:szCs w:val="32"/>
            <w:cs/>
          </w:rPr>
          <w:t>เกณฑ์การให้ระดับความสำคัญของซอฟต์แวร์ประยุกต์ที่ได้จากคำค้นคืนเฉพาะ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32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3 </w:t>
        </w:r>
        <w:r w:rsidR="006C19C8" w:rsidRPr="005A354D">
          <w:rPr>
            <w:rStyle w:val="Hyperlink"/>
            <w:rFonts w:eastAsia="ヒラギノ角ゴ Pro W3"/>
            <w:noProof/>
            <w:color w:val="auto"/>
            <w:szCs w:val="32"/>
            <w:cs/>
          </w:rPr>
          <w:t>ผลเฉลี่ยการประเมินประสิทธิผลการค้นคืนซอฟต์แวร์ประยุกต์ด้วยคำคืนทั่วไป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33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4 </w:t>
        </w:r>
        <w:r w:rsidR="006C19C8" w:rsidRPr="005A354D">
          <w:rPr>
            <w:rStyle w:val="Hyperlink"/>
            <w:rFonts w:eastAsia="ヒラギノ角ゴ Pro W3"/>
            <w:noProof/>
            <w:color w:val="auto"/>
            <w:szCs w:val="32"/>
            <w:cs/>
          </w:rPr>
          <w:t>ผลเฉลี่ยการประเมินประสิทธิผลการค้นคืนซอฟต์แวร์ประยุกต์ด้วยคำคืนเฉพาะ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34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5 </w:t>
        </w:r>
        <w:r w:rsidR="006C19C8" w:rsidRPr="005A354D">
          <w:rPr>
            <w:rStyle w:val="Hyperlink"/>
            <w:rFonts w:eastAsia="ヒラギノ角ゴ Pro W3"/>
            <w:noProof/>
            <w:color w:val="auto"/>
            <w:szCs w:val="32"/>
            <w:cs/>
          </w:rPr>
          <w:t>ผลเฉลี่ยการประเมินประสิทธิผลการค้นคืนซอฟต์แวร์ประยุกต์ด้วยคำคืนทั่วไปและคำคืนเฉพาะ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</w:rPr>
        <w:fldChar w:fldCharType="end"/>
      </w:r>
      <w:r w:rsidR="00A26498" w:rsidRPr="005A354D">
        <w:rPr>
          <w:color w:val="auto"/>
          <w:szCs w:val="32"/>
        </w:rPr>
        <w:fldChar w:fldCharType="begin"/>
      </w:r>
      <w:r w:rsidR="00A26498" w:rsidRPr="005A354D">
        <w:rPr>
          <w:color w:val="auto"/>
          <w:szCs w:val="32"/>
        </w:rPr>
        <w:instrText xml:space="preserve"> TOC \h \z \c "</w:instrText>
      </w:r>
      <w:r w:rsidR="00A26498" w:rsidRPr="005A354D">
        <w:rPr>
          <w:color w:val="auto"/>
          <w:szCs w:val="32"/>
          <w:cs/>
        </w:rPr>
        <w:instrText xml:space="preserve">ตารางที่ </w:instrText>
      </w:r>
      <w:r w:rsidR="00A26498" w:rsidRPr="005A354D">
        <w:rPr>
          <w:color w:val="auto"/>
          <w:szCs w:val="32"/>
        </w:rPr>
        <w:instrText xml:space="preserve">5." </w:instrText>
      </w:r>
      <w:r w:rsidR="00A26498" w:rsidRPr="005A354D">
        <w:rPr>
          <w:color w:val="auto"/>
          <w:szCs w:val="32"/>
        </w:rPr>
        <w:fldChar w:fldCharType="separate"/>
      </w:r>
      <w:hyperlink w:anchor="_Toc320871825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คุณลักษณะข้อมูลของคลาส </w:t>
        </w:r>
        <w:r w:rsidR="006C19C8" w:rsidRPr="005A354D">
          <w:rPr>
            <w:rStyle w:val="Hyperlink"/>
            <w:noProof/>
            <w:color w:val="auto"/>
            <w:szCs w:val="32"/>
          </w:rPr>
          <w:t>Application Data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2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26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.2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คุณลักษณะข้อมูลของคลาส </w:t>
        </w:r>
        <w:r w:rsidR="006C19C8" w:rsidRPr="005A354D">
          <w:rPr>
            <w:rStyle w:val="Hyperlink"/>
            <w:noProof/>
            <w:color w:val="auto"/>
            <w:szCs w:val="32"/>
          </w:rPr>
          <w:t>Android Crawling List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2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27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ตาราง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.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คุณลักษณะข้อมูลของคลาส </w:t>
        </w:r>
        <w:r w:rsidR="006C19C8" w:rsidRPr="005A354D">
          <w:rPr>
            <w:rStyle w:val="Hyperlink"/>
            <w:noProof/>
            <w:color w:val="auto"/>
            <w:szCs w:val="32"/>
          </w:rPr>
          <w:t>Android Application Link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2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A26498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</w:rPr>
        <w:fldChar w:fldCharType="end"/>
      </w:r>
      <w:r w:rsidR="004F516E" w:rsidRPr="005A354D">
        <w:rPr>
          <w:color w:val="auto"/>
          <w:szCs w:val="32"/>
        </w:rPr>
        <w:fldChar w:fldCharType="begin"/>
      </w:r>
      <w:r w:rsidR="004F516E" w:rsidRPr="005A354D">
        <w:rPr>
          <w:color w:val="auto"/>
          <w:szCs w:val="32"/>
        </w:rPr>
        <w:instrText xml:space="preserve"> TOC \h \z \c "</w:instrText>
      </w:r>
      <w:r w:rsidR="004F516E" w:rsidRPr="005A354D">
        <w:rPr>
          <w:color w:val="auto"/>
          <w:szCs w:val="32"/>
          <w:cs/>
        </w:rPr>
        <w:instrText>ตารางที่ ค."</w:instrText>
      </w:r>
      <w:r w:rsidR="004F516E" w:rsidRPr="005A354D">
        <w:rPr>
          <w:color w:val="auto"/>
          <w:szCs w:val="32"/>
        </w:rPr>
        <w:instrText xml:space="preserve"> </w:instrText>
      </w:r>
      <w:r w:rsidR="004F516E" w:rsidRPr="005A354D">
        <w:rPr>
          <w:color w:val="auto"/>
          <w:szCs w:val="32"/>
        </w:rPr>
        <w:fldChar w:fldCharType="separate"/>
      </w:r>
      <w:hyperlink w:anchor="_Toc320871836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ค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รายการคำค้นคืนทั่วไปที่ใช้ในการทดลอง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6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37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ค.2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รายการคำค้นคืนเฉพาะที่ใช้ในการทดลอง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3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6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</w:rPr>
        <w:fldChar w:fldCharType="end"/>
      </w:r>
      <w:r w:rsidRPr="005A354D">
        <w:rPr>
          <w:color w:val="auto"/>
          <w:szCs w:val="32"/>
        </w:rPr>
        <w:fldChar w:fldCharType="begin"/>
      </w:r>
      <w:r w:rsidRPr="005A354D">
        <w:rPr>
          <w:color w:val="auto"/>
          <w:szCs w:val="32"/>
        </w:rPr>
        <w:instrText xml:space="preserve"> TOC \h \z \c "</w:instrText>
      </w:r>
      <w:r w:rsidRPr="005A354D">
        <w:rPr>
          <w:color w:val="auto"/>
          <w:szCs w:val="32"/>
          <w:cs/>
        </w:rPr>
        <w:instrText>ตารางที่ ง."</w:instrText>
      </w:r>
      <w:r w:rsidRPr="005A354D">
        <w:rPr>
          <w:color w:val="auto"/>
          <w:szCs w:val="32"/>
        </w:rPr>
        <w:instrText xml:space="preserve"> </w:instrText>
      </w:r>
      <w:r w:rsidRPr="005A354D">
        <w:rPr>
          <w:color w:val="auto"/>
          <w:szCs w:val="32"/>
        </w:rPr>
        <w:fldChar w:fldCharType="separate"/>
      </w:r>
      <w:hyperlink w:anchor="_Toc32087184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ง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สรุปการประเมินประสิทธิผลการค้นคืนซอฟต์แวร์ประยุกต์ด้วยคำค้นคืนทั่วไป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4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6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4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ง.2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สรุปผลการประเมินประสิทธิผลการค้นคืนซอฟต์แวร์ประยุกต์ด้วยคำค้นคืนเฉพาะ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4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6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</w:rPr>
        <w:fldChar w:fldCharType="end"/>
      </w:r>
      <w:r w:rsidRPr="005A354D">
        <w:rPr>
          <w:color w:val="auto"/>
          <w:szCs w:val="32"/>
        </w:rPr>
        <w:fldChar w:fldCharType="begin"/>
      </w:r>
      <w:r w:rsidRPr="005A354D">
        <w:rPr>
          <w:color w:val="auto"/>
          <w:szCs w:val="32"/>
        </w:rPr>
        <w:instrText xml:space="preserve"> TOC \h \z \c "</w:instrText>
      </w:r>
      <w:r w:rsidRPr="005A354D">
        <w:rPr>
          <w:color w:val="auto"/>
          <w:szCs w:val="32"/>
          <w:cs/>
        </w:rPr>
        <w:instrText>ตารางที่ จ."</w:instrText>
      </w:r>
      <w:r w:rsidRPr="005A354D">
        <w:rPr>
          <w:color w:val="auto"/>
          <w:szCs w:val="32"/>
        </w:rPr>
        <w:instrText xml:space="preserve"> </w:instrText>
      </w:r>
      <w:r w:rsidRPr="005A354D">
        <w:rPr>
          <w:color w:val="auto"/>
          <w:szCs w:val="32"/>
        </w:rPr>
        <w:fldChar w:fldCharType="separate"/>
      </w:r>
      <w:hyperlink w:anchor="_Toc320871848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rs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4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49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rs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4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0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rs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rs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new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3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6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new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4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new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5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8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news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125236" w:rsidRPr="005A354D" w:rsidRDefault="00125236" w:rsidP="003512B3">
            <w:pPr>
              <w:spacing w:before="120"/>
              <w:rPr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lastRenderedPageBreak/>
              <w:fldChar w:fldCharType="begin">
                <w:ffData>
                  <w:name w:val=""/>
                  <w:enabled/>
                  <w:calcOnExit w:val="0"/>
                  <w:textInput>
                    <w:default w:val="ตาราง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="004E0294">
              <w:rPr>
                <w:b/>
                <w:bCs/>
                <w:noProof/>
                <w:color w:val="auto"/>
                <w:cs/>
              </w:rPr>
              <w:t>ตาราง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125236" w:rsidRPr="005A354D" w:rsidRDefault="00125236" w:rsidP="003512B3">
            <w:pPr>
              <w:spacing w:before="120"/>
              <w:jc w:val="right"/>
              <w:rPr>
                <w:b/>
                <w:bCs/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6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9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il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7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0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il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8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il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59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12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il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5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0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camer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4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camer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camer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3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16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camer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4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lashlight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5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8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lashlight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6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9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lashlight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7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20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lashlight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8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8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p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69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2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p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6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0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p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125236" w:rsidRPr="005A354D" w:rsidRDefault="00125236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125236" w:rsidRPr="005A354D" w:rsidRDefault="00125236" w:rsidP="003512B3">
            <w:pPr>
              <w:spacing w:before="120"/>
              <w:rPr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lastRenderedPageBreak/>
              <w:fldChar w:fldCharType="begin">
                <w:ffData>
                  <w:name w:val=""/>
                  <w:enabled/>
                  <w:calcOnExit w:val="0"/>
                  <w:textInput>
                    <w:default w:val="ตาราง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="004E0294">
              <w:rPr>
                <w:b/>
                <w:bCs/>
                <w:noProof/>
                <w:color w:val="auto"/>
                <w:cs/>
              </w:rPr>
              <w:t>ตาราง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125236" w:rsidRPr="005A354D" w:rsidRDefault="00125236" w:rsidP="003512B3">
            <w:pPr>
              <w:spacing w:before="120"/>
              <w:jc w:val="right"/>
              <w:rPr>
                <w:b/>
                <w:bCs/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24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map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goog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3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6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goog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4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goog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5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28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goog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6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9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yahoo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7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0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yahoo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8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yahoo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79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32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yahoo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7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0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kind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4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kind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kind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3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36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kindl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4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oursquar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5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8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oursquar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125236" w:rsidRPr="005A354D" w:rsidRDefault="00125236" w:rsidP="00CE4EC1">
      <w:pPr>
        <w:pStyle w:val="TableofFigures"/>
        <w:tabs>
          <w:tab w:val="right" w:leader="dot" w:pos="8296"/>
        </w:tabs>
        <w:jc w:val="left"/>
        <w:rPr>
          <w:noProof/>
          <w:color w:val="auto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125236" w:rsidRPr="005A354D" w:rsidRDefault="00125236" w:rsidP="003512B3">
            <w:pPr>
              <w:spacing w:before="120"/>
              <w:rPr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lastRenderedPageBreak/>
              <w:fldChar w:fldCharType="begin">
                <w:ffData>
                  <w:name w:val=""/>
                  <w:enabled/>
                  <w:calcOnExit w:val="0"/>
                  <w:textInput>
                    <w:default w:val="ตาราง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="004E0294">
              <w:rPr>
                <w:b/>
                <w:bCs/>
                <w:noProof/>
                <w:color w:val="auto"/>
                <w:cs/>
              </w:rPr>
              <w:t>ตาราง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125236" w:rsidRPr="005A354D" w:rsidRDefault="00125236" w:rsidP="003512B3">
            <w:pPr>
              <w:spacing w:before="120"/>
              <w:jc w:val="right"/>
              <w:rPr>
                <w:b/>
                <w:bCs/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6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9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oursquar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7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40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foursquare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0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8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wikipedi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89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2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wikipedi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8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0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wikipedi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1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44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wikipedia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2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twitter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3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6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twitter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4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twitter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และคะแนนความนิย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CE4EC1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895" w:history="1">
        <w:r w:rsidR="006C19C8" w:rsidRPr="005A354D">
          <w:rPr>
            <w:rStyle w:val="Hyperlink"/>
            <w:noProof/>
            <w:color w:val="auto"/>
            <w:szCs w:val="32"/>
            <w:cs/>
          </w:rPr>
          <w:t>ตารางที่ จ.</w:t>
        </w:r>
        <w:r w:rsidR="006C19C8" w:rsidRPr="005A354D">
          <w:rPr>
            <w:rStyle w:val="Hyperlink"/>
            <w:noProof/>
            <w:color w:val="auto"/>
            <w:szCs w:val="32"/>
          </w:rPr>
          <w:t>48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ลการประเมินประสิทธิผลการค้นคืนซอฟต์แวร์ประยุกต์ด้วยคำว่า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“twitter”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ที่จัดเรียงด้วยคะแนนบริบท คะแนนความนิยมและคะแนนเนื้อหา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89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1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4F516E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color w:val="auto"/>
          <w:szCs w:val="32"/>
        </w:rPr>
      </w:pPr>
      <w:r w:rsidRPr="005A354D">
        <w:rPr>
          <w:color w:val="auto"/>
          <w:szCs w:val="32"/>
        </w:rPr>
        <w:fldChar w:fldCharType="end"/>
      </w:r>
    </w:p>
    <w:p w:rsidR="004F516E" w:rsidRPr="005A354D" w:rsidRDefault="004F516E" w:rsidP="00CE4EC1">
      <w:pPr>
        <w:pStyle w:val="TableofFigures"/>
        <w:tabs>
          <w:tab w:val="right" w:leader="dot" w:pos="8296"/>
        </w:tabs>
        <w:jc w:val="left"/>
        <w:rPr>
          <w:color w:val="auto"/>
          <w:szCs w:val="32"/>
        </w:rPr>
      </w:pPr>
    </w:p>
    <w:p w:rsidR="00503BA2" w:rsidRPr="005A354D" w:rsidRDefault="00503BA2" w:rsidP="009E44DD">
      <w:pPr>
        <w:pStyle w:val="a0"/>
        <w:jc w:val="left"/>
        <w:rPr>
          <w:rFonts w:cs="TH SarabunPSK"/>
          <w:sz w:val="32"/>
          <w:szCs w:val="32"/>
          <w:cs/>
        </w:rPr>
        <w:sectPr w:rsidR="00503BA2" w:rsidRPr="005A354D" w:rsidSect="0006526C">
          <w:headerReference w:type="first" r:id="rId12"/>
          <w:pgSz w:w="11906" w:h="16838" w:code="9"/>
          <w:pgMar w:top="1440" w:right="1440" w:bottom="1440" w:left="2160" w:header="1080" w:footer="706" w:gutter="0"/>
          <w:pgNumType w:fmt="thaiLetters"/>
          <w:cols w:space="720"/>
          <w:docGrid w:linePitch="435"/>
        </w:sectPr>
      </w:pPr>
    </w:p>
    <w:p w:rsidR="00503BA2" w:rsidRPr="005A354D" w:rsidRDefault="00A15D9C" w:rsidP="00503BA2">
      <w:pPr>
        <w:spacing w:after="360"/>
        <w:jc w:val="center"/>
        <w:rPr>
          <w:color w:val="auto"/>
          <w:cs/>
        </w:rPr>
      </w:pPr>
      <w:r w:rsidRPr="005A354D">
        <w:rPr>
          <w:b/>
          <w:bCs/>
          <w:color w:val="auto"/>
          <w:sz w:val="36"/>
          <w:szCs w:val="36"/>
          <w:cs/>
        </w:rPr>
        <w:lastRenderedPageBreak/>
        <w:fldChar w:fldCharType="begin">
          <w:ffData>
            <w:name w:val=""/>
            <w:enabled/>
            <w:calcOnExit w:val="0"/>
            <w:textInput>
              <w:default w:val="สารบัญภาพ"/>
            </w:textInput>
          </w:ffData>
        </w:fldChar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</w:rPr>
        <w:instrText>FORMTEXT</w:instrText>
      </w:r>
      <w:r w:rsidRPr="005A354D">
        <w:rPr>
          <w:b/>
          <w:bCs/>
          <w:color w:val="auto"/>
          <w:sz w:val="36"/>
          <w:szCs w:val="36"/>
          <w:cs/>
        </w:rPr>
        <w:instrText xml:space="preserve"> </w:instrText>
      </w:r>
      <w:r w:rsidRPr="005A354D">
        <w:rPr>
          <w:b/>
          <w:bCs/>
          <w:color w:val="auto"/>
          <w:sz w:val="36"/>
          <w:szCs w:val="36"/>
          <w:cs/>
        </w:rPr>
      </w:r>
      <w:r w:rsidRPr="005A354D">
        <w:rPr>
          <w:b/>
          <w:bCs/>
          <w:color w:val="auto"/>
          <w:sz w:val="36"/>
          <w:szCs w:val="36"/>
          <w:cs/>
        </w:rPr>
        <w:fldChar w:fldCharType="separate"/>
      </w:r>
      <w:r w:rsidRPr="005A354D">
        <w:rPr>
          <w:b/>
          <w:bCs/>
          <w:noProof/>
          <w:color w:val="auto"/>
          <w:sz w:val="36"/>
          <w:szCs w:val="36"/>
          <w:cs/>
        </w:rPr>
        <w:t>สารบัญภาพ</w:t>
      </w:r>
      <w:r w:rsidRPr="005A354D">
        <w:rPr>
          <w:b/>
          <w:bCs/>
          <w:color w:val="auto"/>
          <w:sz w:val="36"/>
          <w:szCs w:val="36"/>
          <w:cs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503BA2" w:rsidRPr="005A354D" w:rsidRDefault="009517F8" w:rsidP="009517F8">
            <w:pPr>
              <w:spacing w:before="120"/>
              <w:rPr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ภาพที่"/>
                  </w:textInput>
                </w:ffData>
              </w:fldChar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ภาพที่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503BA2" w:rsidRPr="005A354D" w:rsidRDefault="00503BA2" w:rsidP="00F53492">
            <w:pPr>
              <w:spacing w:before="120"/>
              <w:jc w:val="right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</w:rPr>
              <w:instrText>FORMTEXT</w:instrText>
            </w:r>
            <w:r w:rsidRPr="005A354D">
              <w:rPr>
                <w:b/>
                <w:bCs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color w:val="auto"/>
                <w:cs/>
              </w:rPr>
            </w:r>
            <w:r w:rsidRPr="005A354D">
              <w:rPr>
                <w:b/>
                <w:bCs/>
                <w:color w:val="auto"/>
                <w:cs/>
              </w:rPr>
              <w:fldChar w:fldCharType="separate"/>
            </w:r>
            <w:r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BE7C27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r w:rsidRPr="005A354D">
        <w:rPr>
          <w:color w:val="auto"/>
          <w:szCs w:val="32"/>
          <w:cs/>
        </w:rPr>
        <w:fldChar w:fldCharType="begin"/>
      </w:r>
      <w:r w:rsidRPr="005A354D">
        <w:rPr>
          <w:color w:val="auto"/>
          <w:szCs w:val="32"/>
          <w:cs/>
        </w:rPr>
        <w:instrText xml:space="preserve"> </w:instrText>
      </w:r>
      <w:r w:rsidRPr="005A354D">
        <w:rPr>
          <w:color w:val="auto"/>
          <w:szCs w:val="32"/>
        </w:rPr>
        <w:instrText>TOC \h \z \c "</w:instrText>
      </w:r>
      <w:r w:rsidRPr="005A354D">
        <w:rPr>
          <w:color w:val="auto"/>
          <w:szCs w:val="32"/>
          <w:cs/>
        </w:rPr>
        <w:instrText xml:space="preserve">รูปที่ 1." </w:instrText>
      </w:r>
      <w:r w:rsidRPr="005A354D">
        <w:rPr>
          <w:color w:val="auto"/>
          <w:szCs w:val="32"/>
          <w:cs/>
        </w:rPr>
        <w:fldChar w:fldCharType="separate"/>
      </w:r>
      <w:hyperlink w:anchor="_Toc320871943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1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ภาพกิจกรรมแสดงขั้นตอนและวิธีการดำเนินโครงงาน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4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BE7C27" w:rsidP="006C19C8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  <w:cs/>
        </w:rPr>
        <w:fldChar w:fldCharType="end"/>
      </w:r>
      <w:r w:rsidRPr="005A354D">
        <w:rPr>
          <w:color w:val="auto"/>
          <w:szCs w:val="32"/>
          <w:cs/>
        </w:rPr>
        <w:fldChar w:fldCharType="begin"/>
      </w:r>
      <w:r w:rsidRPr="005A354D">
        <w:rPr>
          <w:color w:val="auto"/>
          <w:szCs w:val="32"/>
          <w:cs/>
        </w:rPr>
        <w:instrText xml:space="preserve"> </w:instrText>
      </w:r>
      <w:r w:rsidRPr="005A354D">
        <w:rPr>
          <w:color w:val="auto"/>
          <w:szCs w:val="32"/>
        </w:rPr>
        <w:instrText>TOC \h \z \c "</w:instrText>
      </w:r>
      <w:r w:rsidRPr="005A354D">
        <w:rPr>
          <w:color w:val="auto"/>
          <w:szCs w:val="32"/>
          <w:cs/>
        </w:rPr>
        <w:instrText xml:space="preserve">รูปที่ 2." </w:instrText>
      </w:r>
      <w:r w:rsidRPr="005A354D">
        <w:rPr>
          <w:color w:val="auto"/>
          <w:szCs w:val="32"/>
          <w:cs/>
        </w:rPr>
        <w:fldChar w:fldCharType="separate"/>
      </w:r>
      <w:hyperlink w:anchor="_Toc320871934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การทำงานของระบบค้นคืนทั่วไป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6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5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2.2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ภาพกิจกรรมแสดงขั้นตอนการจัดเก็บข้อมูลและสร้างดัชนีคำสำคัญ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6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3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แผนภาพกิจกรรมแสดงขั้นตอนการค้นคืนเอกสาร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7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4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ตัวอย่างหน้าเว็บเพจที่แสดงรายละเอียดซอฟต์แวร์ประยุกต์ในแอนดรอยด์มาร์เก็ต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8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5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กราฟความสัมพันธ์ของเว็บเพจที่มีลักษณะการเชื่อมโยงทั่วถึงกันหมด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9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6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กราฟความสัมพันธ์ของเว็บเพจที่มีลักษณะความสัมพันธ์ที่วนรอบกันทำให้เกิดปัญหาค่าอันดับจม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40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7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กราฟแสดงอัตราส่วนจำนวนการเผยแพร่ซอฟต์แวร์ประยุกต์ในแอนดรอยด์มาร์เก็ตต่อจำนวนผู้พัฒนาทั้งหมดช่วงเวลามีนาคมปี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พ</w:t>
        </w:r>
        <w:r w:rsidR="006C19C8" w:rsidRPr="005A354D">
          <w:rPr>
            <w:rStyle w:val="Hyperlink"/>
            <w:noProof/>
            <w:color w:val="auto"/>
            <w:szCs w:val="32"/>
          </w:rPr>
          <w:t>.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ศ</w:t>
        </w:r>
        <w:r w:rsidR="006C19C8" w:rsidRPr="005A354D">
          <w:rPr>
            <w:rStyle w:val="Hyperlink"/>
            <w:noProof/>
            <w:color w:val="auto"/>
            <w:szCs w:val="32"/>
          </w:rPr>
          <w:t>.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</w:t>
        </w:r>
        <w:r w:rsidR="006C19C8" w:rsidRPr="005A354D">
          <w:rPr>
            <w:rStyle w:val="Hyperlink"/>
            <w:noProof/>
            <w:color w:val="auto"/>
            <w:szCs w:val="32"/>
          </w:rPr>
          <w:t>2553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4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41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8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กราฟแสดงอัตราส่วนคะแนนความนิยมของซอฟต์แวร์ประยุกต์แต่ละชุดต่อจำนวนซอฟต์แวร์ที่พัฒนาโดยผู้พัฒนารายเดียวกัน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4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42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2.9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ผู้ใช้สามารถรับรู้เหตุการณ์และค้นพบซอฟต์แวร์ประยุกต์ใหม่ได้ผ่านทางแอปอะแวร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4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18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BE7C27" w:rsidP="006C19C8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  <w:cs/>
        </w:rPr>
        <w:fldChar w:fldCharType="end"/>
      </w:r>
      <w:r w:rsidR="000B48BF" w:rsidRPr="005A354D">
        <w:rPr>
          <w:color w:val="auto"/>
          <w:szCs w:val="32"/>
          <w:cs/>
        </w:rPr>
        <w:fldChar w:fldCharType="begin"/>
      </w:r>
      <w:r w:rsidR="000B48BF" w:rsidRPr="005A354D">
        <w:rPr>
          <w:color w:val="auto"/>
          <w:szCs w:val="32"/>
          <w:cs/>
        </w:rPr>
        <w:instrText xml:space="preserve"> </w:instrText>
      </w:r>
      <w:r w:rsidR="000B48BF" w:rsidRPr="005A354D">
        <w:rPr>
          <w:color w:val="auto"/>
          <w:szCs w:val="32"/>
        </w:rPr>
        <w:instrText>TOC \h \z \c "</w:instrText>
      </w:r>
      <w:r w:rsidR="000B48BF" w:rsidRPr="005A354D">
        <w:rPr>
          <w:color w:val="auto"/>
          <w:szCs w:val="32"/>
          <w:cs/>
        </w:rPr>
        <w:instrText xml:space="preserve">รูปที่ 3." </w:instrText>
      </w:r>
      <w:r w:rsidR="000B48BF" w:rsidRPr="005A354D">
        <w:rPr>
          <w:color w:val="auto"/>
          <w:szCs w:val="32"/>
          <w:cs/>
        </w:rPr>
        <w:fldChar w:fldCharType="separate"/>
      </w:r>
      <w:hyperlink w:anchor="_Toc320871927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ายการซอฟต์แวร์ประยุกต์ที่ได้จากการค้นคืนคำว่า </w:t>
        </w:r>
        <w:r w:rsidR="006C19C8" w:rsidRPr="005A354D">
          <w:rPr>
            <w:rStyle w:val="Hyperlink"/>
            <w:noProof/>
            <w:color w:val="auto"/>
            <w:szCs w:val="32"/>
          </w:rPr>
          <w:t>“Angry Birds”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จากแอนดรอยด์มาร์เก็ตเรียงลำดับตามความสำคัญ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8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3.2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แผนภาพกิจกรรมแสดงขั้นตอนการคำนวณคะแนนความสำคัญของ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9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.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ายละเอียดของซอฟต์แวร์ประยุกต์ </w:t>
        </w:r>
        <w:r w:rsidR="006C19C8" w:rsidRPr="005A354D">
          <w:rPr>
            <w:rStyle w:val="Hyperlink"/>
            <w:noProof/>
            <w:color w:val="auto"/>
            <w:szCs w:val="32"/>
          </w:rPr>
          <w:t>“Foursquare”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0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3.4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ตัวอย่างค่าคะแนนความนิยมของของ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1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.5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ตัวอย่างรายชื่อซอฟต์แวร์ประยุกต์ที่ผู้ใช้รายอื่นติดตั้งและรายชื่อซอฟต์แวร์ประยุกต์ที่ผู้ใช้รายอื่นสนใจ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2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.6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ตัวอย่างกราฟความสัมพันธ์ระหว่าง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33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3.7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กิจกรรมแสดงลำดับขั้นตอนการคำนวณคะแนนบริบทจากความสัมพันธ์ของ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3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2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0B48BF" w:rsidP="006C19C8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  <w:cs/>
        </w:rPr>
        <w:fldChar w:fldCharType="end"/>
      </w:r>
      <w:r w:rsidR="008467E3" w:rsidRPr="005A354D">
        <w:rPr>
          <w:color w:val="auto"/>
          <w:szCs w:val="32"/>
          <w:cs/>
        </w:rPr>
        <w:fldChar w:fldCharType="begin"/>
      </w:r>
      <w:r w:rsidR="008467E3" w:rsidRPr="005A354D">
        <w:rPr>
          <w:color w:val="auto"/>
          <w:szCs w:val="32"/>
          <w:cs/>
        </w:rPr>
        <w:instrText xml:space="preserve"> </w:instrText>
      </w:r>
      <w:r w:rsidR="008467E3" w:rsidRPr="005A354D">
        <w:rPr>
          <w:color w:val="auto"/>
          <w:szCs w:val="32"/>
        </w:rPr>
        <w:instrText>TOC \h \z \c "</w:instrText>
      </w:r>
      <w:r w:rsidR="008467E3" w:rsidRPr="005A354D">
        <w:rPr>
          <w:color w:val="auto"/>
          <w:szCs w:val="32"/>
          <w:cs/>
        </w:rPr>
        <w:instrText xml:space="preserve">รูปที่ 4." </w:instrText>
      </w:r>
      <w:r w:rsidR="008467E3" w:rsidRPr="005A354D">
        <w:rPr>
          <w:color w:val="auto"/>
          <w:szCs w:val="32"/>
          <w:cs/>
        </w:rPr>
        <w:fldChar w:fldCharType="separate"/>
      </w:r>
      <w:hyperlink w:anchor="_Toc320871925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4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ภาพกิจกรรมแสดงลำดับกระบวนการทดลอง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3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8467E3" w:rsidP="006C19C8">
      <w:pPr>
        <w:pStyle w:val="TableofFigures"/>
        <w:tabs>
          <w:tab w:val="right" w:leader="dot" w:pos="8296"/>
        </w:tabs>
        <w:jc w:val="left"/>
        <w:rPr>
          <w:noProof/>
          <w:color w:val="auto"/>
          <w:szCs w:val="32"/>
        </w:rPr>
      </w:pPr>
      <w:r w:rsidRPr="005A354D">
        <w:rPr>
          <w:color w:val="auto"/>
          <w:szCs w:val="32"/>
          <w:cs/>
        </w:rPr>
        <w:fldChar w:fldCharType="end"/>
      </w:r>
      <w:r w:rsidRPr="005A354D">
        <w:rPr>
          <w:color w:val="auto"/>
          <w:szCs w:val="32"/>
          <w:cs/>
        </w:rPr>
        <w:fldChar w:fldCharType="begin"/>
      </w:r>
      <w:r w:rsidRPr="005A354D">
        <w:rPr>
          <w:color w:val="auto"/>
          <w:szCs w:val="32"/>
          <w:cs/>
        </w:rPr>
        <w:instrText xml:space="preserve"> </w:instrText>
      </w:r>
      <w:r w:rsidRPr="005A354D">
        <w:rPr>
          <w:color w:val="auto"/>
          <w:szCs w:val="32"/>
        </w:rPr>
        <w:instrText>TOC \h \z \c "</w:instrText>
      </w:r>
      <w:r w:rsidRPr="005A354D">
        <w:rPr>
          <w:color w:val="auto"/>
          <w:szCs w:val="32"/>
          <w:cs/>
        </w:rPr>
        <w:instrText xml:space="preserve">รูปที่ 5." </w:instrText>
      </w:r>
      <w:r w:rsidRPr="005A354D">
        <w:rPr>
          <w:color w:val="auto"/>
          <w:szCs w:val="32"/>
          <w:cs/>
        </w:rPr>
        <w:fldChar w:fldCharType="separate"/>
      </w:r>
      <w:hyperlink w:anchor="_Toc320871915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.1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ภาพยูสเคสของระบบค้นคืนซอฟต์แวร์ประยุกต์สำหรับอุปกรณ์เคลื่อนที่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15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16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2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แผนภาพแสดงสถาปัตยกรรมของระบบ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16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17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 xml:space="preserve">5.3 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>แผนภาพคลาสแสดงความสัมพันธ์ของข้อมูลในระบบค้นคืน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17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5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18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4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ตัวอย่างขั้นตอนการสกัดคำสำคัญจากเพื่อมาเก็บบันทึกในไฟล์ดัชนี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18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7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19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5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แผนภาพแสดงรายละเอียดการออกแบบของระบบค้นคืน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19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49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781"/>
        <w:gridCol w:w="741"/>
      </w:tblGrid>
      <w:tr w:rsidR="005A354D" w:rsidRPr="005A354D" w:rsidTr="00125236">
        <w:trPr>
          <w:trHeight w:val="423"/>
        </w:trPr>
        <w:tc>
          <w:tcPr>
            <w:tcW w:w="7781" w:type="dxa"/>
          </w:tcPr>
          <w:p w:rsidR="00125236" w:rsidRPr="005A354D" w:rsidRDefault="00125236" w:rsidP="003512B3">
            <w:pPr>
              <w:spacing w:before="120"/>
              <w:rPr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lastRenderedPageBreak/>
              <w:fldChar w:fldCharType="begin">
                <w:ffData>
                  <w:name w:val=""/>
                  <w:enabled/>
                  <w:calcOnExit w:val="0"/>
                  <w:textInput>
                    <w:default w:val="ภาพที่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="004E0294">
              <w:rPr>
                <w:b/>
                <w:bCs/>
                <w:noProof/>
                <w:color w:val="auto"/>
                <w:cs/>
              </w:rPr>
              <w:t>ภาพที่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  <w:tc>
          <w:tcPr>
            <w:tcW w:w="741" w:type="dxa"/>
          </w:tcPr>
          <w:p w:rsidR="00125236" w:rsidRPr="005A354D" w:rsidRDefault="00125236" w:rsidP="003512B3">
            <w:pPr>
              <w:spacing w:before="120"/>
              <w:jc w:val="right"/>
              <w:rPr>
                <w:b/>
                <w:bCs/>
                <w:noProof/>
                <w:color w:val="auto"/>
              </w:rPr>
            </w:pPr>
            <w:r w:rsidRPr="005A354D">
              <w:rPr>
                <w:b/>
                <w:bCs/>
                <w:noProof/>
                <w:color w:val="auto"/>
                <w:cs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หน้า"/>
                  </w:textInput>
                </w:ffData>
              </w:fldChar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</w:rPr>
              <w:instrText>FORMTEXT</w:instrText>
            </w:r>
            <w:r w:rsidRPr="005A354D">
              <w:rPr>
                <w:b/>
                <w:bCs/>
                <w:noProof/>
                <w:color w:val="auto"/>
                <w:cs/>
              </w:rPr>
              <w:instrText xml:space="preserve"> </w:instrText>
            </w:r>
            <w:r w:rsidRPr="005A354D">
              <w:rPr>
                <w:b/>
                <w:bCs/>
                <w:noProof/>
                <w:color w:val="auto"/>
                <w:cs/>
              </w:rPr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separate"/>
            </w:r>
            <w:r w:rsidR="008D77A3" w:rsidRPr="005A354D">
              <w:rPr>
                <w:b/>
                <w:bCs/>
                <w:noProof/>
                <w:color w:val="auto"/>
                <w:cs/>
              </w:rPr>
              <w:t>หน้า</w:t>
            </w:r>
            <w:r w:rsidRPr="005A354D">
              <w:rPr>
                <w:b/>
                <w:bCs/>
                <w:noProof/>
                <w:color w:val="auto"/>
                <w:cs/>
              </w:rPr>
              <w:fldChar w:fldCharType="end"/>
            </w:r>
          </w:p>
        </w:tc>
      </w:tr>
    </w:tbl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0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6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ส่วนต่อประสานผู้ใช้งานของระบบระบบในส่วนขูดข้อมูลซอฟต์แวร์ประยุกต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0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50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1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7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ส่วนต่อประสานผู้ใช้งานของระบบระบบในส่วนวิเคราะห์และสร้างไฟล์ดัชนี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1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51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2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8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หน้าจอแสดงผลการค้นคืนซอฟต์แวร์ประยุกต์ด้วยรายละเอียดของซอฟต์แวร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2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52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3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9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หน้าจอแสดงผลการค้นคืนซอฟต์แวร์ประยุกต์ด้วยคะแนนที่ใช้ในการจัดลำดับความสำคัญของซอฟต์แวร์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3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53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6C19C8" w:rsidRPr="005A354D" w:rsidRDefault="007F4F5C" w:rsidP="006C19C8">
      <w:pPr>
        <w:pStyle w:val="TableofFigures"/>
        <w:tabs>
          <w:tab w:val="right" w:leader="dot" w:pos="8296"/>
        </w:tabs>
        <w:jc w:val="left"/>
        <w:rPr>
          <w:rFonts w:asciiTheme="minorHAnsi" w:eastAsiaTheme="minorEastAsia" w:hAnsiTheme="minorHAnsi" w:cstheme="minorBidi"/>
          <w:noProof/>
          <w:color w:val="auto"/>
          <w:szCs w:val="32"/>
        </w:rPr>
      </w:pPr>
      <w:hyperlink w:anchor="_Toc320871924" w:history="1"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รูปที่ </w:t>
        </w:r>
        <w:r w:rsidR="006C19C8" w:rsidRPr="005A354D">
          <w:rPr>
            <w:rStyle w:val="Hyperlink"/>
            <w:noProof/>
            <w:color w:val="auto"/>
            <w:szCs w:val="32"/>
          </w:rPr>
          <w:t>5.10</w:t>
        </w:r>
        <w:r w:rsidR="006C19C8" w:rsidRPr="005A354D">
          <w:rPr>
            <w:rStyle w:val="Hyperlink"/>
            <w:noProof/>
            <w:color w:val="auto"/>
            <w:szCs w:val="32"/>
            <w:cs/>
          </w:rPr>
          <w:t xml:space="preserve"> หน้าจอแสดงผลการค้นคืนซอฟต์แวร์ประยุกต์เป็นตารางเพื่อนำไปใช้ในการประเมินประสิทธิผลการค้นคืน</w:t>
        </w:r>
        <w:r w:rsidR="006C19C8" w:rsidRPr="005A354D">
          <w:rPr>
            <w:noProof/>
            <w:webHidden/>
            <w:color w:val="auto"/>
            <w:szCs w:val="32"/>
          </w:rPr>
          <w:tab/>
        </w:r>
        <w:r w:rsidR="006C19C8" w:rsidRPr="005A354D">
          <w:rPr>
            <w:noProof/>
            <w:webHidden/>
            <w:color w:val="auto"/>
            <w:szCs w:val="32"/>
          </w:rPr>
          <w:fldChar w:fldCharType="begin"/>
        </w:r>
        <w:r w:rsidR="006C19C8" w:rsidRPr="005A354D">
          <w:rPr>
            <w:noProof/>
            <w:webHidden/>
            <w:color w:val="auto"/>
            <w:szCs w:val="32"/>
          </w:rPr>
          <w:instrText xml:space="preserve"> PAGEREF _Toc320871924 \h </w:instrText>
        </w:r>
        <w:r w:rsidR="006C19C8" w:rsidRPr="005A354D">
          <w:rPr>
            <w:noProof/>
            <w:webHidden/>
            <w:color w:val="auto"/>
            <w:szCs w:val="32"/>
          </w:rPr>
        </w:r>
        <w:r w:rsidR="006C19C8" w:rsidRPr="005A354D">
          <w:rPr>
            <w:noProof/>
            <w:webHidden/>
            <w:color w:val="auto"/>
            <w:szCs w:val="32"/>
          </w:rPr>
          <w:fldChar w:fldCharType="separate"/>
        </w:r>
        <w:r w:rsidR="004E0294">
          <w:rPr>
            <w:noProof/>
            <w:webHidden/>
            <w:color w:val="auto"/>
            <w:szCs w:val="32"/>
            <w:cs/>
          </w:rPr>
          <w:t>54</w:t>
        </w:r>
        <w:r w:rsidR="006C19C8" w:rsidRPr="005A354D">
          <w:rPr>
            <w:noProof/>
            <w:webHidden/>
            <w:color w:val="auto"/>
            <w:szCs w:val="32"/>
          </w:rPr>
          <w:fldChar w:fldCharType="end"/>
        </w:r>
      </w:hyperlink>
    </w:p>
    <w:p w:rsidR="009517F8" w:rsidRPr="005A354D" w:rsidRDefault="008467E3" w:rsidP="006C19C8">
      <w:pPr>
        <w:jc w:val="left"/>
        <w:rPr>
          <w:color w:val="auto"/>
        </w:rPr>
      </w:pPr>
      <w:r w:rsidRPr="005A354D">
        <w:rPr>
          <w:color w:val="auto"/>
          <w:cs/>
        </w:rPr>
        <w:fldChar w:fldCharType="end"/>
      </w:r>
    </w:p>
    <w:p w:rsidR="009517F8" w:rsidRPr="005A354D" w:rsidRDefault="009517F8" w:rsidP="009517F8">
      <w:pPr>
        <w:rPr>
          <w:color w:val="auto"/>
        </w:rPr>
        <w:sectPr w:rsidR="009517F8" w:rsidRPr="005A354D" w:rsidSect="0006526C">
          <w:headerReference w:type="default" r:id="rId13"/>
          <w:headerReference w:type="first" r:id="rId14"/>
          <w:pgSz w:w="11906" w:h="16838" w:code="9"/>
          <w:pgMar w:top="1440" w:right="1440" w:bottom="1440" w:left="2160" w:header="1080" w:footer="706" w:gutter="0"/>
          <w:pgNumType w:fmt="thaiLetters"/>
          <w:cols w:space="720"/>
          <w:docGrid w:linePitch="435"/>
        </w:sectPr>
      </w:pPr>
    </w:p>
    <w:p w:rsidR="00387158" w:rsidRPr="005A354D" w:rsidRDefault="00387158" w:rsidP="00387158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 xml:space="preserve">บทที่  </w:t>
      </w:r>
      <w:r w:rsidRPr="005A354D">
        <w:rPr>
          <w:rFonts w:cs="TH SarabunPSK"/>
        </w:rPr>
        <w:t>1</w:t>
      </w:r>
    </w:p>
    <w:p w:rsidR="00387158" w:rsidRPr="005A354D" w:rsidRDefault="00387158" w:rsidP="00E141BB">
      <w:pPr>
        <w:pStyle w:val="Heading1"/>
        <w:rPr>
          <w:color w:val="auto"/>
        </w:rPr>
      </w:pPr>
      <w:bookmarkStart w:id="35" w:name="_Toc456494629"/>
      <w:bookmarkStart w:id="36" w:name="_Toc319858684"/>
      <w:bookmarkStart w:id="37" w:name="_Toc322410203"/>
      <w:r w:rsidRPr="005A354D">
        <w:rPr>
          <w:color w:val="auto"/>
          <w:cs/>
        </w:rPr>
        <w:t>บทนำ</w:t>
      </w:r>
      <w:bookmarkEnd w:id="35"/>
      <w:bookmarkEnd w:id="36"/>
      <w:bookmarkEnd w:id="37"/>
    </w:p>
    <w:p w:rsidR="007F7F22" w:rsidRPr="005A354D" w:rsidRDefault="00360DC0" w:rsidP="00387158">
      <w:pPr>
        <w:pStyle w:val="Heading2"/>
        <w:numPr>
          <w:ilvl w:val="1"/>
          <w:numId w:val="1"/>
        </w:numPr>
        <w:rPr>
          <w:color w:val="auto"/>
        </w:rPr>
      </w:pPr>
      <w:bookmarkStart w:id="38" w:name="_Toc319858685"/>
      <w:bookmarkStart w:id="39" w:name="_Toc322410204"/>
      <w:r w:rsidRPr="005A354D">
        <w:rPr>
          <w:color w:val="auto"/>
          <w:cs/>
        </w:rPr>
        <w:t>ความเป็นมาและความสำคัญของปัญหา</w:t>
      </w:r>
      <w:bookmarkEnd w:id="1"/>
      <w:bookmarkEnd w:id="2"/>
      <w:bookmarkEnd w:id="38"/>
      <w:bookmarkEnd w:id="39"/>
    </w:p>
    <w:p w:rsidR="005C7D1D" w:rsidRPr="005A354D" w:rsidRDefault="00585377" w:rsidP="00145C2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ปัจจุบันจำนวนผู้ใช้อุปกรณ์เคลื่อนที่ เช่น โทรศัพท์เคลื่อนที่แบบสมาร์ทโฟนและอุปกรณ์แท็บเล็ตคอมพิวเตอร์มีอัตราการเติบโตขึ้นอย่างรวดเร็ว ทั้งนี้เนื่องมาจากการที่อุปกรณ์เคลื่อนที่เหล่านี้สา</w:t>
      </w:r>
      <w:r w:rsidR="00B714A0" w:rsidRPr="005A354D">
        <w:rPr>
          <w:color w:val="auto"/>
          <w:cs/>
        </w:rPr>
        <w:t>มารถตอบสนองการใช้งานได้หลากหลาย</w:t>
      </w:r>
      <w:r w:rsidRPr="005A354D">
        <w:rPr>
          <w:color w:val="auto"/>
          <w:cs/>
        </w:rPr>
        <w:t xml:space="preserve">และสามารถพกพาไปได้ทุกที่ ด้วยอัตราการเติบโตนี้เองจึงทำให้ผู้พัฒนาซอฟต์แวร์เป็นจำนวนมากมีความสนใจที่จะพัฒนาซอฟต์แวร์ประยุกต์ให้กับอุปกรณ์เคลื่อนที่เหล่านี้ ซึ่งจากผลสำรวจเมื่อวันที่ </w:t>
      </w:r>
      <w:r w:rsidR="00303CA0" w:rsidRPr="005A354D">
        <w:rPr>
          <w:color w:val="auto"/>
        </w:rPr>
        <w:t>5</w:t>
      </w:r>
      <w:r w:rsidRPr="005A354D">
        <w:rPr>
          <w:color w:val="auto"/>
        </w:rPr>
        <w:t xml:space="preserve"> </w:t>
      </w:r>
      <w:r w:rsidR="00303CA0" w:rsidRPr="005A354D">
        <w:rPr>
          <w:color w:val="auto"/>
          <w:cs/>
        </w:rPr>
        <w:t>มีนาคม</w:t>
      </w:r>
      <w:r w:rsidRPr="005A354D">
        <w:rPr>
          <w:color w:val="auto"/>
          <w:cs/>
        </w:rPr>
        <w:t xml:space="preserve"> พ</w:t>
      </w:r>
      <w:r w:rsidRPr="005A354D">
        <w:rPr>
          <w:color w:val="auto"/>
        </w:rPr>
        <w:t>.</w:t>
      </w:r>
      <w:r w:rsidRPr="005A354D">
        <w:rPr>
          <w:color w:val="auto"/>
          <w:cs/>
        </w:rPr>
        <w:t>ศ</w:t>
      </w:r>
      <w:r w:rsidRPr="005A354D">
        <w:rPr>
          <w:color w:val="auto"/>
        </w:rPr>
        <w:t>.</w:t>
      </w:r>
      <w:r w:rsidRPr="005A354D">
        <w:rPr>
          <w:color w:val="auto"/>
          <w:cs/>
        </w:rPr>
        <w:t xml:space="preserve"> </w:t>
      </w:r>
      <w:r w:rsidR="00303CA0" w:rsidRPr="005A354D">
        <w:rPr>
          <w:color w:val="auto"/>
        </w:rPr>
        <w:t>2555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จำนวนซอฟต์แวร์ประยุกต์สำหรับอุปกรณ์เคลื่อนที่ ที่ทำงานบนระบบปฏิบัติการ </w:t>
      </w:r>
      <w:r w:rsidRPr="005A354D">
        <w:rPr>
          <w:color w:val="auto"/>
        </w:rPr>
        <w:t>Apple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 xml:space="preserve">iOS </w:t>
      </w:r>
      <w:r w:rsidR="00A65EC0" w:rsidRPr="005A354D">
        <w:rPr>
          <w:color w:val="auto"/>
          <w:cs/>
        </w:rPr>
        <w:t xml:space="preserve">และ </w:t>
      </w:r>
      <w:r w:rsidR="00A65EC0" w:rsidRPr="005A354D">
        <w:rPr>
          <w:color w:val="auto"/>
        </w:rPr>
        <w:t xml:space="preserve">Google Android </w:t>
      </w:r>
      <w:r w:rsidRPr="005A354D">
        <w:rPr>
          <w:color w:val="auto"/>
          <w:cs/>
        </w:rPr>
        <w:t>พบว่าในปัจจุบันมี</w:t>
      </w:r>
      <w:r w:rsidR="00136CD0" w:rsidRPr="005A354D">
        <w:rPr>
          <w:rFonts w:hint="cs"/>
          <w:color w:val="auto"/>
          <w:cs/>
        </w:rPr>
        <w:t>จำนวน</w:t>
      </w:r>
      <w:r w:rsidRPr="005A354D">
        <w:rPr>
          <w:color w:val="auto"/>
          <w:cs/>
        </w:rPr>
        <w:t xml:space="preserve">มากกว่า </w:t>
      </w:r>
      <w:r w:rsidR="00AA7AE7" w:rsidRPr="005A354D">
        <w:rPr>
          <w:color w:val="auto"/>
        </w:rPr>
        <w:t>5</w:t>
      </w:r>
      <w:r w:rsidRPr="005A354D">
        <w:rPr>
          <w:color w:val="auto"/>
        </w:rPr>
        <w:t>5</w:t>
      </w:r>
      <w:r w:rsidR="00AA7AE7" w:rsidRPr="005A354D">
        <w:rPr>
          <w:color w:val="auto"/>
        </w:rPr>
        <w:t>0</w:t>
      </w:r>
      <w:r w:rsidRPr="005A354D">
        <w:rPr>
          <w:color w:val="auto"/>
        </w:rPr>
        <w:t xml:space="preserve">,000 </w:t>
      </w:r>
      <w:r w:rsidR="00136CD0" w:rsidRPr="005A354D">
        <w:rPr>
          <w:rFonts w:hint="cs"/>
          <w:color w:val="auto"/>
          <w:cs/>
        </w:rPr>
        <w:t>รายการ</w:t>
      </w:r>
      <w:r w:rsidR="001B65EB" w:rsidRPr="005A354D">
        <w:rPr>
          <w:color w:val="auto"/>
          <w:cs/>
        </w:rPr>
        <w:t xml:space="preserve">และ </w:t>
      </w:r>
      <w:r w:rsidR="001B65EB" w:rsidRPr="005A354D">
        <w:rPr>
          <w:color w:val="auto"/>
        </w:rPr>
        <w:t xml:space="preserve">450,000 </w:t>
      </w:r>
      <w:r w:rsidR="00136CD0" w:rsidRPr="005A354D">
        <w:rPr>
          <w:rFonts w:hint="cs"/>
          <w:color w:val="auto"/>
          <w:cs/>
        </w:rPr>
        <w:t>รายการ</w:t>
      </w:r>
      <w:r w:rsidR="001B65EB" w:rsidRPr="005A354D">
        <w:rPr>
          <w:color w:val="auto"/>
          <w:cs/>
        </w:rPr>
        <w:t>ตามลำดับ</w:t>
      </w:r>
      <w:r w:rsidRPr="005A354D">
        <w:rPr>
          <w:color w:val="auto"/>
          <w:cs/>
        </w:rPr>
        <w:t xml:space="preserve"> นับตั้งแต่เปิดตัวตลาดสำหรับเผยแพร่และจัดจำหน่ายซอฟต์แวร์ประยุกต์ </w:t>
      </w:r>
      <w:r w:rsidRPr="005A354D">
        <w:rPr>
          <w:color w:val="auto"/>
        </w:rPr>
        <w:t>(App</w:t>
      </w:r>
      <w:r w:rsidR="00706F12" w:rsidRPr="005A354D">
        <w:rPr>
          <w:color w:val="auto"/>
        </w:rPr>
        <w:t>lication</w:t>
      </w:r>
      <w:r w:rsidRPr="005A354D">
        <w:rPr>
          <w:color w:val="auto"/>
        </w:rPr>
        <w:t xml:space="preserve"> </w:t>
      </w:r>
      <w:r w:rsidR="00706F12" w:rsidRPr="005A354D">
        <w:rPr>
          <w:color w:val="auto"/>
        </w:rPr>
        <w:t>Market</w:t>
      </w:r>
      <w:r w:rsidRPr="005A354D">
        <w:rPr>
          <w:color w:val="auto"/>
        </w:rPr>
        <w:t xml:space="preserve">) </w:t>
      </w:r>
      <w:r w:rsidR="0062036F" w:rsidRPr="005A354D">
        <w:rPr>
          <w:color w:val="auto"/>
        </w:rPr>
        <w:t>[3][4]</w:t>
      </w:r>
      <w:r w:rsidR="00C242F6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ซึ่งต่อจากนี้ไปจะใช้คำ</w:t>
      </w:r>
      <w:r w:rsidR="00C242F6" w:rsidRPr="005A354D">
        <w:rPr>
          <w:color w:val="auto"/>
          <w:cs/>
        </w:rPr>
        <w:t>แทน</w:t>
      </w:r>
      <w:r w:rsidRPr="005A354D">
        <w:rPr>
          <w:color w:val="auto"/>
          <w:cs/>
        </w:rPr>
        <w:t>ว่าตลาดฯ</w:t>
      </w:r>
      <w:r w:rsidR="00C242F6" w:rsidRPr="005A354D">
        <w:rPr>
          <w:color w:val="auto"/>
          <w:cs/>
        </w:rPr>
        <w:t xml:space="preserve"> แทนการกล่าวถึง</w:t>
      </w:r>
    </w:p>
    <w:p w:rsidR="002B7378" w:rsidRPr="005A354D" w:rsidRDefault="00585377" w:rsidP="00145C2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อย่างไรก็ตามในการที่ผู้ใช้จะได้มาซึ่งซอฟต์แวร์ประยุกต์ที่ตรงตามกับความต้องการ</w:t>
      </w:r>
      <w:r w:rsidR="00136CD0" w:rsidRPr="005A354D">
        <w:rPr>
          <w:rFonts w:hint="cs"/>
          <w:color w:val="auto"/>
          <w:cs/>
        </w:rPr>
        <w:t>นั้น</w:t>
      </w:r>
      <w:r w:rsidRPr="005A354D">
        <w:rPr>
          <w:color w:val="auto"/>
          <w:cs/>
        </w:rPr>
        <w:t xml:space="preserve"> ผู้ใช้จำเป็นที่จะต้องค้นหาและซื้อซอฟต์แวร์ประยุกต์ผ่านทางตลาดฯ</w:t>
      </w:r>
      <w:r w:rsidR="005C0CE2" w:rsidRPr="005A354D">
        <w:rPr>
          <w:color w:val="auto"/>
          <w:cs/>
        </w:rPr>
        <w:t>ที่ควบคุม</w:t>
      </w:r>
      <w:r w:rsidR="005C0CE2" w:rsidRPr="005A354D">
        <w:rPr>
          <w:rFonts w:hint="cs"/>
          <w:color w:val="auto"/>
          <w:cs/>
        </w:rPr>
        <w:t>และ</w:t>
      </w:r>
      <w:r w:rsidRPr="005A354D">
        <w:rPr>
          <w:color w:val="auto"/>
          <w:cs/>
        </w:rPr>
        <w:t>ดำเนินงานโดยผู้พัฒนาระบบปฏิบัติการของอุปกรณ์เคลื่อนที่นั้นๆ ซึ่ง</w:t>
      </w:r>
      <w:r w:rsidR="000B382D" w:rsidRPr="005A354D">
        <w:rPr>
          <w:color w:val="auto"/>
          <w:cs/>
        </w:rPr>
        <w:t>จากการศึกษาพบว่า</w:t>
      </w:r>
      <w:r w:rsidRPr="005A354D">
        <w:rPr>
          <w:color w:val="auto"/>
          <w:cs/>
        </w:rPr>
        <w:t>ระบบค้นคืนซอฟต์แวร์ประย</w:t>
      </w:r>
      <w:r w:rsidR="00B616DD" w:rsidRPr="005A354D">
        <w:rPr>
          <w:color w:val="auto"/>
          <w:cs/>
        </w:rPr>
        <w:t>ุกต์ของตลาดฯ</w:t>
      </w:r>
      <w:r w:rsidRPr="005A354D">
        <w:rPr>
          <w:color w:val="auto"/>
          <w:cs/>
        </w:rPr>
        <w:t>ปัจจุบันยังมีปัญหา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ในการค้นคืน</w:t>
      </w:r>
      <w:r w:rsidR="00B616DD" w:rsidRPr="005A354D">
        <w:rPr>
          <w:rFonts w:hint="cs"/>
          <w:color w:val="auto"/>
          <w:cs/>
        </w:rPr>
        <w:t xml:space="preserve"> </w:t>
      </w:r>
      <w:r w:rsidR="00B616DD" w:rsidRPr="005A354D">
        <w:rPr>
          <w:color w:val="auto"/>
          <w:cs/>
        </w:rPr>
        <w:t>กล่าวคือ</w:t>
      </w:r>
      <w:r w:rsidR="00F818AD" w:rsidRPr="005A354D">
        <w:rPr>
          <w:color w:val="auto"/>
          <w:cs/>
        </w:rPr>
        <w:t>ผลการ</w:t>
      </w:r>
      <w:r w:rsidR="00B3028F" w:rsidRPr="005A354D">
        <w:rPr>
          <w:rFonts w:hint="cs"/>
          <w:color w:val="auto"/>
          <w:cs/>
        </w:rPr>
        <w:t>ค้นคืน</w:t>
      </w:r>
      <w:r w:rsidR="00F818AD" w:rsidRPr="005A354D">
        <w:rPr>
          <w:color w:val="auto"/>
          <w:cs/>
        </w:rPr>
        <w:t>ซอฟต์แวร์ประยุกต์ที่ได้นั้นไม่ตรงตามความต้องการที่จริงของผู้สืบค้น</w:t>
      </w:r>
      <w:r w:rsidR="00EE385C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โดยมี</w:t>
      </w:r>
      <w:r w:rsidR="007F7082" w:rsidRPr="005A354D">
        <w:rPr>
          <w:color w:val="auto"/>
          <w:cs/>
        </w:rPr>
        <w:t>สาเหตุ</w:t>
      </w:r>
      <w:r w:rsidR="003E43BE" w:rsidRPr="005A354D">
        <w:rPr>
          <w:color w:val="auto"/>
          <w:cs/>
        </w:rPr>
        <w:t>ดังนี้</w:t>
      </w:r>
    </w:p>
    <w:p w:rsidR="004A63DB" w:rsidRPr="005A354D" w:rsidRDefault="008F4F8F" w:rsidP="00264D2E">
      <w:pPr>
        <w:pStyle w:val="ListParagraph"/>
        <w:numPr>
          <w:ilvl w:val="0"/>
          <w:numId w:val="10"/>
        </w:numPr>
        <w:tabs>
          <w:tab w:val="left" w:pos="1170"/>
        </w:tabs>
        <w:ind w:left="0" w:firstLine="720"/>
        <w:jc w:val="thaiDistribute"/>
        <w:rPr>
          <w:color w:val="auto"/>
        </w:rPr>
      </w:pPr>
      <w:r w:rsidRPr="005A354D">
        <w:rPr>
          <w:color w:val="auto"/>
          <w:cs/>
        </w:rPr>
        <w:t>สืบเนื่องจาก</w:t>
      </w:r>
      <w:r w:rsidR="002B7378" w:rsidRPr="005A354D">
        <w:rPr>
          <w:color w:val="auto"/>
          <w:cs/>
        </w:rPr>
        <w:t>การเติบโตขึ้นอย่างรวดเร็วของ</w:t>
      </w:r>
      <w:r w:rsidR="006D023F" w:rsidRPr="005A354D">
        <w:rPr>
          <w:rFonts w:hint="cs"/>
          <w:color w:val="auto"/>
          <w:cs/>
        </w:rPr>
        <w:t>จำนวน</w:t>
      </w:r>
      <w:r w:rsidR="002B7378" w:rsidRPr="005A354D">
        <w:rPr>
          <w:color w:val="auto"/>
          <w:cs/>
        </w:rPr>
        <w:t>ซอฟต์แวร์ประยุกต์ที่</w:t>
      </w:r>
      <w:r w:rsidR="006D023F" w:rsidRPr="005A354D">
        <w:rPr>
          <w:rFonts w:hint="cs"/>
          <w:color w:val="auto"/>
          <w:cs/>
        </w:rPr>
        <w:t>เผยแพร่</w:t>
      </w:r>
      <w:r w:rsidR="002B7378" w:rsidRPr="005A354D">
        <w:rPr>
          <w:color w:val="auto"/>
          <w:cs/>
        </w:rPr>
        <w:t>ในตลาดฯ</w:t>
      </w:r>
      <w:r w:rsidR="007C271E" w:rsidRPr="005A354D">
        <w:rPr>
          <w:color w:val="auto"/>
          <w:cs/>
        </w:rPr>
        <w:t>และการ</w:t>
      </w:r>
      <w:r w:rsidR="00545CE7" w:rsidRPr="005A354D">
        <w:rPr>
          <w:rFonts w:hint="cs"/>
          <w:color w:val="auto"/>
          <w:cs/>
        </w:rPr>
        <w:t>ขาดระบบ</w:t>
      </w:r>
      <w:r w:rsidR="007C271E" w:rsidRPr="005A354D">
        <w:rPr>
          <w:color w:val="auto"/>
          <w:cs/>
        </w:rPr>
        <w:t>คัดกรองซอฟต์แวร์ที่</w:t>
      </w:r>
      <w:r w:rsidRPr="005A354D">
        <w:rPr>
          <w:color w:val="auto"/>
          <w:cs/>
        </w:rPr>
        <w:t>มี</w:t>
      </w:r>
      <w:r w:rsidR="007C271E" w:rsidRPr="005A354D">
        <w:rPr>
          <w:color w:val="auto"/>
          <w:cs/>
        </w:rPr>
        <w:t>ประสิทธิภาพ</w:t>
      </w:r>
      <w:r w:rsidR="008F366B" w:rsidRPr="005A354D">
        <w:rPr>
          <w:rFonts w:hint="cs"/>
          <w:color w:val="auto"/>
          <w:cs/>
        </w:rPr>
        <w:t xml:space="preserve"> </w:t>
      </w:r>
      <w:r w:rsidR="001431A0" w:rsidRPr="005A354D">
        <w:rPr>
          <w:color w:val="auto"/>
          <w:cs/>
        </w:rPr>
        <w:t>ส่งผลทำให้</w:t>
      </w:r>
      <w:r w:rsidR="001431A0" w:rsidRPr="005A354D">
        <w:rPr>
          <w:rFonts w:hint="cs"/>
          <w:color w:val="auto"/>
          <w:cs/>
        </w:rPr>
        <w:t>จำนวน</w:t>
      </w:r>
      <w:r w:rsidR="002B7378" w:rsidRPr="005A354D">
        <w:rPr>
          <w:color w:val="auto"/>
          <w:cs/>
        </w:rPr>
        <w:t>ซอฟต์แวร์ประยุกต์ที่ไม่มีคุณภาพหรือ</w:t>
      </w:r>
      <w:r w:rsidR="001431A0" w:rsidRPr="005A354D">
        <w:rPr>
          <w:color w:val="auto"/>
          <w:cs/>
        </w:rPr>
        <w:t>เป็นอันตรายต่อผู้ใช้</w:t>
      </w:r>
      <w:r w:rsidR="004D4A51" w:rsidRPr="005A354D">
        <w:rPr>
          <w:rFonts w:hint="cs"/>
          <w:color w:val="auto"/>
          <w:cs/>
        </w:rPr>
        <w:t>มี</w:t>
      </w:r>
      <w:r w:rsidR="00831FC3" w:rsidRPr="005A354D">
        <w:rPr>
          <w:color w:val="auto"/>
          <w:cs/>
        </w:rPr>
        <w:t>มากขึ้น โดยในช่วงเดือนตุลาคม พ</w:t>
      </w:r>
      <w:r w:rsidR="00831FC3" w:rsidRPr="005A354D">
        <w:rPr>
          <w:color w:val="auto"/>
        </w:rPr>
        <w:t>.</w:t>
      </w:r>
      <w:r w:rsidR="00831FC3" w:rsidRPr="005A354D">
        <w:rPr>
          <w:color w:val="auto"/>
          <w:cs/>
        </w:rPr>
        <w:t>ศ</w:t>
      </w:r>
      <w:r w:rsidR="00831FC3" w:rsidRPr="005A354D">
        <w:rPr>
          <w:color w:val="auto"/>
        </w:rPr>
        <w:t xml:space="preserve">.2554 </w:t>
      </w:r>
      <w:r w:rsidR="00831FC3" w:rsidRPr="005A354D">
        <w:rPr>
          <w:color w:val="auto"/>
          <w:cs/>
        </w:rPr>
        <w:t xml:space="preserve">ที่ผ่านมา </w:t>
      </w:r>
      <w:r w:rsidR="00831FC3" w:rsidRPr="005A354D">
        <w:rPr>
          <w:color w:val="auto"/>
        </w:rPr>
        <w:t xml:space="preserve">Google </w:t>
      </w:r>
      <w:r w:rsidR="00831FC3" w:rsidRPr="005A354D">
        <w:rPr>
          <w:color w:val="auto"/>
          <w:cs/>
        </w:rPr>
        <w:t xml:space="preserve">และ </w:t>
      </w:r>
      <w:r w:rsidR="00831FC3" w:rsidRPr="005A354D">
        <w:rPr>
          <w:color w:val="auto"/>
        </w:rPr>
        <w:t xml:space="preserve">Apple </w:t>
      </w:r>
      <w:r w:rsidR="00831FC3" w:rsidRPr="005A354D">
        <w:rPr>
          <w:color w:val="auto"/>
          <w:cs/>
        </w:rPr>
        <w:t xml:space="preserve">ได้ทำการกรองซอฟต์แวร์เหล่านี้ออกจากตลาดฯเป็นจำนวนถึง </w:t>
      </w:r>
      <w:r w:rsidR="00831FC3" w:rsidRPr="005A354D">
        <w:rPr>
          <w:color w:val="auto"/>
        </w:rPr>
        <w:t xml:space="preserve">37% </w:t>
      </w:r>
      <w:r w:rsidR="00831FC3" w:rsidRPr="005A354D">
        <w:rPr>
          <w:color w:val="auto"/>
          <w:cs/>
        </w:rPr>
        <w:t xml:space="preserve">และ </w:t>
      </w:r>
      <w:r w:rsidR="00831FC3" w:rsidRPr="005A354D">
        <w:rPr>
          <w:color w:val="auto"/>
        </w:rPr>
        <w:t xml:space="preserve">24% </w:t>
      </w:r>
      <w:r w:rsidR="00831FC3" w:rsidRPr="005A354D">
        <w:rPr>
          <w:color w:val="auto"/>
          <w:cs/>
        </w:rPr>
        <w:t>ของซอฟต์แวร์ที่จัดจำหน่ายทั้งหมดตามลำดับ</w:t>
      </w:r>
      <w:r w:rsidR="00B02939" w:rsidRPr="005A354D">
        <w:rPr>
          <w:color w:val="auto"/>
          <w:cs/>
        </w:rPr>
        <w:t xml:space="preserve"> </w:t>
      </w:r>
      <w:r w:rsidR="00853A6D" w:rsidRPr="005A354D">
        <w:rPr>
          <w:color w:val="auto"/>
        </w:rPr>
        <w:t>[6]</w:t>
      </w:r>
    </w:p>
    <w:p w:rsidR="005B3845" w:rsidRPr="005A354D" w:rsidRDefault="00585377" w:rsidP="00DD058A">
      <w:pPr>
        <w:pStyle w:val="ListParagraph"/>
        <w:numPr>
          <w:ilvl w:val="0"/>
          <w:numId w:val="10"/>
        </w:numPr>
        <w:tabs>
          <w:tab w:val="left" w:pos="1170"/>
        </w:tabs>
        <w:ind w:left="0" w:firstLine="720"/>
        <w:jc w:val="thaiDistribute"/>
        <w:rPr>
          <w:color w:val="auto"/>
        </w:rPr>
      </w:pPr>
      <w:r w:rsidRPr="005A354D">
        <w:rPr>
          <w:color w:val="auto"/>
          <w:cs/>
        </w:rPr>
        <w:t>การที่ระบบค้นคืนซอฟต์แวร์ประยุกต์นั้นใช้หลักการจัดเรียงรายการผลการค้นคืนตามความสำคัญโดยพิจารณาจากคำที่ปรากฏในรายละเอียดของซอฟต์แวร์ประยุกต์เป็นหลัก</w:t>
      </w:r>
      <w:r w:rsidR="005B3845" w:rsidRPr="005A354D">
        <w:rPr>
          <w:rFonts w:hint="cs"/>
          <w:color w:val="auto"/>
          <w:cs/>
        </w:rPr>
        <w:t>ทำให้ผลการค้นคืนที่ได้อาจผิดพลาด เพราะ</w:t>
      </w:r>
      <w:r w:rsidR="005B3845" w:rsidRPr="005A354D">
        <w:rPr>
          <w:color w:val="auto"/>
          <w:cs/>
        </w:rPr>
        <w:t xml:space="preserve">ข้อมูลรายละเอียดซอฟต์แวร์นี้อาจไม่ครบถ้วนหรือเพียงพอในการตัดสินใจได้เนื่องจากข้อมูลรายละเอียดซอฟต์แวร์ประยุกต์ที่บันทึกนั้นไม่ได้อธิบายลักษณะเฉพาะ </w:t>
      </w:r>
      <w:r w:rsidR="005B3845" w:rsidRPr="005A354D">
        <w:rPr>
          <w:color w:val="auto"/>
        </w:rPr>
        <w:t>(Characteristic)</w:t>
      </w:r>
      <w:r w:rsidR="005B3845" w:rsidRPr="005A354D">
        <w:rPr>
          <w:color w:val="auto"/>
          <w:cs/>
        </w:rPr>
        <w:t xml:space="preserve"> ที่แท้จริงหรือหน้าที่การทำงาน </w:t>
      </w:r>
      <w:r w:rsidR="005B3845" w:rsidRPr="005A354D">
        <w:rPr>
          <w:color w:val="auto"/>
        </w:rPr>
        <w:t xml:space="preserve">(Functionality) </w:t>
      </w:r>
      <w:r w:rsidR="005B3845" w:rsidRPr="005A354D">
        <w:rPr>
          <w:color w:val="auto"/>
          <w:cs/>
        </w:rPr>
        <w:t>ของซอฟต์แวร์ประยุกต์</w:t>
      </w:r>
      <w:r w:rsidR="005B3845" w:rsidRPr="005A354D">
        <w:rPr>
          <w:color w:val="auto"/>
        </w:rPr>
        <w:t xml:space="preserve"> [2]</w:t>
      </w:r>
    </w:p>
    <w:p w:rsidR="002B7378" w:rsidRPr="005A354D" w:rsidRDefault="00C711F8" w:rsidP="00437AC2">
      <w:pPr>
        <w:pStyle w:val="ListParagraph"/>
        <w:numPr>
          <w:ilvl w:val="0"/>
          <w:numId w:val="10"/>
        </w:numPr>
        <w:tabs>
          <w:tab w:val="left" w:pos="1170"/>
        </w:tabs>
        <w:ind w:left="0" w:firstLine="720"/>
        <w:jc w:val="thaiDistribute"/>
        <w:rPr>
          <w:color w:val="auto"/>
        </w:rPr>
      </w:pPr>
      <w:r w:rsidRPr="005A354D">
        <w:rPr>
          <w:color w:val="auto"/>
          <w:cs/>
        </w:rPr>
        <w:t>ก</w:t>
      </w:r>
      <w:r w:rsidR="006025E1" w:rsidRPr="005A354D">
        <w:rPr>
          <w:color w:val="auto"/>
          <w:cs/>
        </w:rPr>
        <w:t>ารแข่งขันในตลาดฯที่สูงขึ้น</w:t>
      </w:r>
      <w:r w:rsidRPr="005A354D">
        <w:rPr>
          <w:color w:val="auto"/>
          <w:cs/>
        </w:rPr>
        <w:t>ทำให้</w:t>
      </w:r>
      <w:r w:rsidR="00585377" w:rsidRPr="005A354D">
        <w:rPr>
          <w:color w:val="auto"/>
          <w:cs/>
        </w:rPr>
        <w:t>ผู้พัฒนา</w:t>
      </w:r>
      <w:r w:rsidR="002E281A" w:rsidRPr="005A354D">
        <w:rPr>
          <w:color w:val="auto"/>
          <w:cs/>
        </w:rPr>
        <w:t>ซอฟต์แวร์</w:t>
      </w:r>
      <w:r w:rsidR="00585377" w:rsidRPr="005A354D">
        <w:rPr>
          <w:color w:val="auto"/>
          <w:cs/>
        </w:rPr>
        <w:t>บางรายมีเจตนาจงใจ</w:t>
      </w:r>
      <w:r w:rsidR="00437AC2" w:rsidRPr="005A354D">
        <w:rPr>
          <w:rFonts w:hint="cs"/>
          <w:color w:val="auto"/>
          <w:cs/>
        </w:rPr>
        <w:t>ใช้เทคนิคทางการตลาดมาช่วย</w:t>
      </w:r>
      <w:r w:rsidR="00DD6817" w:rsidRPr="005A354D">
        <w:rPr>
          <w:rFonts w:hint="cs"/>
          <w:color w:val="auto"/>
          <w:cs/>
        </w:rPr>
        <w:t>เพื่อทำให้ผู้ใช้ค้นเจอซอฟต์แวร์ได้ง่ายขึ้น</w:t>
      </w:r>
      <w:r w:rsidR="00437AC2" w:rsidRPr="005A354D">
        <w:rPr>
          <w:rFonts w:hint="cs"/>
          <w:color w:val="auto"/>
          <w:cs/>
        </w:rPr>
        <w:t xml:space="preserve"> </w:t>
      </w:r>
      <w:r w:rsidR="006025E1" w:rsidRPr="005A354D">
        <w:rPr>
          <w:rFonts w:hint="cs"/>
          <w:color w:val="auto"/>
          <w:cs/>
        </w:rPr>
        <w:t xml:space="preserve">เช่น </w:t>
      </w:r>
      <w:r w:rsidR="00437AC2" w:rsidRPr="005A354D">
        <w:rPr>
          <w:color w:val="auto"/>
          <w:cs/>
        </w:rPr>
        <w:t>บันทึกข้อมูลรายละเอียดคลาดเคลื่อน</w:t>
      </w:r>
      <w:r w:rsidR="00437AC2" w:rsidRPr="005A354D">
        <w:rPr>
          <w:rFonts w:hint="cs"/>
          <w:color w:val="auto"/>
          <w:cs/>
        </w:rPr>
        <w:t>ด้วย</w:t>
      </w:r>
      <w:r w:rsidR="006025E1" w:rsidRPr="005A354D">
        <w:rPr>
          <w:rFonts w:hint="cs"/>
          <w:color w:val="auto"/>
          <w:cs/>
        </w:rPr>
        <w:t>การใส่</w:t>
      </w:r>
      <w:r w:rsidR="006025E1" w:rsidRPr="005A354D">
        <w:rPr>
          <w:color w:val="auto"/>
          <w:cs/>
        </w:rPr>
        <w:t>คำสำคัญ</w:t>
      </w:r>
      <w:r w:rsidR="006025E1" w:rsidRPr="005A354D">
        <w:rPr>
          <w:color w:val="auto"/>
        </w:rPr>
        <w:t xml:space="preserve"> (Keyword) </w:t>
      </w:r>
      <w:r w:rsidR="006025E1" w:rsidRPr="005A354D">
        <w:rPr>
          <w:color w:val="auto"/>
          <w:cs/>
        </w:rPr>
        <w:t>ที่เป็นนิยมในขณะ</w:t>
      </w:r>
      <w:r w:rsidR="006025E1" w:rsidRPr="005A354D">
        <w:rPr>
          <w:rFonts w:hint="cs"/>
          <w:color w:val="auto"/>
          <w:cs/>
        </w:rPr>
        <w:t xml:space="preserve">นั้น </w:t>
      </w:r>
      <w:r w:rsidR="00585377" w:rsidRPr="005A354D">
        <w:rPr>
          <w:color w:val="auto"/>
          <w:cs/>
        </w:rPr>
        <w:t>หรือ</w:t>
      </w:r>
      <w:r w:rsidR="0095774A" w:rsidRPr="005A354D">
        <w:rPr>
          <w:color w:val="auto"/>
          <w:cs/>
        </w:rPr>
        <w:t>ทำการเผยแพร่ซอฟต์แวร์</w:t>
      </w:r>
      <w:r w:rsidR="0095774A" w:rsidRPr="005A354D">
        <w:rPr>
          <w:color w:val="auto"/>
          <w:cs/>
        </w:rPr>
        <w:lastRenderedPageBreak/>
        <w:t>ประยุกต์ชุดเดียวกันแต่ดัดแปลงเปลี่ยนข้อมูลรายละเอียดให้แตกต่างกัน</w:t>
      </w:r>
      <w:r w:rsidR="0095774A" w:rsidRPr="005A354D">
        <w:rPr>
          <w:color w:val="auto"/>
        </w:rPr>
        <w:t xml:space="preserve"> (Bulk Publishing)</w:t>
      </w:r>
      <w:r w:rsidR="0095774A" w:rsidRPr="005A354D">
        <w:rPr>
          <w:color w:val="auto"/>
          <w:cs/>
        </w:rPr>
        <w:t xml:space="preserve"> </w:t>
      </w:r>
      <w:r w:rsidR="00E10BE7" w:rsidRPr="005A354D">
        <w:rPr>
          <w:rFonts w:hint="cs"/>
          <w:color w:val="auto"/>
          <w:cs/>
        </w:rPr>
        <w:t xml:space="preserve">เป็นต้น </w:t>
      </w:r>
      <w:r w:rsidR="00716E5D" w:rsidRPr="005A354D">
        <w:rPr>
          <w:color w:val="auto"/>
          <w:cs/>
        </w:rPr>
        <w:t>[</w:t>
      </w:r>
      <w:r w:rsidR="00716E5D" w:rsidRPr="005A354D">
        <w:rPr>
          <w:color w:val="auto"/>
        </w:rPr>
        <w:t>5</w:t>
      </w:r>
      <w:r w:rsidR="00716E5D" w:rsidRPr="005A354D">
        <w:rPr>
          <w:color w:val="auto"/>
          <w:cs/>
        </w:rPr>
        <w:t>][</w:t>
      </w:r>
      <w:r w:rsidR="00716E5D" w:rsidRPr="005A354D">
        <w:rPr>
          <w:color w:val="auto"/>
        </w:rPr>
        <w:t>7</w:t>
      </w:r>
      <w:r w:rsidR="0062036F" w:rsidRPr="005A354D">
        <w:rPr>
          <w:color w:val="auto"/>
          <w:cs/>
        </w:rPr>
        <w:t>]</w:t>
      </w:r>
    </w:p>
    <w:p w:rsidR="00585377" w:rsidRPr="005A354D" w:rsidRDefault="00A05E59" w:rsidP="001268AD">
      <w:pPr>
        <w:ind w:firstLine="720"/>
        <w:jc w:val="thaiDistribute"/>
        <w:rPr>
          <w:color w:val="auto"/>
        </w:rPr>
      </w:pPr>
      <w:r w:rsidRPr="005A354D">
        <w:rPr>
          <w:rFonts w:hint="cs"/>
          <w:color w:val="auto"/>
          <w:cs/>
        </w:rPr>
        <w:t>ด้วยปัญหาและสาเหตุเหล่าที่กล่าวมา</w:t>
      </w:r>
      <w:r w:rsidR="003C072E" w:rsidRPr="005A354D">
        <w:rPr>
          <w:color w:val="auto"/>
          <w:cs/>
        </w:rPr>
        <w:t>โครงงานมหาบัณฑิต</w:t>
      </w:r>
      <w:r w:rsidR="00585377" w:rsidRPr="005A354D">
        <w:rPr>
          <w:color w:val="auto"/>
          <w:cs/>
        </w:rPr>
        <w:t xml:space="preserve">นี้จึงมีจุดประสงค์เพื่อนำเสนอวิธีการปรับปรุงกระบวนการค้นคืนซอฟต์แวร์ประยุกต์สำหรับอุปกรณ์เคลื่อนที่ </w:t>
      </w:r>
      <w:r w:rsidR="00585377" w:rsidRPr="005A354D">
        <w:rPr>
          <w:color w:val="auto"/>
        </w:rPr>
        <w:t>(Mobile Application</w:t>
      </w:r>
      <w:r w:rsidR="00585377" w:rsidRPr="005A354D">
        <w:rPr>
          <w:color w:val="auto"/>
          <w:cs/>
        </w:rPr>
        <w:t xml:space="preserve"> </w:t>
      </w:r>
      <w:r w:rsidR="00585377" w:rsidRPr="005A354D">
        <w:rPr>
          <w:color w:val="auto"/>
        </w:rPr>
        <w:t>Retrieval)</w:t>
      </w:r>
      <w:r w:rsidR="00585377" w:rsidRPr="005A354D">
        <w:rPr>
          <w:color w:val="auto"/>
          <w:cs/>
        </w:rPr>
        <w:t xml:space="preserve"> ให้ตรงตามกับความต้องการของผู้ใช้งานมากยิ่งขึ้น </w:t>
      </w:r>
      <w:r w:rsidR="007055CF" w:rsidRPr="005A354D">
        <w:rPr>
          <w:color w:val="auto"/>
          <w:cs/>
        </w:rPr>
        <w:t>โดยการนำข้อมูลคุณลักษณะและข้อมูลบริบทของซอฟต์แวร์ประยุกต์มาใช้ในการปรับปรุง</w:t>
      </w:r>
      <w:r w:rsidR="00245007" w:rsidRPr="005A354D">
        <w:rPr>
          <w:color w:val="auto"/>
          <w:cs/>
        </w:rPr>
        <w:t>วิธี</w:t>
      </w:r>
      <w:r w:rsidR="007055CF" w:rsidRPr="005A354D">
        <w:rPr>
          <w:color w:val="auto"/>
          <w:cs/>
        </w:rPr>
        <w:t>การจัดลำดับผลการค้นคืน</w:t>
      </w:r>
      <w:r w:rsidR="00785F96" w:rsidRPr="005A354D">
        <w:rPr>
          <w:color w:val="auto"/>
          <w:cs/>
        </w:rPr>
        <w:t xml:space="preserve"> </w:t>
      </w:r>
      <w:r w:rsidR="00785F96" w:rsidRPr="005A354D">
        <w:rPr>
          <w:color w:val="auto"/>
        </w:rPr>
        <w:t>(Ranking)</w:t>
      </w:r>
      <w:r w:rsidR="007055CF" w:rsidRPr="005A354D">
        <w:rPr>
          <w:color w:val="auto"/>
          <w:cs/>
        </w:rPr>
        <w:t xml:space="preserve"> ซึ่งข้อมูลคุณลักษณะของซอฟต์แวร์ประยุกต์ที่ใช้ในงานวิจัยนี้ได้แก่</w:t>
      </w:r>
      <w:r w:rsidR="00E124D1" w:rsidRPr="005A354D">
        <w:rPr>
          <w:color w:val="auto"/>
          <w:cs/>
        </w:rPr>
        <w:t>คะแนนความนิยมของของซอฟต์แวร์ประยุกต์</w:t>
      </w:r>
      <w:r w:rsidR="007055CF" w:rsidRPr="005A354D">
        <w:rPr>
          <w:color w:val="auto"/>
          <w:cs/>
        </w:rPr>
        <w:t xml:space="preserve">ที่ได้จากผู้ใช้ </w:t>
      </w:r>
      <w:r w:rsidR="007055CF" w:rsidRPr="005A354D">
        <w:rPr>
          <w:color w:val="auto"/>
        </w:rPr>
        <w:t xml:space="preserve">(Rating Score) </w:t>
      </w:r>
      <w:r w:rsidR="007055CF" w:rsidRPr="005A354D">
        <w:rPr>
          <w:color w:val="auto"/>
          <w:cs/>
        </w:rPr>
        <w:t>และรายละเอียดคำที่</w:t>
      </w:r>
      <w:r w:rsidR="00516F43" w:rsidRPr="005A354D">
        <w:rPr>
          <w:color w:val="auto"/>
          <w:cs/>
        </w:rPr>
        <w:t>ปรากฏ</w:t>
      </w:r>
      <w:r w:rsidR="007055CF" w:rsidRPr="005A354D">
        <w:rPr>
          <w:color w:val="auto"/>
          <w:cs/>
        </w:rPr>
        <w:t xml:space="preserve">ในชื่อและรายละเอียดของซอฟต์แวร์ </w:t>
      </w:r>
      <w:r w:rsidR="007055CF" w:rsidRPr="005A354D">
        <w:rPr>
          <w:color w:val="auto"/>
        </w:rPr>
        <w:t>(Application Title and Description)</w:t>
      </w:r>
      <w:r w:rsidR="00F007B1" w:rsidRPr="005A354D">
        <w:rPr>
          <w:color w:val="auto"/>
        </w:rPr>
        <w:t xml:space="preserve"> </w:t>
      </w:r>
      <w:r w:rsidR="00DD46C5" w:rsidRPr="005A354D">
        <w:rPr>
          <w:color w:val="auto"/>
          <w:cs/>
        </w:rPr>
        <w:t xml:space="preserve">ส่วนข้อมูลบริบทของซอฟต์แวร์ประยุกต์นั้นได้มาจากการวิเคราะห์และคำนวณความสัมพันธ์ระหว่างซอฟต์แวร์ประยุกต์ด้วยอัลกอริทึมเพจแร็งค์ </w:t>
      </w:r>
      <w:r w:rsidR="00DD46C5" w:rsidRPr="005A354D">
        <w:rPr>
          <w:color w:val="auto"/>
        </w:rPr>
        <w:t>(PageRank Algorithm)</w:t>
      </w:r>
      <w:r w:rsidR="0058286A" w:rsidRPr="005A354D">
        <w:rPr>
          <w:color w:val="auto"/>
          <w:cs/>
        </w:rPr>
        <w:t xml:space="preserve"> จากนั้นจึงทำการประเมิน</w:t>
      </w:r>
      <w:r w:rsidR="001A324F" w:rsidRPr="005A354D">
        <w:rPr>
          <w:color w:val="auto"/>
          <w:cs/>
        </w:rPr>
        <w:t>ประสิทธิผล</w:t>
      </w:r>
      <w:r w:rsidR="0058286A" w:rsidRPr="005A354D">
        <w:rPr>
          <w:color w:val="auto"/>
          <w:cs/>
        </w:rPr>
        <w:t>การค้นคืนที่ได้ด้วย</w:t>
      </w:r>
      <w:r w:rsidR="001268AD" w:rsidRPr="005A354D">
        <w:rPr>
          <w:color w:val="auto"/>
          <w:cs/>
        </w:rPr>
        <w:t xml:space="preserve">ตัววัด </w:t>
      </w:r>
      <w:r w:rsidR="001268AD" w:rsidRPr="005A354D">
        <w:rPr>
          <w:color w:val="auto"/>
        </w:rPr>
        <w:t xml:space="preserve">R-Precision </w:t>
      </w:r>
      <w:r w:rsidR="001268AD" w:rsidRPr="005A354D">
        <w:rPr>
          <w:color w:val="auto"/>
          <w:cs/>
        </w:rPr>
        <w:t xml:space="preserve">และ </w:t>
      </w:r>
      <w:r w:rsidR="001268AD" w:rsidRPr="005A354D">
        <w:rPr>
          <w:color w:val="auto"/>
        </w:rPr>
        <w:t>nDCG</w:t>
      </w:r>
      <w:r w:rsidR="008B55A0" w:rsidRPr="005A354D">
        <w:rPr>
          <w:color w:val="auto"/>
        </w:rPr>
        <w:t xml:space="preserve"> (</w:t>
      </w:r>
      <w:r w:rsidR="000F0AC7" w:rsidRPr="005A354D">
        <w:rPr>
          <w:color w:val="auto"/>
        </w:rPr>
        <w:t>Normalized Discounted Cumulative Gain</w:t>
      </w:r>
      <w:r w:rsidR="008B55A0" w:rsidRPr="005A354D">
        <w:rPr>
          <w:color w:val="auto"/>
        </w:rPr>
        <w:t>)</w:t>
      </w:r>
      <w:r w:rsidR="001268AD" w:rsidRPr="005A354D">
        <w:rPr>
          <w:color w:val="auto"/>
          <w:cs/>
        </w:rPr>
        <w:t xml:space="preserve"> </w:t>
      </w:r>
      <w:r w:rsidR="00585377" w:rsidRPr="005A354D">
        <w:rPr>
          <w:color w:val="auto"/>
          <w:cs/>
        </w:rPr>
        <w:t xml:space="preserve">โดยตัวอย่างข้อมูลซอฟต์แวร์ประยุกต์ที่ใช้ในงานวิจัยนี้ จะใช้ตัวอย่างข้อมูลจากแอนดรอยด์มาร์เก็ต </w:t>
      </w:r>
      <w:r w:rsidR="00585377" w:rsidRPr="005A354D">
        <w:rPr>
          <w:color w:val="auto"/>
        </w:rPr>
        <w:t>(Android Market)</w:t>
      </w:r>
      <w:r w:rsidR="00E87DA4" w:rsidRPr="005A354D">
        <w:rPr>
          <w:color w:val="auto"/>
          <w:cs/>
        </w:rPr>
        <w:t xml:space="preserve"> ซึ่งเป็นหนึ่งในตลาดฯ</w:t>
      </w:r>
      <w:r w:rsidR="00585377" w:rsidRPr="005A354D">
        <w:rPr>
          <w:color w:val="auto"/>
          <w:cs/>
        </w:rPr>
        <w:t xml:space="preserve">ที่ใช้ระบบปฏิบัติการกูเกิลแอนดรอยด์ </w:t>
      </w:r>
      <w:r w:rsidR="00585377" w:rsidRPr="005A354D">
        <w:rPr>
          <w:color w:val="auto"/>
        </w:rPr>
        <w:t>(Google Android)</w:t>
      </w:r>
    </w:p>
    <w:p w:rsidR="00360DC0" w:rsidRPr="005A354D" w:rsidRDefault="00360DC0" w:rsidP="00360DC0">
      <w:pPr>
        <w:pStyle w:val="Heading2"/>
        <w:numPr>
          <w:ilvl w:val="1"/>
          <w:numId w:val="1"/>
        </w:numPr>
        <w:rPr>
          <w:color w:val="auto"/>
        </w:rPr>
      </w:pPr>
      <w:bookmarkStart w:id="40" w:name="_Toc319356040"/>
      <w:bookmarkStart w:id="41" w:name="_Toc319858686"/>
      <w:bookmarkStart w:id="42" w:name="_Toc322410205"/>
      <w:r w:rsidRPr="005A354D">
        <w:rPr>
          <w:color w:val="auto"/>
          <w:cs/>
        </w:rPr>
        <w:t>วัตถุประสงค์ของโครงงาน</w:t>
      </w:r>
      <w:bookmarkEnd w:id="40"/>
      <w:bookmarkEnd w:id="41"/>
      <w:bookmarkEnd w:id="42"/>
    </w:p>
    <w:p w:rsidR="00387158" w:rsidRPr="005A354D" w:rsidRDefault="00585377" w:rsidP="00A101D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นำเสนอวิธีปรับปรุงและระบบต้นแบบที่ใช้ในการค้นคืนซอฟต์แวร์ประยุกต์สำหรับอุปกรณ์เคลื่อนที่ เพื่อให้</w:t>
      </w:r>
      <w:r w:rsidR="00D81430" w:rsidRPr="005A354D">
        <w:rPr>
          <w:rFonts w:hint="cs"/>
          <w:color w:val="auto"/>
          <w:cs/>
        </w:rPr>
        <w:t>ทำให้ผล</w:t>
      </w:r>
      <w:r w:rsidRPr="005A354D">
        <w:rPr>
          <w:color w:val="auto"/>
          <w:cs/>
        </w:rPr>
        <w:t>การค้นคืนซอฟต์แวร์ประยุกต์สำหรับอุปกรณ์เคลื่อนที่ตรงตามความต้องการของผู้ใช้งานมากยิ่งขึ้น</w:t>
      </w:r>
    </w:p>
    <w:p w:rsidR="00360DC0" w:rsidRPr="005A354D" w:rsidRDefault="00360DC0" w:rsidP="00360DC0">
      <w:pPr>
        <w:pStyle w:val="Heading2"/>
        <w:numPr>
          <w:ilvl w:val="1"/>
          <w:numId w:val="1"/>
        </w:numPr>
        <w:rPr>
          <w:color w:val="auto"/>
        </w:rPr>
      </w:pPr>
      <w:bookmarkStart w:id="43" w:name="_Toc319356041"/>
      <w:bookmarkStart w:id="44" w:name="_Toc319858687"/>
      <w:bookmarkStart w:id="45" w:name="_Toc322410206"/>
      <w:r w:rsidRPr="005A354D">
        <w:rPr>
          <w:color w:val="auto"/>
          <w:cs/>
        </w:rPr>
        <w:t>ขอบเขตของโครงงาน</w:t>
      </w:r>
      <w:bookmarkEnd w:id="43"/>
      <w:bookmarkEnd w:id="44"/>
      <w:bookmarkEnd w:id="45"/>
    </w:p>
    <w:p w:rsidR="005C3EE6" w:rsidRPr="005A354D" w:rsidRDefault="005C3EE6" w:rsidP="00264D2E">
      <w:pPr>
        <w:pStyle w:val="ListParagraph"/>
        <w:numPr>
          <w:ilvl w:val="0"/>
          <w:numId w:val="3"/>
        </w:numPr>
        <w:jc w:val="thaiDistribute"/>
        <w:rPr>
          <w:color w:val="auto"/>
        </w:rPr>
      </w:pPr>
      <w:r w:rsidRPr="005A354D">
        <w:rPr>
          <w:color w:val="auto"/>
          <w:cs/>
        </w:rPr>
        <w:t>พัฒนาระบบต้นแบบที่ใช้ค้นคืนซอฟต์แวร์ประยุกต์สำหรับอุปกรณ์เคลื่อนที่จัดจำหน่ายและเผยแพร่ในตลาดซอฟต์แวร์ประยุกต์</w:t>
      </w:r>
    </w:p>
    <w:p w:rsidR="005C3EE6" w:rsidRPr="005A354D" w:rsidRDefault="005C3EE6" w:rsidP="00264D2E">
      <w:pPr>
        <w:pStyle w:val="ListParagraph"/>
        <w:numPr>
          <w:ilvl w:val="0"/>
          <w:numId w:val="3"/>
        </w:numPr>
        <w:jc w:val="thaiDistribute"/>
        <w:rPr>
          <w:color w:val="auto"/>
        </w:rPr>
      </w:pPr>
      <w:r w:rsidRPr="005A354D">
        <w:rPr>
          <w:color w:val="auto"/>
          <w:cs/>
        </w:rPr>
        <w:t>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ของ</w:t>
      </w:r>
      <w:r w:rsidR="006339D8" w:rsidRPr="005A354D">
        <w:rPr>
          <w:rFonts w:hint="cs"/>
          <w:color w:val="auto"/>
          <w:cs/>
        </w:rPr>
        <w:t>ผลการค้นคืนซอฟต์แวร์ประยุกต์ที่ได้จาก</w:t>
      </w:r>
      <w:r w:rsidRPr="005A354D">
        <w:rPr>
          <w:color w:val="auto"/>
          <w:cs/>
        </w:rPr>
        <w:t>ระบบต้นแบบด้วยการเปรียบเทียบกับผลการค้นคืนจากแหล่งข้อมูลต้นทาง</w:t>
      </w:r>
    </w:p>
    <w:p w:rsidR="005C3EE6" w:rsidRPr="005A354D" w:rsidRDefault="00884A29" w:rsidP="00264D2E">
      <w:pPr>
        <w:pStyle w:val="ListParagraph"/>
        <w:numPr>
          <w:ilvl w:val="0"/>
          <w:numId w:val="3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ต้นแบบ</w:t>
      </w:r>
      <w:r w:rsidRPr="005A354D">
        <w:rPr>
          <w:rFonts w:hint="cs"/>
          <w:color w:val="auto"/>
          <w:cs/>
        </w:rPr>
        <w:t>ที่พัฒนาขึ้นจะเน้นทำ</w:t>
      </w:r>
      <w:r w:rsidR="005C3EE6" w:rsidRPr="005A354D">
        <w:rPr>
          <w:color w:val="auto"/>
          <w:cs/>
        </w:rPr>
        <w:t>การค้นคืนซอฟต์แวร์ประยุกต์ที่มีรายละเอียดเป็นภาษาอังกฤษเท่านั้น</w:t>
      </w:r>
    </w:p>
    <w:p w:rsidR="00360DC0" w:rsidRPr="005A354D" w:rsidRDefault="00E15EE6" w:rsidP="00360DC0">
      <w:pPr>
        <w:pStyle w:val="Heading2"/>
        <w:numPr>
          <w:ilvl w:val="1"/>
          <w:numId w:val="1"/>
        </w:numPr>
        <w:rPr>
          <w:color w:val="auto"/>
        </w:rPr>
      </w:pPr>
      <w:bookmarkStart w:id="46" w:name="_Toc319356042"/>
      <w:bookmarkStart w:id="47" w:name="_Toc319858688"/>
      <w:bookmarkStart w:id="48" w:name="_Toc322410207"/>
      <w:r w:rsidRPr="005A354D">
        <w:rPr>
          <w:color w:val="auto"/>
          <w:cs/>
        </w:rPr>
        <w:t>ขั้นตอนและวิธีการดำเนินโครงงาน</w:t>
      </w:r>
      <w:bookmarkEnd w:id="46"/>
      <w:bookmarkEnd w:id="47"/>
      <w:bookmarkEnd w:id="48"/>
    </w:p>
    <w:p w:rsidR="00383187" w:rsidRPr="005A354D" w:rsidRDefault="00383187" w:rsidP="00BD1B02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 xml:space="preserve">ขั้นตอนและวิธีการการดำเนินโครงงานมหาบัณฑิตนี้จะดำเนินการตามที่แสดงในแผนภาพกิจกรรมที่ </w:t>
      </w:r>
      <w:r w:rsidRPr="005A354D">
        <w:rPr>
          <w:color w:val="auto"/>
        </w:rPr>
        <w:t xml:space="preserve">1.1 </w:t>
      </w:r>
      <w:r w:rsidRPr="005A354D">
        <w:rPr>
          <w:color w:val="auto"/>
          <w:cs/>
        </w:rPr>
        <w:t>ซึ่งมีรายละเอียด ดังต่อไปนี้</w:t>
      </w:r>
    </w:p>
    <w:p w:rsidR="000E4D19" w:rsidRPr="005A354D" w:rsidRDefault="000E4D19" w:rsidP="00BD1B02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ศึกษาทฤษฎีและงานวิจัยที่เกี่ยวข้อง ซึ่งได้แก่</w:t>
      </w:r>
    </w:p>
    <w:p w:rsidR="000E4D19" w:rsidRPr="005A354D" w:rsidRDefault="000E4D19" w:rsidP="00BD1B02">
      <w:pPr>
        <w:pStyle w:val="ListParagraph"/>
        <w:numPr>
          <w:ilvl w:val="0"/>
          <w:numId w:val="11"/>
        </w:numPr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>ประเด็นปัญหาและวิธีการพัฒนาระบบค้นคืนสารสนเทศ</w:t>
      </w:r>
      <w:r w:rsidR="0008062E" w:rsidRPr="005A354D">
        <w:rPr>
          <w:color w:val="auto"/>
          <w:cs/>
        </w:rPr>
        <w:t xml:space="preserve"> รวมถึงเทคโนโลยีที่เกี่ยวข้อง</w:t>
      </w:r>
    </w:p>
    <w:p w:rsidR="000E4D19" w:rsidRPr="005A354D" w:rsidRDefault="000E4D19" w:rsidP="00BD1B02">
      <w:pPr>
        <w:pStyle w:val="ListParagraph"/>
        <w:numPr>
          <w:ilvl w:val="0"/>
          <w:numId w:val="11"/>
        </w:numPr>
        <w:jc w:val="thaiDistribute"/>
        <w:rPr>
          <w:color w:val="auto"/>
        </w:rPr>
      </w:pPr>
      <w:r w:rsidRPr="005A354D">
        <w:rPr>
          <w:color w:val="auto"/>
          <w:cs/>
        </w:rPr>
        <w:t>กระบวนการเผยแพร่และจัดจำหน่ายซอฟต์แวร์ประยุกต์ของตลาดฯ</w:t>
      </w:r>
      <w:r w:rsidR="00236D75" w:rsidRPr="005A354D">
        <w:rPr>
          <w:color w:val="auto"/>
          <w:cs/>
        </w:rPr>
        <w:t xml:space="preserve"> </w:t>
      </w:r>
    </w:p>
    <w:p w:rsidR="000E4D19" w:rsidRPr="005A354D" w:rsidRDefault="000E4D19" w:rsidP="00BD1B02">
      <w:pPr>
        <w:pStyle w:val="ListParagraph"/>
        <w:numPr>
          <w:ilvl w:val="0"/>
          <w:numId w:val="11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ายละเอียด ลักษณะเฉพาะ และโครงสร้างข้อมูลของซอฟต์แวร์ประยุกต์ในตลาดฯ</w:t>
      </w:r>
    </w:p>
    <w:p w:rsidR="004F49B8" w:rsidRPr="005A354D" w:rsidRDefault="004F49B8" w:rsidP="00BD1B02">
      <w:pPr>
        <w:pStyle w:val="ListParagraph"/>
        <w:numPr>
          <w:ilvl w:val="0"/>
          <w:numId w:val="11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ายละเอียดและวิธีการประยุกต์ใช้อัลกอริทึมเพจแร็งค์</w:t>
      </w:r>
    </w:p>
    <w:p w:rsidR="00E5300A" w:rsidRPr="005A354D" w:rsidRDefault="00E5300A" w:rsidP="00BD1B02">
      <w:pPr>
        <w:pStyle w:val="ListParagraph"/>
        <w:numPr>
          <w:ilvl w:val="0"/>
          <w:numId w:val="11"/>
        </w:numPr>
        <w:jc w:val="thaiDistribute"/>
        <w:rPr>
          <w:color w:val="auto"/>
        </w:rPr>
      </w:pPr>
      <w:r w:rsidRPr="005A354D">
        <w:rPr>
          <w:color w:val="auto"/>
          <w:cs/>
        </w:rPr>
        <w:t>งานวิจัยและระบบที่เกี่ยวข้องกับการค้นคืนซอฟต์แวร์ประยุกต์</w:t>
      </w:r>
    </w:p>
    <w:p w:rsidR="000E4D19" w:rsidRPr="005A354D" w:rsidRDefault="000E4D19" w:rsidP="00BD1B02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วางแผนการวิจัยและพัฒนาระบบ</w:t>
      </w:r>
      <w:r w:rsidR="009D0E32" w:rsidRPr="005A354D">
        <w:rPr>
          <w:color w:val="auto"/>
          <w:cs/>
        </w:rPr>
        <w:t>ต้นแบบที่ใช้</w:t>
      </w:r>
      <w:r w:rsidRPr="005A354D">
        <w:rPr>
          <w:color w:val="auto"/>
          <w:cs/>
        </w:rPr>
        <w:t>ค้นคืน</w:t>
      </w:r>
      <w:r w:rsidR="00E5300A" w:rsidRPr="005A354D">
        <w:rPr>
          <w:color w:val="auto"/>
          <w:cs/>
        </w:rPr>
        <w:t>ซอฟต์แวร์ประยุกต์สำหรับอุปกรณ์เคลื่อนที่</w:t>
      </w:r>
    </w:p>
    <w:p w:rsidR="00E04E05" w:rsidRPr="005A354D" w:rsidRDefault="00E04E05" w:rsidP="00B33EE7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ศึกษาและออกแบบวิธีการที่ใช้ในการจัด</w:t>
      </w:r>
      <w:r w:rsidR="00B33EE7" w:rsidRPr="005A354D">
        <w:rPr>
          <w:color w:val="auto"/>
          <w:cs/>
        </w:rPr>
        <w:t>ลำดับผลการค้นคืน</w:t>
      </w:r>
      <w:r w:rsidRPr="005A354D">
        <w:rPr>
          <w:color w:val="auto"/>
          <w:cs/>
        </w:rPr>
        <w:t>รายการซอฟต์แวร์ประยุกต์</w:t>
      </w:r>
    </w:p>
    <w:p w:rsidR="00D543AD" w:rsidRPr="005A354D" w:rsidRDefault="00D543AD" w:rsidP="00264D2E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เลือกเครื่องมือและพัฒนาระบบตามที่ได้ออกแบบไว้</w:t>
      </w:r>
    </w:p>
    <w:p w:rsidR="00DF6433" w:rsidRPr="005A354D" w:rsidRDefault="00DF6433" w:rsidP="00264D2E">
      <w:pPr>
        <w:pStyle w:val="ListParagraph"/>
        <w:numPr>
          <w:ilvl w:val="0"/>
          <w:numId w:val="12"/>
        </w:numPr>
        <w:jc w:val="thaiDistribute"/>
        <w:rPr>
          <w:color w:val="auto"/>
        </w:rPr>
      </w:pPr>
      <w:r w:rsidRPr="005A354D">
        <w:rPr>
          <w:color w:val="auto"/>
          <w:cs/>
        </w:rPr>
        <w:t>ออกแบบหน้าที่</w:t>
      </w:r>
      <w:r w:rsidR="004A61E4" w:rsidRPr="005A354D">
        <w:rPr>
          <w:color w:val="auto"/>
          <w:cs/>
        </w:rPr>
        <w:t>การทำงาน</w:t>
      </w:r>
      <w:r w:rsidRPr="005A354D">
        <w:rPr>
          <w:color w:val="auto"/>
          <w:cs/>
        </w:rPr>
        <w:t>ของระบบ ส่วนต่อประสาน และรูปแบบฐานข้อมูลที่ใช้เก็บข้อมูล</w:t>
      </w:r>
    </w:p>
    <w:p w:rsidR="008072F6" w:rsidRPr="005A354D" w:rsidRDefault="009B2F02" w:rsidP="00264D2E">
      <w:pPr>
        <w:pStyle w:val="ListParagraph"/>
        <w:numPr>
          <w:ilvl w:val="0"/>
          <w:numId w:val="12"/>
        </w:numPr>
        <w:jc w:val="thaiDistribute"/>
        <w:rPr>
          <w:color w:val="auto"/>
        </w:rPr>
      </w:pPr>
      <w:r w:rsidRPr="005A354D">
        <w:rPr>
          <w:color w:val="auto"/>
          <w:cs/>
        </w:rPr>
        <w:t>ศึกษาและทดลอง</w:t>
      </w:r>
      <w:r w:rsidR="008072F6" w:rsidRPr="005A354D">
        <w:rPr>
          <w:color w:val="auto"/>
          <w:cs/>
        </w:rPr>
        <w:t>ขูดข้อมูล</w:t>
      </w:r>
      <w:r w:rsidRPr="005A354D">
        <w:rPr>
          <w:color w:val="auto"/>
          <w:cs/>
        </w:rPr>
        <w:t>ซอฟต์แวร์ประยุกต์</w:t>
      </w:r>
      <w:r w:rsidR="008072F6" w:rsidRPr="005A354D">
        <w:rPr>
          <w:color w:val="auto"/>
          <w:cs/>
        </w:rPr>
        <w:t>ที่ต้องการจากตลาด</w:t>
      </w:r>
      <w:r w:rsidRPr="005A354D">
        <w:rPr>
          <w:color w:val="auto"/>
          <w:cs/>
        </w:rPr>
        <w:t>ฯ</w:t>
      </w:r>
    </w:p>
    <w:p w:rsidR="00DF6433" w:rsidRPr="005A354D" w:rsidRDefault="0077714E" w:rsidP="00264D2E">
      <w:pPr>
        <w:pStyle w:val="ListParagraph"/>
        <w:numPr>
          <w:ilvl w:val="0"/>
          <w:numId w:val="12"/>
        </w:numPr>
        <w:jc w:val="thaiDistribute"/>
        <w:rPr>
          <w:color w:val="auto"/>
        </w:rPr>
      </w:pPr>
      <w:r w:rsidRPr="005A354D">
        <w:rPr>
          <w:color w:val="auto"/>
          <w:cs/>
        </w:rPr>
        <w:t>พัฒนาระบบ</w:t>
      </w:r>
      <w:r w:rsidR="00F47B18" w:rsidRPr="005A354D">
        <w:rPr>
          <w:color w:val="auto"/>
          <w:cs/>
        </w:rPr>
        <w:t>ต้นแบบ</w:t>
      </w:r>
      <w:r w:rsidRPr="005A354D">
        <w:rPr>
          <w:color w:val="auto"/>
          <w:cs/>
        </w:rPr>
        <w:t>ค้นคืนซอฟต์แวร์ประยุกต์สำหรับอุปกรณ์เคลื่อนที่</w:t>
      </w:r>
    </w:p>
    <w:p w:rsidR="00D543AD" w:rsidRPr="005A354D" w:rsidRDefault="009E44DD" w:rsidP="00264D2E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ทำการ</w:t>
      </w:r>
      <w:r w:rsidR="00C0281F" w:rsidRPr="005A354D">
        <w:rPr>
          <w:color w:val="auto"/>
          <w:cs/>
        </w:rPr>
        <w:t>ทดลอง</w:t>
      </w:r>
      <w:r w:rsidR="00BD1B02" w:rsidRPr="005A354D">
        <w:rPr>
          <w:rFonts w:hint="cs"/>
          <w:color w:val="auto"/>
          <w:cs/>
        </w:rPr>
        <w:t>ค้นคืนซอฟต์แวร์ประยุกต์ด้วยระบบต้นแบบ</w:t>
      </w:r>
      <w:r w:rsidRPr="005A354D">
        <w:rPr>
          <w:color w:val="auto"/>
          <w:cs/>
        </w:rPr>
        <w:t>เพื่อ</w:t>
      </w:r>
      <w:r w:rsidR="002D4BEE" w:rsidRPr="005A354D">
        <w:rPr>
          <w:color w:val="auto"/>
          <w:cs/>
        </w:rPr>
        <w:t>ประ</w:t>
      </w:r>
      <w:r w:rsidRPr="005A354D">
        <w:rPr>
          <w:color w:val="auto"/>
          <w:cs/>
        </w:rPr>
        <w:t>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ที่ได้</w:t>
      </w:r>
      <w:r w:rsidR="00923082" w:rsidRPr="005A354D">
        <w:rPr>
          <w:rFonts w:hint="cs"/>
          <w:color w:val="auto"/>
          <w:cs/>
        </w:rPr>
        <w:t xml:space="preserve"> เปรียบเทียบกับผลที่ได้ด้วยวิธีการค้นคืนแบบอื่นๆที่นำมาอ้างอิง</w:t>
      </w:r>
    </w:p>
    <w:p w:rsidR="00D543AD" w:rsidRPr="005A354D" w:rsidRDefault="00D543AD" w:rsidP="00264D2E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จัดทำบทความวิชาการ</w:t>
      </w:r>
    </w:p>
    <w:p w:rsidR="00387158" w:rsidRPr="005A354D" w:rsidRDefault="00D543AD" w:rsidP="00264D2E">
      <w:pPr>
        <w:pStyle w:val="ListParagraph"/>
        <w:numPr>
          <w:ilvl w:val="0"/>
          <w:numId w:val="4"/>
        </w:numPr>
        <w:jc w:val="thaiDistribute"/>
        <w:rPr>
          <w:color w:val="auto"/>
        </w:rPr>
      </w:pPr>
      <w:r w:rsidRPr="005A354D">
        <w:rPr>
          <w:color w:val="auto"/>
          <w:cs/>
        </w:rPr>
        <w:t>สรุปผลแนวทางการวิจัยและข้อเสนอแนะและจัดทำเล่มโครงงาน</w:t>
      </w:r>
    </w:p>
    <w:p w:rsidR="00F47B18" w:rsidRPr="005A354D" w:rsidRDefault="00F47B18" w:rsidP="007269C4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13EC649D" wp14:editId="6EDC86F1">
            <wp:extent cx="3169878" cy="828923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cess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575" cy="8325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B18" w:rsidRPr="005A354D" w:rsidRDefault="00F47B18" w:rsidP="00F47B18">
      <w:pPr>
        <w:pStyle w:val="Caption"/>
        <w:spacing w:before="240"/>
        <w:rPr>
          <w:color w:val="auto"/>
          <w:cs/>
        </w:rPr>
      </w:pPr>
      <w:bookmarkStart w:id="49" w:name="_Toc319895875"/>
      <w:bookmarkStart w:id="50" w:name="_Toc320871943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1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1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แผนภาพกิจกรรมแสดงขั้นตอนและวิธีการดำเนินโครงงาน</w:t>
      </w:r>
      <w:bookmarkEnd w:id="49"/>
      <w:bookmarkEnd w:id="50"/>
    </w:p>
    <w:p w:rsidR="00360DC0" w:rsidRPr="005A354D" w:rsidRDefault="00E15EE6" w:rsidP="00360DC0">
      <w:pPr>
        <w:pStyle w:val="Heading2"/>
        <w:numPr>
          <w:ilvl w:val="1"/>
          <w:numId w:val="1"/>
        </w:numPr>
        <w:rPr>
          <w:color w:val="auto"/>
        </w:rPr>
      </w:pPr>
      <w:bookmarkStart w:id="51" w:name="_Toc319356043"/>
      <w:bookmarkStart w:id="52" w:name="_Toc319858689"/>
      <w:bookmarkStart w:id="53" w:name="_Toc322410208"/>
      <w:r w:rsidRPr="005A354D">
        <w:rPr>
          <w:color w:val="auto"/>
          <w:cs/>
        </w:rPr>
        <w:lastRenderedPageBreak/>
        <w:t>ประโยชน์ที่คาดว่าจะได้รับ</w:t>
      </w:r>
      <w:bookmarkEnd w:id="51"/>
      <w:bookmarkEnd w:id="52"/>
      <w:bookmarkEnd w:id="53"/>
    </w:p>
    <w:p w:rsidR="00D543AD" w:rsidRPr="005A354D" w:rsidRDefault="00D543AD" w:rsidP="00264D2E">
      <w:pPr>
        <w:pStyle w:val="ListParagraph"/>
        <w:numPr>
          <w:ilvl w:val="0"/>
          <w:numId w:val="5"/>
        </w:numPr>
        <w:jc w:val="thaiDistribute"/>
        <w:rPr>
          <w:color w:val="auto"/>
        </w:rPr>
      </w:pPr>
      <w:bookmarkStart w:id="54" w:name="_Toc319356044"/>
      <w:r w:rsidRPr="005A354D">
        <w:rPr>
          <w:color w:val="auto"/>
          <w:cs/>
        </w:rPr>
        <w:t>ได้ระบบต้นแบบที่ใช้ในการค้นคืนซอฟต์แวร์ประยุกต์สำหรับอุปกรณ์เคลื่อนที่</w:t>
      </w:r>
    </w:p>
    <w:p w:rsidR="00D543AD" w:rsidRPr="005A354D" w:rsidRDefault="00D543AD" w:rsidP="00264D2E">
      <w:pPr>
        <w:pStyle w:val="ListParagraph"/>
        <w:numPr>
          <w:ilvl w:val="0"/>
          <w:numId w:val="5"/>
        </w:numPr>
        <w:jc w:val="thaiDistribute"/>
        <w:rPr>
          <w:color w:val="auto"/>
        </w:rPr>
      </w:pPr>
      <w:r w:rsidRPr="005A354D">
        <w:rPr>
          <w:color w:val="auto"/>
          <w:cs/>
        </w:rPr>
        <w:t>ได้วิธีการค้นคืนซอฟต์แวร์ประยุกต์สำหรับอุปกรณ์เคลื่อนที่ที่สามารถค้นคืนข้อมูลได้ตรงตามความต้องการของผู้ใช้งานมากยิ่งขึ้น</w:t>
      </w:r>
    </w:p>
    <w:p w:rsidR="00DC6D5D" w:rsidRPr="005A354D" w:rsidRDefault="00D543AD" w:rsidP="00264D2E">
      <w:pPr>
        <w:pStyle w:val="ListParagraph"/>
        <w:numPr>
          <w:ilvl w:val="0"/>
          <w:numId w:val="5"/>
        </w:numPr>
        <w:jc w:val="thaiDistribute"/>
        <w:rPr>
          <w:color w:val="auto"/>
        </w:rPr>
      </w:pPr>
      <w:r w:rsidRPr="005A354D">
        <w:rPr>
          <w:color w:val="auto"/>
          <w:cs/>
        </w:rPr>
        <w:t>วิธีการที่พัฒนาขึ้นสามารถลดปัญหาการค้นคืนซอฟต์แวร์ประยุกต์ที่มีลักษณะเป็นซอฟต์แวร์ประยุกต์ที่</w:t>
      </w:r>
      <w:r w:rsidR="00033B08" w:rsidRPr="005A354D">
        <w:rPr>
          <w:rFonts w:hint="cs"/>
          <w:color w:val="auto"/>
          <w:cs/>
        </w:rPr>
        <w:t>มีคุณภาพต่ำ</w:t>
      </w:r>
      <w:r w:rsidRPr="005A354D">
        <w:rPr>
          <w:color w:val="auto"/>
          <w:cs/>
        </w:rPr>
        <w:t>ได้</w:t>
      </w:r>
    </w:p>
    <w:p w:rsidR="00360DC0" w:rsidRPr="005A354D" w:rsidRDefault="00E15EE6" w:rsidP="00DC6D5D">
      <w:pPr>
        <w:pStyle w:val="Heading2"/>
        <w:numPr>
          <w:ilvl w:val="1"/>
          <w:numId w:val="1"/>
        </w:numPr>
        <w:rPr>
          <w:color w:val="auto"/>
        </w:rPr>
      </w:pPr>
      <w:bookmarkStart w:id="55" w:name="_Toc319858690"/>
      <w:bookmarkStart w:id="56" w:name="_Toc322410209"/>
      <w:r w:rsidRPr="005A354D">
        <w:rPr>
          <w:color w:val="auto"/>
          <w:cs/>
        </w:rPr>
        <w:t>โครงสร้างของเนื้อหาโครงงาน</w:t>
      </w:r>
      <w:bookmarkEnd w:id="54"/>
      <w:bookmarkEnd w:id="55"/>
      <w:bookmarkEnd w:id="56"/>
    </w:p>
    <w:p w:rsidR="000E33AB" w:rsidRPr="005A354D" w:rsidRDefault="00876BD9" w:rsidP="00A101D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ครงสร้างของเนื้อหารายงานโครงงานมหาบัณฑิตนี้ ประกอบด้วยรายละเอียด </w:t>
      </w:r>
      <w:r w:rsidR="00A020D4" w:rsidRPr="005A354D">
        <w:rPr>
          <w:color w:val="auto"/>
        </w:rPr>
        <w:t>6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บท และภาคผนวก </w:t>
      </w:r>
      <w:r w:rsidR="009902FD" w:rsidRPr="005A354D">
        <w:rPr>
          <w:color w:val="auto"/>
        </w:rPr>
        <w:t>6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ภาคผนวก ดังต่อไปนี้</w:t>
      </w:r>
    </w:p>
    <w:p w:rsidR="001776EC" w:rsidRPr="005A354D" w:rsidRDefault="008765BC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="003F0CF6" w:rsidRPr="005A354D">
        <w:rPr>
          <w:color w:val="auto"/>
        </w:rPr>
        <w:t xml:space="preserve">1 </w:t>
      </w:r>
      <w:r w:rsidR="003F0CF6" w:rsidRPr="005A354D">
        <w:rPr>
          <w:color w:val="auto"/>
          <w:cs/>
        </w:rPr>
        <w:t>กล่าวถึงความเป็นมาและความสำคัญของปัญหา วัตถุประสงค์ของโครงงาน ขอบเขตของโครงงาน ขั้นตอนและวิธีการดำเนินงาน ประโยชน์ที่คาดว่าจะได้จากโครงงานมหาบัณฑิต</w:t>
      </w:r>
    </w:p>
    <w:p w:rsidR="001776EC" w:rsidRPr="005A354D" w:rsidRDefault="003F0CF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Pr="005A354D">
        <w:rPr>
          <w:color w:val="auto"/>
        </w:rPr>
        <w:t xml:space="preserve">2 </w:t>
      </w:r>
      <w:r w:rsidR="00FF47E1" w:rsidRPr="005A354D">
        <w:rPr>
          <w:color w:val="auto"/>
          <w:cs/>
        </w:rPr>
        <w:t>กล่าวถึง</w:t>
      </w:r>
      <w:r w:rsidR="00903D1C" w:rsidRPr="005A354D">
        <w:rPr>
          <w:color w:val="auto"/>
          <w:cs/>
        </w:rPr>
        <w:t>ทฤษฎีและงานวิจัยที่เกี่ยวข้องในการทำโครงงานมหาบัณฑิต</w:t>
      </w:r>
    </w:p>
    <w:p w:rsidR="001776EC" w:rsidRPr="005A354D" w:rsidRDefault="003F0CF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Pr="005A354D">
        <w:rPr>
          <w:color w:val="auto"/>
        </w:rPr>
        <w:t>3</w:t>
      </w:r>
      <w:r w:rsidR="00FF47E1" w:rsidRPr="005A354D">
        <w:rPr>
          <w:color w:val="auto"/>
        </w:rPr>
        <w:t xml:space="preserve"> </w:t>
      </w:r>
      <w:r w:rsidR="00FF47E1" w:rsidRPr="005A354D">
        <w:rPr>
          <w:color w:val="auto"/>
          <w:cs/>
        </w:rPr>
        <w:t>กล่าวถึง</w:t>
      </w:r>
      <w:r w:rsidR="001776EC" w:rsidRPr="005A354D">
        <w:rPr>
          <w:color w:val="auto"/>
          <w:cs/>
        </w:rPr>
        <w:t>รายละเอียดวิธีการที่นำมาใช้ในการปรับปรุงการค้นคืนซอฟต์แวร์ประยุกต์โดยในการปรับปรุงนี้ผู้วิจัยได้เน้นปรับปรุงในส่วนการจัดลำดับผลการค้นคืน</w:t>
      </w:r>
    </w:p>
    <w:p w:rsidR="001776EC" w:rsidRPr="005A354D" w:rsidRDefault="003F0CF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Pr="005A354D">
        <w:rPr>
          <w:color w:val="auto"/>
        </w:rPr>
        <w:t>4</w:t>
      </w:r>
      <w:r w:rsidR="00FF47E1" w:rsidRPr="005A354D">
        <w:rPr>
          <w:color w:val="auto"/>
        </w:rPr>
        <w:t xml:space="preserve"> </w:t>
      </w:r>
      <w:r w:rsidR="00FF47E1" w:rsidRPr="005A354D">
        <w:rPr>
          <w:color w:val="auto"/>
          <w:cs/>
        </w:rPr>
        <w:t>กล่าวถึง</w:t>
      </w:r>
      <w:r w:rsidR="00223500" w:rsidRPr="005A354D">
        <w:rPr>
          <w:color w:val="auto"/>
          <w:cs/>
        </w:rPr>
        <w:t>การทดลองการค้นคืนซอฟต์แวร์ประยุกต์และการประเมินผลที่ได้จากการค้นคืน</w:t>
      </w:r>
      <w:r w:rsidR="003321D5" w:rsidRPr="005A354D">
        <w:rPr>
          <w:color w:val="auto"/>
          <w:cs/>
        </w:rPr>
        <w:t>ซอฟต์แวร์ประยุกต์</w:t>
      </w:r>
    </w:p>
    <w:p w:rsidR="001776EC" w:rsidRPr="005A354D" w:rsidRDefault="003F0CF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Pr="005A354D">
        <w:rPr>
          <w:color w:val="auto"/>
        </w:rPr>
        <w:t>5</w:t>
      </w:r>
      <w:r w:rsidR="00FF47E1" w:rsidRPr="005A354D">
        <w:rPr>
          <w:color w:val="auto"/>
        </w:rPr>
        <w:t xml:space="preserve"> </w:t>
      </w:r>
      <w:r w:rsidR="00FF47E1" w:rsidRPr="005A354D">
        <w:rPr>
          <w:color w:val="auto"/>
          <w:cs/>
        </w:rPr>
        <w:t>กล่าวถึง</w:t>
      </w:r>
      <w:r w:rsidR="00DC2673" w:rsidRPr="005A354D">
        <w:rPr>
          <w:color w:val="auto"/>
          <w:cs/>
        </w:rPr>
        <w:t>รายละเอียดในการออกแบบและพัฒนาระบบต้นแบบเพื่อใช้ในการค้นคืนซอฟต์แวร์ประยุกต์สำหรับอุปกรณ์เคลื่อนที่</w:t>
      </w:r>
    </w:p>
    <w:p w:rsidR="001776EC" w:rsidRPr="005A354D" w:rsidRDefault="00A020D4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บทที่ </w:t>
      </w:r>
      <w:r w:rsidRPr="005A354D">
        <w:rPr>
          <w:color w:val="auto"/>
        </w:rPr>
        <w:t xml:space="preserve">6 </w:t>
      </w:r>
      <w:r w:rsidRPr="005A354D">
        <w:rPr>
          <w:color w:val="auto"/>
          <w:cs/>
        </w:rPr>
        <w:t>กล่าวถึง</w:t>
      </w:r>
      <w:r w:rsidR="00506714" w:rsidRPr="005A354D">
        <w:rPr>
          <w:color w:val="auto"/>
          <w:cs/>
        </w:rPr>
        <w:t>ผลสรุปของการทำโครงงานมหาบัณฑิต</w:t>
      </w:r>
      <w:r w:rsidR="00B55BC1" w:rsidRPr="005A354D">
        <w:rPr>
          <w:color w:val="auto"/>
          <w:cs/>
        </w:rPr>
        <w:t xml:space="preserve"> ปัญหาและข้อจำกัดในการทำโครงงาน รวมถึงข้อเสนอแนะ</w:t>
      </w:r>
    </w:p>
    <w:p w:rsidR="001776EC" w:rsidRPr="005A354D" w:rsidRDefault="00A927A9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ก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ล่าวถึง</w:t>
      </w:r>
      <w:r w:rsidR="002B4496" w:rsidRPr="005A354D">
        <w:rPr>
          <w:color w:val="auto"/>
          <w:cs/>
        </w:rPr>
        <w:t>อภิธานศัพท์</w:t>
      </w:r>
    </w:p>
    <w:p w:rsidR="001776EC" w:rsidRPr="005A354D" w:rsidRDefault="00E14D6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ข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ล่าวถึง</w:t>
      </w:r>
      <w:r w:rsidR="00DF1876" w:rsidRPr="005A354D">
        <w:rPr>
          <w:color w:val="auto"/>
          <w:cs/>
        </w:rPr>
        <w:t>คำย่อและ</w:t>
      </w:r>
      <w:r w:rsidR="00DF1876" w:rsidRPr="005A354D">
        <w:rPr>
          <w:rFonts w:hint="cs"/>
          <w:color w:val="auto"/>
          <w:cs/>
        </w:rPr>
        <w:t>อักษรย่อ</w:t>
      </w:r>
    </w:p>
    <w:p w:rsidR="001776EC" w:rsidRPr="005A354D" w:rsidRDefault="00E14D6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ค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ล่าวถึง</w:t>
      </w:r>
      <w:r w:rsidR="002B4496" w:rsidRPr="005A354D">
        <w:rPr>
          <w:color w:val="auto"/>
          <w:cs/>
        </w:rPr>
        <w:t>รายการคำค้นคืนที่ใช้ในการทดลอง</w:t>
      </w:r>
    </w:p>
    <w:p w:rsidR="001776EC" w:rsidRPr="005A354D" w:rsidRDefault="00E14D6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ง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ล่าวถึง</w:t>
      </w:r>
      <w:r w:rsidR="002B4496" w:rsidRPr="005A354D">
        <w:rPr>
          <w:color w:val="auto"/>
          <w:cs/>
        </w:rPr>
        <w:t>รายละเอียดผลการทดลอง</w:t>
      </w:r>
    </w:p>
    <w:p w:rsidR="00FD2C4D" w:rsidRPr="005A354D" w:rsidRDefault="00E14D66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จ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ล่าวถึง</w:t>
      </w:r>
      <w:r w:rsidR="001A324F" w:rsidRPr="005A354D">
        <w:rPr>
          <w:color w:val="auto"/>
          <w:cs/>
        </w:rPr>
        <w:t>ตัวอย่างผลการประเมินประสิทธิผล</w:t>
      </w:r>
      <w:r w:rsidR="00FD2C4D" w:rsidRPr="005A354D">
        <w:rPr>
          <w:color w:val="auto"/>
          <w:cs/>
        </w:rPr>
        <w:t>การค้นคืน</w:t>
      </w:r>
    </w:p>
    <w:p w:rsidR="00E14D66" w:rsidRPr="005A354D" w:rsidRDefault="001611CD" w:rsidP="001776E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ภาคผนวก ฉ</w:t>
      </w:r>
      <w:r w:rsidR="00FD2C4D" w:rsidRPr="005A354D">
        <w:rPr>
          <w:color w:val="auto"/>
        </w:rPr>
        <w:t xml:space="preserve"> </w:t>
      </w:r>
      <w:r w:rsidR="00FD2C4D" w:rsidRPr="005A354D">
        <w:rPr>
          <w:color w:val="auto"/>
          <w:cs/>
        </w:rPr>
        <w:t>กล่าวถึง</w:t>
      </w:r>
      <w:r w:rsidR="002B4496" w:rsidRPr="005A354D">
        <w:rPr>
          <w:color w:val="auto"/>
          <w:cs/>
        </w:rPr>
        <w:t>บทความทางวิชาการ</w:t>
      </w:r>
    </w:p>
    <w:p w:rsidR="000E33AB" w:rsidRPr="005A354D" w:rsidRDefault="000E33AB" w:rsidP="007F7F22">
      <w:pPr>
        <w:tabs>
          <w:tab w:val="left" w:pos="2629"/>
        </w:tabs>
        <w:rPr>
          <w:color w:val="auto"/>
        </w:rPr>
      </w:pPr>
    </w:p>
    <w:p w:rsidR="000E33AB" w:rsidRPr="005A354D" w:rsidRDefault="000E33AB" w:rsidP="007F7F22">
      <w:pPr>
        <w:tabs>
          <w:tab w:val="left" w:pos="2629"/>
        </w:tabs>
        <w:rPr>
          <w:color w:val="auto"/>
          <w:cs/>
        </w:rPr>
        <w:sectPr w:rsidR="000E33AB" w:rsidRPr="005A354D" w:rsidSect="005B27B8">
          <w:headerReference w:type="first" r:id="rId16"/>
          <w:pgSz w:w="11906" w:h="16838" w:code="9"/>
          <w:pgMar w:top="1440" w:right="1440" w:bottom="1440" w:left="2160" w:header="1080" w:footer="706" w:gutter="0"/>
          <w:pgNumType w:start="1"/>
          <w:cols w:space="720"/>
          <w:titlePg/>
          <w:docGrid w:linePitch="435"/>
        </w:sectPr>
      </w:pPr>
    </w:p>
    <w:p w:rsidR="005C7D1D" w:rsidRPr="005A354D" w:rsidRDefault="005C7D1D" w:rsidP="005C7D1D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 xml:space="preserve">บทที่  </w:t>
      </w:r>
      <w:r w:rsidRPr="005A354D">
        <w:rPr>
          <w:rFonts w:cs="TH SarabunPSK"/>
        </w:rPr>
        <w:t>2</w:t>
      </w:r>
    </w:p>
    <w:p w:rsidR="00693AC0" w:rsidRPr="005A354D" w:rsidRDefault="005C7D1D" w:rsidP="00D73977">
      <w:pPr>
        <w:pStyle w:val="Heading1"/>
        <w:rPr>
          <w:color w:val="auto"/>
        </w:rPr>
      </w:pPr>
      <w:bookmarkStart w:id="57" w:name="_Toc319858691"/>
      <w:bookmarkStart w:id="58" w:name="_Toc322410210"/>
      <w:r w:rsidRPr="005A354D">
        <w:rPr>
          <w:color w:val="auto"/>
          <w:cs/>
        </w:rPr>
        <w:t>ทฤษฎีและงานวิจัยที่เกี่ยวข้อง</w:t>
      </w:r>
      <w:bookmarkEnd w:id="57"/>
      <w:bookmarkEnd w:id="58"/>
    </w:p>
    <w:p w:rsidR="0001726D" w:rsidRPr="005A354D" w:rsidRDefault="0001726D" w:rsidP="0001726D">
      <w:pPr>
        <w:rPr>
          <w:color w:val="auto"/>
          <w:cs/>
        </w:rPr>
      </w:pPr>
      <w:r w:rsidRPr="005A354D">
        <w:rPr>
          <w:color w:val="auto"/>
        </w:rPr>
        <w:tab/>
      </w:r>
      <w:r w:rsidRPr="005A354D">
        <w:rPr>
          <w:color w:val="auto"/>
          <w:cs/>
        </w:rPr>
        <w:t>ในบทนี้จะกล่าวถึงทฤษฎีและงานวิจัยที่เกี่ยวข้องในการทำโครงงานมหาบัณฑิต</w:t>
      </w:r>
    </w:p>
    <w:p w:rsidR="00A03BE6" w:rsidRPr="005A354D" w:rsidRDefault="00A03BE6" w:rsidP="00264D2E">
      <w:pPr>
        <w:pStyle w:val="Heading2"/>
        <w:numPr>
          <w:ilvl w:val="1"/>
          <w:numId w:val="2"/>
        </w:numPr>
        <w:rPr>
          <w:color w:val="auto"/>
        </w:rPr>
      </w:pPr>
      <w:bookmarkStart w:id="59" w:name="_Toc319858692"/>
      <w:bookmarkStart w:id="60" w:name="_Toc322410211"/>
      <w:r w:rsidRPr="005A354D">
        <w:rPr>
          <w:color w:val="auto"/>
          <w:cs/>
        </w:rPr>
        <w:t>การจัดเก็บและค้นคืนข้อมูลสารสนเทศ</w:t>
      </w:r>
      <w:bookmarkEnd w:id="59"/>
      <w:bookmarkEnd w:id="60"/>
    </w:p>
    <w:p w:rsidR="00E14F77" w:rsidRPr="005A354D" w:rsidRDefault="00E14F77" w:rsidP="005B146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เทคโนโลยีการค้นคืนข้อมูล</w:t>
      </w:r>
      <w:r w:rsidR="0001726D" w:rsidRPr="005A354D">
        <w:rPr>
          <w:color w:val="auto"/>
          <w:cs/>
        </w:rPr>
        <w:t>สารสนเทศ</w:t>
      </w:r>
      <w:r w:rsidR="00EC72E9" w:rsidRPr="005A354D">
        <w:rPr>
          <w:color w:val="auto"/>
        </w:rPr>
        <w:t xml:space="preserve"> </w:t>
      </w:r>
      <w:r w:rsidR="00EC72E9" w:rsidRPr="005A354D">
        <w:rPr>
          <w:color w:val="auto"/>
          <w:cs/>
        </w:rPr>
        <w:t>[</w:t>
      </w:r>
      <w:r w:rsidR="00EC72E9" w:rsidRPr="005A354D">
        <w:rPr>
          <w:color w:val="auto"/>
        </w:rPr>
        <w:t>12</w:t>
      </w:r>
      <w:r w:rsidR="0062036F" w:rsidRPr="005A354D">
        <w:rPr>
          <w:color w:val="auto"/>
          <w:cs/>
        </w:rPr>
        <w:t>]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คือ เทคโนโล</w:t>
      </w:r>
      <w:r w:rsidR="00164780" w:rsidRPr="005A354D">
        <w:rPr>
          <w:color w:val="auto"/>
          <w:cs/>
        </w:rPr>
        <w:t>ยีที่ว่าด้วยการจัดเก็บ ประมวลผ</w:t>
      </w:r>
      <w:r w:rsidR="00164780" w:rsidRPr="005A354D">
        <w:rPr>
          <w:rFonts w:hint="cs"/>
          <w:color w:val="auto"/>
          <w:cs/>
        </w:rPr>
        <w:t>ล</w:t>
      </w:r>
      <w:r w:rsidR="00ED2DC6" w:rsidRPr="005A354D">
        <w:rPr>
          <w:rFonts w:hint="cs"/>
          <w:color w:val="auto"/>
          <w:cs/>
        </w:rPr>
        <w:t xml:space="preserve"> </w:t>
      </w:r>
      <w:r w:rsidRPr="005A354D">
        <w:rPr>
          <w:color w:val="auto"/>
          <w:cs/>
        </w:rPr>
        <w:t xml:space="preserve">ค้นคืน และนำเสนอข้อมูลและเอกสารที่มีความสัมพันธ์กับสิ่งที่ผู้ใช้ต้องการค้นคืน </w:t>
      </w:r>
      <w:r w:rsidRPr="005A354D">
        <w:rPr>
          <w:color w:val="auto"/>
        </w:rPr>
        <w:t>(Relevant Documents)</w:t>
      </w:r>
      <w:r w:rsidRPr="005A354D">
        <w:rPr>
          <w:color w:val="auto"/>
          <w:cs/>
        </w:rPr>
        <w:t xml:space="preserve"> ซึ่งเทคโนโลยีการค้นคืนข้อมูล</w:t>
      </w:r>
      <w:r w:rsidR="00A32CE3" w:rsidRPr="005A354D">
        <w:rPr>
          <w:rFonts w:hint="cs"/>
          <w:color w:val="auto"/>
          <w:cs/>
        </w:rPr>
        <w:t>สารสน</w:t>
      </w:r>
      <w:r w:rsidR="004F35D4" w:rsidRPr="005A354D">
        <w:rPr>
          <w:rFonts w:hint="cs"/>
          <w:color w:val="auto"/>
          <w:cs/>
        </w:rPr>
        <w:t>เทศ</w:t>
      </w:r>
      <w:r w:rsidRPr="005A354D">
        <w:rPr>
          <w:color w:val="auto"/>
          <w:cs/>
        </w:rPr>
        <w:t>นี้</w:t>
      </w:r>
      <w:r w:rsidR="00523CF0" w:rsidRPr="005A354D">
        <w:rPr>
          <w:rFonts w:hint="cs"/>
          <w:color w:val="auto"/>
          <w:cs/>
        </w:rPr>
        <w:t>มีต้นกำเนิด</w:t>
      </w:r>
      <w:r w:rsidRPr="005A354D">
        <w:rPr>
          <w:color w:val="auto"/>
          <w:cs/>
        </w:rPr>
        <w:t xml:space="preserve">ในช่วงทศวรรษที่ </w:t>
      </w:r>
      <w:r w:rsidRPr="005A354D">
        <w:rPr>
          <w:color w:val="auto"/>
        </w:rPr>
        <w:t xml:space="preserve">1960 </w:t>
      </w:r>
      <w:r w:rsidRPr="005A354D">
        <w:rPr>
          <w:color w:val="auto"/>
          <w:cs/>
        </w:rPr>
        <w:t>โดยในช่วงแรกการค้นคืนข้อมูลยังจำกัดอยู่เพียง</w:t>
      </w:r>
      <w:r w:rsidR="00056BE3" w:rsidRPr="005A354D">
        <w:rPr>
          <w:rFonts w:hint="cs"/>
          <w:color w:val="auto"/>
          <w:cs/>
        </w:rPr>
        <w:t>การค้นคืน</w:t>
      </w:r>
      <w:r w:rsidRPr="005A354D">
        <w:rPr>
          <w:color w:val="auto"/>
          <w:cs/>
        </w:rPr>
        <w:t xml:space="preserve">เอกสารจำนวนไม่มาก แต่การเกิดขึ้นของอินเตอร์เน็ตช่วงทศวรรษที่ </w:t>
      </w:r>
      <w:r w:rsidRPr="005A354D">
        <w:rPr>
          <w:color w:val="auto"/>
        </w:rPr>
        <w:t xml:space="preserve">1990 </w:t>
      </w:r>
      <w:r w:rsidRPr="005A354D">
        <w:rPr>
          <w:color w:val="auto"/>
          <w:cs/>
        </w:rPr>
        <w:t>ส่งผลให้ข้อมูลมีปริมาณเพิ่มขึ้นอย่างรวดเร็ว ความจำเป็นที่ตามมาคือความต้องการในการค้นหาเอกสาร ด้วยเหตุนี้เองจึงมีการศึกษาวิจัยเทคนิคและวิธีการที่ทำให้การค้นคืนข้อมูล</w:t>
      </w:r>
      <w:r w:rsidR="00387CB4" w:rsidRPr="005A354D">
        <w:rPr>
          <w:rFonts w:hint="cs"/>
          <w:color w:val="auto"/>
          <w:cs/>
        </w:rPr>
        <w:t>สารสนเทศ</w:t>
      </w:r>
      <w:r w:rsidRPr="005A354D">
        <w:rPr>
          <w:color w:val="auto"/>
          <w:cs/>
        </w:rPr>
        <w:t>มี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มากขึ้น </w:t>
      </w:r>
      <w:r w:rsidR="001E6211" w:rsidRPr="005A354D">
        <w:rPr>
          <w:color w:val="auto"/>
        </w:rPr>
        <w:t>[16</w:t>
      </w:r>
      <w:r w:rsidRPr="005A354D">
        <w:rPr>
          <w:color w:val="auto"/>
        </w:rPr>
        <w:t>]</w:t>
      </w:r>
    </w:p>
    <w:p w:rsidR="00693AC0" w:rsidRPr="005A354D" w:rsidRDefault="00693AC0" w:rsidP="00693AC0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โดยทั่วไปเทคนิคของการค้นคืน</w:t>
      </w:r>
      <w:r w:rsidR="001C2A8A" w:rsidRPr="005A354D">
        <w:rPr>
          <w:rFonts w:hint="cs"/>
          <w:color w:val="auto"/>
          <w:cs/>
        </w:rPr>
        <w:t>สารสนเทศ</w:t>
      </w:r>
      <w:r w:rsidRPr="005A354D">
        <w:rPr>
          <w:color w:val="auto"/>
          <w:cs/>
        </w:rPr>
        <w:t xml:space="preserve">นั้นระบบจะทำการประมวลผลเอกสารที่อยู่ถูกเก็บอยู่ในคลังข้อมูล </w:t>
      </w:r>
      <w:r w:rsidRPr="005A354D">
        <w:rPr>
          <w:color w:val="auto"/>
        </w:rPr>
        <w:t xml:space="preserve">(Documents Corpus) </w:t>
      </w:r>
      <w:r w:rsidRPr="005A354D">
        <w:rPr>
          <w:color w:val="auto"/>
          <w:cs/>
        </w:rPr>
        <w:t>เพื่อสกัดคำสำคัญที่ปรากฏในเอกสาร มาสร้างเป็นดัชนี</w:t>
      </w:r>
      <w:r w:rsidR="008E326A" w:rsidRPr="005A354D">
        <w:rPr>
          <w:color w:val="auto"/>
          <w:cs/>
        </w:rPr>
        <w:t>คำสำคัญ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>(Index</w:t>
      </w:r>
      <w:r w:rsidR="00156A34" w:rsidRPr="005A354D">
        <w:rPr>
          <w:color w:val="auto"/>
        </w:rPr>
        <w:t>es</w:t>
      </w:r>
      <w:r w:rsidRPr="005A354D">
        <w:rPr>
          <w:color w:val="auto"/>
        </w:rPr>
        <w:t xml:space="preserve">) </w:t>
      </w:r>
      <w:r w:rsidRPr="005A354D">
        <w:rPr>
          <w:color w:val="auto"/>
          <w:cs/>
        </w:rPr>
        <w:t xml:space="preserve">เก็บไว้ในฐานข้อมูล จากนั้นเมื่อผู้ใช้ทำการค้นคืนข้อมูลด้วยคำค้นคืน </w:t>
      </w:r>
      <w:r w:rsidRPr="005A354D">
        <w:rPr>
          <w:color w:val="auto"/>
        </w:rPr>
        <w:t>(Query)</w:t>
      </w:r>
      <w:r w:rsidRPr="005A354D">
        <w:rPr>
          <w:color w:val="auto"/>
          <w:cs/>
        </w:rPr>
        <w:t xml:space="preserve"> ระบบจะทำการเปรียบเทียบคำค้นคืนกับรายการดัชนีที่บันทึกอยู่ในฐานข้อมูล จากนั้นจึงแสดงผลรายการเอกสารที่มีความสัมพันธ์</w:t>
      </w:r>
      <w:r w:rsidR="007C5FD7" w:rsidRPr="005A354D">
        <w:rPr>
          <w:rFonts w:hint="cs"/>
          <w:color w:val="auto"/>
          <w:cs/>
        </w:rPr>
        <w:t xml:space="preserve">กับคำค้นคืน </w:t>
      </w:r>
      <w:r w:rsidR="007C5FD7" w:rsidRPr="005A354D">
        <w:rPr>
          <w:color w:val="auto"/>
        </w:rPr>
        <w:t xml:space="preserve">(Relevant Documents) </w:t>
      </w:r>
      <w:r w:rsidRPr="005A354D">
        <w:rPr>
          <w:color w:val="auto"/>
          <w:cs/>
        </w:rPr>
        <w:t>นำเสนอแก่ผู้ใช้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ดังที่แสดงให้เห็นใน</w:t>
      </w:r>
      <w:r w:rsidR="00FF40F3" w:rsidRPr="005A354D">
        <w:rPr>
          <w:color w:val="auto"/>
          <w:cs/>
        </w:rPr>
        <w:t xml:space="preserve">รูปที่ </w:t>
      </w:r>
      <w:r w:rsidR="00FF40F3" w:rsidRPr="005A354D">
        <w:rPr>
          <w:color w:val="auto"/>
        </w:rPr>
        <w:t>2.</w:t>
      </w:r>
      <w:r w:rsidR="000E2D7F" w:rsidRPr="005A354D">
        <w:rPr>
          <w:color w:val="auto"/>
        </w:rPr>
        <w:t>1</w:t>
      </w:r>
      <w:r w:rsidR="00EA10AF" w:rsidRPr="005A354D">
        <w:rPr>
          <w:color w:val="auto"/>
        </w:rPr>
        <w:t xml:space="preserve"> </w:t>
      </w:r>
    </w:p>
    <w:p w:rsidR="00A63B14" w:rsidRPr="005A354D" w:rsidRDefault="00DC521B" w:rsidP="00A63B14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7B926379" wp14:editId="39FF0DD9">
            <wp:extent cx="3953709" cy="2433052"/>
            <wp:effectExtent l="0" t="0" r="889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onez L.Ciel\Desktop\Master Project\Images\Basic IR Syste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3709" cy="2433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977" w:rsidRPr="005A354D" w:rsidRDefault="00A63B14" w:rsidP="00A63B14">
      <w:pPr>
        <w:pStyle w:val="Caption"/>
        <w:rPr>
          <w:color w:val="auto"/>
        </w:rPr>
      </w:pPr>
      <w:bookmarkStart w:id="61" w:name="_Toc319897463"/>
      <w:bookmarkStart w:id="62" w:name="_Toc320871934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7F336A" w:rsidRPr="005A354D">
        <w:rPr>
          <w:color w:val="auto"/>
          <w:cs/>
        </w:rPr>
        <w:t>การทำงานของระบบค้นคืนทั่วไป</w:t>
      </w:r>
      <w:bookmarkEnd w:id="61"/>
      <w:bookmarkEnd w:id="62"/>
    </w:p>
    <w:p w:rsidR="007728EB" w:rsidRPr="005A354D" w:rsidRDefault="007728EB" w:rsidP="005A1AE1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กระบวนการทำงานของระบบการค้นคืน</w:t>
      </w:r>
      <w:r w:rsidR="0001726D" w:rsidRPr="005A354D">
        <w:rPr>
          <w:color w:val="auto"/>
          <w:cs/>
        </w:rPr>
        <w:t>สารสนเทศ</w:t>
      </w:r>
      <w:r w:rsidR="005A1AE1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 xml:space="preserve">โดยหลักจะถูกแบ่งเป็น </w:t>
      </w:r>
      <w:r w:rsidR="0001726D" w:rsidRPr="005A354D">
        <w:rPr>
          <w:color w:val="auto"/>
        </w:rPr>
        <w:t>3</w:t>
      </w:r>
      <w:r w:rsidRPr="005A354D">
        <w:rPr>
          <w:color w:val="auto"/>
          <w:cs/>
        </w:rPr>
        <w:t xml:space="preserve"> </w:t>
      </w:r>
      <w:r w:rsidR="0001726D" w:rsidRPr="005A354D">
        <w:rPr>
          <w:color w:val="auto"/>
          <w:cs/>
        </w:rPr>
        <w:t>กระบวนการ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คือ</w:t>
      </w:r>
    </w:p>
    <w:p w:rsidR="00F567BF" w:rsidRPr="005A354D" w:rsidRDefault="00F567BF" w:rsidP="007269C4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63" w:name="_Toc319858693"/>
      <w:bookmarkStart w:id="64" w:name="_Toc322410212"/>
      <w:r w:rsidRPr="005A354D">
        <w:rPr>
          <w:color w:val="auto"/>
          <w:cs/>
        </w:rPr>
        <w:lastRenderedPageBreak/>
        <w:t>กระบวน</w:t>
      </w:r>
      <w:r w:rsidR="00662959" w:rsidRPr="005A354D">
        <w:rPr>
          <w:color w:val="auto"/>
          <w:cs/>
        </w:rPr>
        <w:t>การจัดเก็บข้อมูล</w:t>
      </w:r>
      <w:bookmarkEnd w:id="63"/>
      <w:bookmarkEnd w:id="64"/>
    </w:p>
    <w:p w:rsidR="00E3362F" w:rsidRPr="005A354D" w:rsidRDefault="00863609" w:rsidP="00E029A6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กระบวนการ</w:t>
      </w:r>
      <w:r w:rsidR="00E029A6" w:rsidRPr="005A354D">
        <w:rPr>
          <w:color w:val="auto"/>
          <w:cs/>
        </w:rPr>
        <w:t>นี้มีวัตถุประสงค์ในการ</w:t>
      </w:r>
      <w:r w:rsidR="00704E3C" w:rsidRPr="005A354D">
        <w:rPr>
          <w:rFonts w:hint="cs"/>
          <w:color w:val="auto"/>
          <w:cs/>
        </w:rPr>
        <w:t>สร้าง</w:t>
      </w:r>
      <w:r w:rsidR="00704E3C" w:rsidRPr="005A354D">
        <w:rPr>
          <w:color w:val="auto"/>
          <w:cs/>
        </w:rPr>
        <w:t>ดัชนีคำสำคัญ</w:t>
      </w:r>
      <w:r w:rsidR="00704E3C" w:rsidRPr="005A354D">
        <w:rPr>
          <w:rFonts w:hint="cs"/>
          <w:color w:val="auto"/>
          <w:cs/>
        </w:rPr>
        <w:t>ที่ใช้</w:t>
      </w:r>
      <w:r w:rsidR="00E029A6" w:rsidRPr="005A354D">
        <w:rPr>
          <w:color w:val="auto"/>
          <w:cs/>
        </w:rPr>
        <w:t xml:space="preserve">บันทึกข้อมูลดัชนีคำสำคัญ </w:t>
      </w:r>
      <w:r w:rsidR="00E029A6" w:rsidRPr="005A354D">
        <w:rPr>
          <w:color w:val="auto"/>
        </w:rPr>
        <w:t>(Index</w:t>
      </w:r>
      <w:r w:rsidR="00E029A6" w:rsidRPr="005A354D">
        <w:rPr>
          <w:color w:val="auto"/>
          <w:cs/>
        </w:rPr>
        <w:t xml:space="preserve"> </w:t>
      </w:r>
      <w:r w:rsidR="00E029A6" w:rsidRPr="005A354D">
        <w:rPr>
          <w:color w:val="auto"/>
        </w:rPr>
        <w:t>Terms)</w:t>
      </w:r>
      <w:r w:rsidR="00E029A6" w:rsidRPr="005A354D">
        <w:rPr>
          <w:color w:val="auto"/>
          <w:cs/>
        </w:rPr>
        <w:t xml:space="preserve"> ซึ่งเป็นเสมือนตัวแทนที่ใช้ในการค้นคืนเอกสารในคลังเพื่อใช้ในการเปรียบเทียบกับคำค้นคืน โดยกระบวนการจะ</w:t>
      </w:r>
      <w:r w:rsidR="00FC1B29" w:rsidRPr="005A354D">
        <w:rPr>
          <w:color w:val="auto"/>
          <w:cs/>
        </w:rPr>
        <w:t>มีขั้นตอน</w:t>
      </w:r>
      <w:r w:rsidR="00E029A6" w:rsidRPr="005A354D">
        <w:rPr>
          <w:color w:val="auto"/>
          <w:cs/>
        </w:rPr>
        <w:t>เป็นไปตามที่แสดงใน</w:t>
      </w:r>
      <w:r w:rsidR="007902FD" w:rsidRPr="005A354D">
        <w:rPr>
          <w:color w:val="auto"/>
          <w:cs/>
        </w:rPr>
        <w:t>แผนภาพกิจกรรม</w:t>
      </w:r>
      <w:r w:rsidR="00E029A6" w:rsidRPr="005A354D">
        <w:rPr>
          <w:color w:val="auto"/>
          <w:cs/>
        </w:rPr>
        <w:t xml:space="preserve">รูปที่ </w:t>
      </w:r>
      <w:r w:rsidR="00E029A6" w:rsidRPr="005A354D">
        <w:rPr>
          <w:color w:val="auto"/>
        </w:rPr>
        <w:t>2</w:t>
      </w:r>
      <w:r w:rsidR="004E08F9" w:rsidRPr="005A354D">
        <w:rPr>
          <w:color w:val="auto"/>
        </w:rPr>
        <w:t>.2</w:t>
      </w:r>
      <w:r w:rsidR="00E029A6" w:rsidRPr="005A354D">
        <w:rPr>
          <w:color w:val="auto"/>
          <w:cs/>
        </w:rPr>
        <w:t xml:space="preserve"> </w:t>
      </w:r>
    </w:p>
    <w:p w:rsidR="007902FD" w:rsidRPr="005A354D" w:rsidRDefault="00E3362F" w:rsidP="007902FD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4134215E" wp14:editId="07F0FC34">
            <wp:extent cx="3800651" cy="4472283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onez L.Ciel\Desktop\Indexing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651" cy="447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62F" w:rsidRPr="005A354D" w:rsidRDefault="007902FD" w:rsidP="007902FD">
      <w:pPr>
        <w:pStyle w:val="Caption"/>
        <w:rPr>
          <w:color w:val="auto"/>
        </w:rPr>
      </w:pPr>
      <w:bookmarkStart w:id="65" w:name="_Toc319897464"/>
      <w:bookmarkStart w:id="66" w:name="_Toc320871935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แผนภาพกิจกรรมแสดง</w:t>
      </w:r>
      <w:r w:rsidR="00E3362F" w:rsidRPr="005A354D">
        <w:rPr>
          <w:color w:val="auto"/>
          <w:cs/>
        </w:rPr>
        <w:t>ขั้นตอนการจัดเก็บข้อมูลและ</w:t>
      </w:r>
      <w:r w:rsidR="007809C0" w:rsidRPr="005A354D">
        <w:rPr>
          <w:rFonts w:hint="cs"/>
          <w:color w:val="auto"/>
          <w:cs/>
        </w:rPr>
        <w:t>สร้าง</w:t>
      </w:r>
      <w:r w:rsidR="00E3362F" w:rsidRPr="005A354D">
        <w:rPr>
          <w:color w:val="auto"/>
          <w:cs/>
        </w:rPr>
        <w:t>ดัชนีคำสำคัญ</w:t>
      </w:r>
      <w:bookmarkEnd w:id="65"/>
      <w:bookmarkEnd w:id="66"/>
    </w:p>
    <w:p w:rsidR="007269C4" w:rsidRPr="005A354D" w:rsidRDefault="00BE319C" w:rsidP="003D70E4">
      <w:pPr>
        <w:pStyle w:val="Heading4"/>
        <w:numPr>
          <w:ilvl w:val="0"/>
          <w:numId w:val="39"/>
        </w:numPr>
        <w:rPr>
          <w:color w:val="auto"/>
        </w:rPr>
      </w:pPr>
      <w:r w:rsidRPr="005A354D">
        <w:rPr>
          <w:color w:val="auto"/>
          <w:cs/>
        </w:rPr>
        <w:t xml:space="preserve">วิเคราะห์และแยกคำในเอกสาร </w:t>
      </w:r>
      <w:r w:rsidRPr="005A354D">
        <w:rPr>
          <w:color w:val="auto"/>
        </w:rPr>
        <w:t>(Parsing and Tokenizing)</w:t>
      </w:r>
      <w:r w:rsidRPr="005A354D">
        <w:rPr>
          <w:color w:val="auto"/>
          <w:cs/>
        </w:rPr>
        <w:t xml:space="preserve"> </w:t>
      </w:r>
    </w:p>
    <w:p w:rsidR="00BE319C" w:rsidRPr="005A354D" w:rsidRDefault="00BE319C" w:rsidP="007269C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เป็นขั้นตอนที่</w:t>
      </w:r>
      <w:r w:rsidR="00E029A6" w:rsidRPr="005A354D">
        <w:rPr>
          <w:color w:val="auto"/>
          <w:cs/>
        </w:rPr>
        <w:t>เริ่มจากการนำชุดข้อมูลหรือเอกสารที่ถูกจัดเก็บอยู่ในคลังมาทำการวิเคราะห์และแบ่งเป็นรายการของคำที่ปรากฏในแต่ละเอกสาร</w:t>
      </w:r>
      <w:r w:rsidR="001D5315" w:rsidRPr="005A354D">
        <w:rPr>
          <w:color w:val="auto"/>
        </w:rPr>
        <w:t xml:space="preserve"> </w:t>
      </w:r>
      <w:r w:rsidRPr="005A354D">
        <w:rPr>
          <w:color w:val="auto"/>
        </w:rPr>
        <w:t>(Words)</w:t>
      </w:r>
    </w:p>
    <w:p w:rsidR="003D70E4" w:rsidRPr="005A354D" w:rsidRDefault="0018201F" w:rsidP="003D70E4">
      <w:pPr>
        <w:pStyle w:val="Heading4"/>
        <w:numPr>
          <w:ilvl w:val="0"/>
          <w:numId w:val="39"/>
        </w:numPr>
        <w:rPr>
          <w:color w:val="auto"/>
        </w:rPr>
      </w:pPr>
      <w:r w:rsidRPr="005A354D">
        <w:rPr>
          <w:color w:val="auto"/>
          <w:cs/>
        </w:rPr>
        <w:t xml:space="preserve">ประมวลผลข้อความ </w:t>
      </w:r>
      <w:r w:rsidRPr="005A354D">
        <w:rPr>
          <w:color w:val="auto"/>
        </w:rPr>
        <w:t xml:space="preserve">(Text Processing) </w:t>
      </w:r>
    </w:p>
    <w:p w:rsidR="007269C4" w:rsidRPr="005A354D" w:rsidRDefault="00D10D86" w:rsidP="007269C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หลัง</w:t>
      </w:r>
      <w:r w:rsidR="00E029A6" w:rsidRPr="005A354D">
        <w:rPr>
          <w:color w:val="auto"/>
          <w:cs/>
        </w:rPr>
        <w:t>จาก</w:t>
      </w:r>
      <w:r w:rsidRPr="005A354D">
        <w:rPr>
          <w:color w:val="auto"/>
          <w:cs/>
        </w:rPr>
        <w:t>ที่ได้รายการคำที่ปรากฏในเอกสารมาแล้วนั้น เราจะนำ</w:t>
      </w:r>
      <w:r w:rsidR="000F4941" w:rsidRPr="005A354D">
        <w:rPr>
          <w:color w:val="auto"/>
          <w:cs/>
        </w:rPr>
        <w:t>คำที่ได้เหล่านั้นมาทำการประมวลผล</w:t>
      </w:r>
      <w:r w:rsidR="004F5E6C" w:rsidRPr="005A354D">
        <w:rPr>
          <w:color w:val="auto"/>
          <w:cs/>
        </w:rPr>
        <w:t>เพื่อให้ได้ออกมาเป็น</w:t>
      </w:r>
      <w:r w:rsidR="005114EC" w:rsidRPr="005A354D">
        <w:rPr>
          <w:color w:val="auto"/>
          <w:cs/>
        </w:rPr>
        <w:t>ดัชนีคำสำคัญ</w:t>
      </w:r>
      <w:r w:rsidR="004F5E6C" w:rsidRPr="005A354D">
        <w:rPr>
          <w:color w:val="auto"/>
        </w:rPr>
        <w:t xml:space="preserve"> </w:t>
      </w:r>
      <w:r w:rsidR="000F4941" w:rsidRPr="005A354D">
        <w:rPr>
          <w:color w:val="auto"/>
          <w:cs/>
        </w:rPr>
        <w:t>โดย</w:t>
      </w:r>
      <w:r w:rsidR="003A284A" w:rsidRPr="005A354D">
        <w:rPr>
          <w:color w:val="auto"/>
          <w:cs/>
        </w:rPr>
        <w:t>ขั้นตอนใน</w:t>
      </w:r>
      <w:r w:rsidR="000F4941" w:rsidRPr="005A354D">
        <w:rPr>
          <w:color w:val="auto"/>
          <w:cs/>
        </w:rPr>
        <w:t>การประมวลผล</w:t>
      </w:r>
      <w:r w:rsidR="003A284A" w:rsidRPr="005A354D">
        <w:rPr>
          <w:color w:val="auto"/>
          <w:cs/>
        </w:rPr>
        <w:t>ข้อความ</w:t>
      </w:r>
      <w:r w:rsidR="000F4941" w:rsidRPr="005A354D">
        <w:rPr>
          <w:color w:val="auto"/>
          <w:cs/>
        </w:rPr>
        <w:t>หลัก</w:t>
      </w:r>
      <w:r w:rsidR="00DC4787" w:rsidRPr="005A354D">
        <w:rPr>
          <w:color w:val="auto"/>
          <w:cs/>
        </w:rPr>
        <w:t>ๆ</w:t>
      </w:r>
      <w:r w:rsidR="000F4941" w:rsidRPr="005A354D">
        <w:rPr>
          <w:color w:val="auto"/>
          <w:cs/>
        </w:rPr>
        <w:t>จะเป็นการนำคำที่ได้</w:t>
      </w:r>
      <w:r w:rsidRPr="005A354D">
        <w:rPr>
          <w:color w:val="auto"/>
          <w:cs/>
        </w:rPr>
        <w:t>มาทำการกรองคำที่ไม่มีความหมาย</w:t>
      </w:r>
      <w:r w:rsidR="000F4941" w:rsidRPr="005A354D">
        <w:rPr>
          <w:color w:val="auto"/>
          <w:cs/>
        </w:rPr>
        <w:t xml:space="preserve"> </w:t>
      </w:r>
      <w:r w:rsidR="000F4941" w:rsidRPr="005A354D">
        <w:rPr>
          <w:color w:val="auto"/>
        </w:rPr>
        <w:t xml:space="preserve">(Stopword Removal) </w:t>
      </w:r>
      <w:r w:rsidRPr="005A354D">
        <w:rPr>
          <w:color w:val="auto"/>
          <w:cs/>
        </w:rPr>
        <w:t>โดยเทียบจากรายการ</w:t>
      </w:r>
      <w:r w:rsidRPr="005A354D">
        <w:rPr>
          <w:color w:val="auto"/>
          <w:cs/>
        </w:rPr>
        <w:lastRenderedPageBreak/>
        <w:t>คำศัพท์</w:t>
      </w:r>
      <w:r w:rsidR="000F4941" w:rsidRPr="005A354D">
        <w:rPr>
          <w:color w:val="auto"/>
          <w:cs/>
        </w:rPr>
        <w:t>ที่มัก</w:t>
      </w:r>
      <w:r w:rsidR="005707BB" w:rsidRPr="005A354D">
        <w:rPr>
          <w:color w:val="auto"/>
          <w:cs/>
        </w:rPr>
        <w:t>ปรากฏ</w:t>
      </w:r>
      <w:r w:rsidR="000F4941" w:rsidRPr="005A354D">
        <w:rPr>
          <w:color w:val="auto"/>
          <w:cs/>
        </w:rPr>
        <w:t>ในเอกสาร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>(Stoplist)</w:t>
      </w:r>
      <w:r w:rsidR="000F4941" w:rsidRPr="005A354D">
        <w:rPr>
          <w:color w:val="auto"/>
          <w:cs/>
        </w:rPr>
        <w:t xml:space="preserve"> เช่น คำว่า </w:t>
      </w:r>
      <w:r w:rsidR="000F4941" w:rsidRPr="005A354D">
        <w:rPr>
          <w:color w:val="auto"/>
        </w:rPr>
        <w:t xml:space="preserve">‘the’, ‘an’, ‘of’ </w:t>
      </w:r>
      <w:r w:rsidR="000F4941" w:rsidRPr="005A354D">
        <w:rPr>
          <w:color w:val="auto"/>
          <w:cs/>
        </w:rPr>
        <w:t>เป็นต้น เนื่องจากคำเหล่านี้มีคุณสมบัติในการระบุ</w:t>
      </w:r>
      <w:r w:rsidR="00D97F0B" w:rsidRPr="005A354D">
        <w:rPr>
          <w:rFonts w:hint="cs"/>
          <w:color w:val="auto"/>
          <w:cs/>
        </w:rPr>
        <w:t>ลักษณะ</w:t>
      </w:r>
      <w:r w:rsidR="00AB4A53" w:rsidRPr="005A354D">
        <w:rPr>
          <w:rFonts w:hint="cs"/>
          <w:color w:val="auto"/>
          <w:cs/>
        </w:rPr>
        <w:t>เนื้อหา</w:t>
      </w:r>
      <w:r w:rsidR="000F4941" w:rsidRPr="005A354D">
        <w:rPr>
          <w:color w:val="auto"/>
          <w:cs/>
        </w:rPr>
        <w:t>ของเอกสารน้อย นอกจากนี้ยังมีการนำรายการคำที่ได้มาทำการแปลงให้อยู่ในรูป</w:t>
      </w:r>
      <w:r w:rsidR="004F5E6C" w:rsidRPr="005A354D">
        <w:rPr>
          <w:color w:val="auto"/>
          <w:cs/>
        </w:rPr>
        <w:t xml:space="preserve">รากศัพท์ </w:t>
      </w:r>
      <w:r w:rsidR="004F5E6C" w:rsidRPr="005A354D">
        <w:rPr>
          <w:color w:val="auto"/>
        </w:rPr>
        <w:t>(</w:t>
      </w:r>
      <w:r w:rsidR="000C3AF2" w:rsidRPr="005A354D">
        <w:rPr>
          <w:color w:val="auto"/>
        </w:rPr>
        <w:t>S</w:t>
      </w:r>
      <w:r w:rsidR="004F5E6C" w:rsidRPr="005A354D">
        <w:rPr>
          <w:color w:val="auto"/>
        </w:rPr>
        <w:t>temming</w:t>
      </w:r>
      <w:r w:rsidR="000C3AF2" w:rsidRPr="005A354D">
        <w:rPr>
          <w:color w:val="auto"/>
          <w:cs/>
        </w:rPr>
        <w:t xml:space="preserve"> </w:t>
      </w:r>
      <w:r w:rsidR="000C3AF2" w:rsidRPr="005A354D">
        <w:rPr>
          <w:color w:val="auto"/>
        </w:rPr>
        <w:t>and Plural Removal</w:t>
      </w:r>
      <w:r w:rsidR="004F5E6C" w:rsidRPr="005A354D">
        <w:rPr>
          <w:color w:val="auto"/>
        </w:rPr>
        <w:t>)</w:t>
      </w:r>
      <w:r w:rsidR="004F5E6C" w:rsidRPr="005A354D">
        <w:rPr>
          <w:color w:val="auto"/>
          <w:cs/>
        </w:rPr>
        <w:t xml:space="preserve"> เช่นคำว่า </w:t>
      </w:r>
      <w:r w:rsidR="004F5E6C" w:rsidRPr="005A354D">
        <w:rPr>
          <w:color w:val="auto"/>
        </w:rPr>
        <w:t>‘computing’</w:t>
      </w:r>
      <w:r w:rsidR="004F5E6C" w:rsidRPr="005A354D">
        <w:rPr>
          <w:color w:val="auto"/>
          <w:cs/>
        </w:rPr>
        <w:t xml:space="preserve"> หรือ </w:t>
      </w:r>
      <w:r w:rsidR="004F5E6C" w:rsidRPr="005A354D">
        <w:rPr>
          <w:color w:val="auto"/>
        </w:rPr>
        <w:t xml:space="preserve">‘computed’ </w:t>
      </w:r>
      <w:r w:rsidR="004F5E6C" w:rsidRPr="005A354D">
        <w:rPr>
          <w:color w:val="auto"/>
          <w:cs/>
        </w:rPr>
        <w:t xml:space="preserve">จะถูกแปลงให้อยู่ในรูป </w:t>
      </w:r>
      <w:r w:rsidR="004F5E6C" w:rsidRPr="005A354D">
        <w:rPr>
          <w:color w:val="auto"/>
        </w:rPr>
        <w:t xml:space="preserve">‘compute’ </w:t>
      </w:r>
      <w:r w:rsidR="004F5E6C" w:rsidRPr="005A354D">
        <w:rPr>
          <w:color w:val="auto"/>
          <w:cs/>
        </w:rPr>
        <w:t>เพื่อทำให้สามารถค้น</w:t>
      </w:r>
      <w:r w:rsidR="00AA125E" w:rsidRPr="005A354D">
        <w:rPr>
          <w:rFonts w:hint="cs"/>
          <w:color w:val="auto"/>
          <w:cs/>
        </w:rPr>
        <w:t>คืนเจอ</w:t>
      </w:r>
      <w:r w:rsidR="004F5E6C" w:rsidRPr="005A354D">
        <w:rPr>
          <w:color w:val="auto"/>
          <w:cs/>
        </w:rPr>
        <w:t>ได้ง่ายขึ้น</w:t>
      </w:r>
    </w:p>
    <w:p w:rsidR="007269C4" w:rsidRPr="005A354D" w:rsidRDefault="004A0A03" w:rsidP="003D70E4">
      <w:pPr>
        <w:pStyle w:val="Heading4"/>
        <w:numPr>
          <w:ilvl w:val="0"/>
          <w:numId w:val="39"/>
        </w:numPr>
        <w:rPr>
          <w:color w:val="auto"/>
        </w:rPr>
      </w:pPr>
      <w:r w:rsidRPr="005A354D">
        <w:rPr>
          <w:color w:val="auto"/>
          <w:cs/>
        </w:rPr>
        <w:t>บันทึกคำสำคัญลงในไฟล์ดัชนีหรือฐานข้อมูล</w:t>
      </w:r>
      <w:r w:rsidR="004F5E6C" w:rsidRPr="005A354D">
        <w:rPr>
          <w:color w:val="auto"/>
          <w:cs/>
        </w:rPr>
        <w:t xml:space="preserve"> </w:t>
      </w:r>
      <w:r w:rsidR="004F5E6C" w:rsidRPr="005A354D">
        <w:rPr>
          <w:color w:val="auto"/>
        </w:rPr>
        <w:t>(</w:t>
      </w:r>
      <w:r w:rsidRPr="005A354D">
        <w:rPr>
          <w:color w:val="auto"/>
        </w:rPr>
        <w:t>Term Indexing</w:t>
      </w:r>
      <w:r w:rsidR="004F5E6C" w:rsidRPr="005A354D">
        <w:rPr>
          <w:color w:val="auto"/>
        </w:rPr>
        <w:t xml:space="preserve">) </w:t>
      </w:r>
    </w:p>
    <w:p w:rsidR="004F5E6C" w:rsidRPr="005A354D" w:rsidRDefault="0008494E" w:rsidP="007D757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ายการคำสำคัญที่ได้หลังจากการประมวลผลข้อความนั้นจะถูกนำมาสร้างเป็นไฟล์ดัชนีคำสำคัญ</w:t>
      </w:r>
      <w:r w:rsidR="008C00B5" w:rsidRPr="005A354D">
        <w:rPr>
          <w:rFonts w:hint="cs"/>
          <w:color w:val="auto"/>
          <w:cs/>
        </w:rPr>
        <w:t>เ</w:t>
      </w:r>
      <w:r w:rsidRPr="005A354D">
        <w:rPr>
          <w:color w:val="auto"/>
          <w:cs/>
        </w:rPr>
        <w:t xml:space="preserve">พื่อนำไปใช้ในการค้นคืน </w:t>
      </w:r>
      <w:r w:rsidR="00806326" w:rsidRPr="005A354D">
        <w:rPr>
          <w:color w:val="auto"/>
          <w:cs/>
        </w:rPr>
        <w:t>โดยในไฟล์ดัชนีนั้น</w:t>
      </w:r>
      <w:r w:rsidR="002E57D3" w:rsidRPr="005A354D">
        <w:rPr>
          <w:color w:val="auto"/>
          <w:cs/>
        </w:rPr>
        <w:t>จะ</w:t>
      </w:r>
      <w:r w:rsidR="00806326" w:rsidRPr="005A354D">
        <w:rPr>
          <w:color w:val="auto"/>
          <w:cs/>
        </w:rPr>
        <w:t>มี</w:t>
      </w:r>
      <w:r w:rsidR="00662959" w:rsidRPr="005A354D">
        <w:rPr>
          <w:color w:val="auto"/>
          <w:cs/>
        </w:rPr>
        <w:t>การให้น้ำหนักของคำสำคัญแต่ละคำ</w:t>
      </w:r>
      <w:r w:rsidR="00030FAB" w:rsidRPr="005A354D">
        <w:rPr>
          <w:color w:val="auto"/>
          <w:cs/>
        </w:rPr>
        <w:t xml:space="preserve"> </w:t>
      </w:r>
      <w:r w:rsidR="00030FAB" w:rsidRPr="005A354D">
        <w:rPr>
          <w:color w:val="auto"/>
        </w:rPr>
        <w:t>(Term Weighting)</w:t>
      </w:r>
      <w:r w:rsidR="00662959" w:rsidRPr="005A354D">
        <w:rPr>
          <w:color w:val="auto"/>
          <w:cs/>
        </w:rPr>
        <w:t xml:space="preserve"> ซึ่งวิธีในการให้น้ำหนักความสำคัญนั้นมีหลายวิธี สำหรั</w:t>
      </w:r>
      <w:r w:rsidR="007352A1" w:rsidRPr="005A354D">
        <w:rPr>
          <w:color w:val="auto"/>
          <w:cs/>
        </w:rPr>
        <w:t>บในงานวิจัยนี้เราได้ใช้วิธีคำนวณ</w:t>
      </w:r>
      <w:r w:rsidR="00662959" w:rsidRPr="005A354D">
        <w:rPr>
          <w:color w:val="auto"/>
          <w:cs/>
        </w:rPr>
        <w:t>น้ำหนักโดยพิจารณาความถี่ของคำที่</w:t>
      </w:r>
      <w:r w:rsidR="00D2100E" w:rsidRPr="005A354D">
        <w:rPr>
          <w:color w:val="auto"/>
          <w:cs/>
        </w:rPr>
        <w:t>ปรากฏ</w:t>
      </w:r>
      <w:r w:rsidR="00515A76" w:rsidRPr="005A354D">
        <w:rPr>
          <w:color w:val="auto"/>
          <w:cs/>
        </w:rPr>
        <w:t>ในเอกสาร</w:t>
      </w:r>
      <w:r w:rsidR="00662959" w:rsidRPr="005A354D">
        <w:rPr>
          <w:color w:val="auto"/>
          <w:cs/>
        </w:rPr>
        <w:t xml:space="preserve"> </w:t>
      </w:r>
      <w:r w:rsidR="00662959" w:rsidRPr="005A354D">
        <w:rPr>
          <w:color w:val="auto"/>
        </w:rPr>
        <w:t>(</w:t>
      </w:r>
      <w:r w:rsidR="00515A76" w:rsidRPr="005A354D">
        <w:rPr>
          <w:color w:val="auto"/>
        </w:rPr>
        <w:t>TF-</w:t>
      </w:r>
      <w:r w:rsidR="00E5146A" w:rsidRPr="005A354D">
        <w:rPr>
          <w:color w:val="auto"/>
        </w:rPr>
        <w:t>IDF</w:t>
      </w:r>
      <w:r w:rsidR="001E3537" w:rsidRPr="005A354D">
        <w:rPr>
          <w:color w:val="auto"/>
        </w:rPr>
        <w:t>, Term Frequency</w:t>
      </w:r>
      <w:r w:rsidR="00B30144" w:rsidRPr="005A354D">
        <w:rPr>
          <w:color w:val="auto"/>
        </w:rPr>
        <w:t xml:space="preserve"> </w:t>
      </w:r>
      <w:r w:rsidR="00AF556F" w:rsidRPr="005A354D">
        <w:rPr>
          <w:color w:val="auto"/>
        </w:rPr>
        <w:t>-</w:t>
      </w:r>
      <w:r w:rsidR="00AF556F" w:rsidRPr="005A354D">
        <w:rPr>
          <w:rFonts w:hint="cs"/>
          <w:color w:val="auto"/>
          <w:cs/>
        </w:rPr>
        <w:t xml:space="preserve"> </w:t>
      </w:r>
      <w:r w:rsidR="001E3537" w:rsidRPr="005A354D">
        <w:rPr>
          <w:color w:val="auto"/>
        </w:rPr>
        <w:t>Inverse Document Frequency</w:t>
      </w:r>
      <w:r w:rsidR="00662959" w:rsidRPr="005A354D">
        <w:rPr>
          <w:color w:val="auto"/>
        </w:rPr>
        <w:t xml:space="preserve">) </w:t>
      </w:r>
      <w:r w:rsidR="007D31E8" w:rsidRPr="005A354D">
        <w:rPr>
          <w:color w:val="auto"/>
          <w:cs/>
        </w:rPr>
        <w:t>โดยวิธีนี้เป็นวิธีทางสถิติที่ใช้ประเมินความสำคัญของคำ</w:t>
      </w:r>
      <w:r w:rsidR="00986FBF" w:rsidRPr="005A354D">
        <w:rPr>
          <w:rFonts w:hint="cs"/>
          <w:color w:val="auto"/>
          <w:cs/>
        </w:rPr>
        <w:t>ที่มี</w:t>
      </w:r>
      <w:r w:rsidR="007D31E8" w:rsidRPr="005A354D">
        <w:rPr>
          <w:color w:val="auto"/>
          <w:cs/>
        </w:rPr>
        <w:t>ต่อเอกสาร</w:t>
      </w:r>
      <w:r w:rsidR="00986FBF" w:rsidRPr="005A354D">
        <w:rPr>
          <w:rFonts w:hint="cs"/>
          <w:color w:val="auto"/>
          <w:cs/>
        </w:rPr>
        <w:t>แต่ละรายการ</w:t>
      </w:r>
      <w:r w:rsidR="007D31E8" w:rsidRPr="005A354D">
        <w:rPr>
          <w:color w:val="auto"/>
          <w:cs/>
        </w:rPr>
        <w:t xml:space="preserve"> </w:t>
      </w:r>
      <w:r w:rsidR="00F80D6D" w:rsidRPr="005A354D">
        <w:rPr>
          <w:color w:val="auto"/>
          <w:cs/>
        </w:rPr>
        <w:t>กล่าวคือ</w:t>
      </w:r>
      <w:r w:rsidR="007D31E8" w:rsidRPr="005A354D">
        <w:rPr>
          <w:color w:val="auto"/>
          <w:cs/>
        </w:rPr>
        <w:t>ความสำคัญของคำจะเป็นสัดส่วนโดยตรงกับจำนวนครั้งที่คำสำคัญ</w:t>
      </w:r>
      <w:r w:rsidR="00D2100E" w:rsidRPr="005A354D">
        <w:rPr>
          <w:color w:val="auto"/>
          <w:cs/>
        </w:rPr>
        <w:t>ปรากฏ</w:t>
      </w:r>
      <w:r w:rsidR="00FD33A2" w:rsidRPr="005A354D">
        <w:rPr>
          <w:color w:val="auto"/>
          <w:cs/>
        </w:rPr>
        <w:t>ในเอกสาร</w:t>
      </w:r>
      <w:r w:rsidR="007D31E8" w:rsidRPr="005A354D">
        <w:rPr>
          <w:color w:val="auto"/>
          <w:cs/>
        </w:rPr>
        <w:t>แต่จะถูกลดความสำคัญลง</w:t>
      </w:r>
      <w:r w:rsidR="001E0E25" w:rsidRPr="005A354D">
        <w:rPr>
          <w:rFonts w:hint="cs"/>
          <w:color w:val="auto"/>
          <w:cs/>
        </w:rPr>
        <w:t>หาก</w:t>
      </w:r>
      <w:r w:rsidR="00DF6A3C" w:rsidRPr="005A354D">
        <w:rPr>
          <w:rFonts w:hint="cs"/>
          <w:color w:val="auto"/>
          <w:cs/>
        </w:rPr>
        <w:t>คำนั้นปรากฏในเอกสารอื่นๆในคลังด้วย</w:t>
      </w:r>
      <w:r w:rsidR="007D7572" w:rsidRPr="005A354D">
        <w:rPr>
          <w:rFonts w:hint="cs"/>
          <w:color w:val="auto"/>
          <w:cs/>
        </w:rPr>
        <w:t xml:space="preserve"> </w:t>
      </w:r>
      <w:r w:rsidR="005D1EC9" w:rsidRPr="005A354D">
        <w:rPr>
          <w:rFonts w:hint="cs"/>
          <w:color w:val="auto"/>
          <w:cs/>
        </w:rPr>
        <w:t>ค่า</w:t>
      </w:r>
      <w:r w:rsidR="005D1EC9" w:rsidRPr="005A354D">
        <w:rPr>
          <w:color w:val="auto"/>
          <w:cs/>
        </w:rPr>
        <w:t>น้ำหนักของคำสำคัญแต่ละคำ</w:t>
      </w:r>
      <w:r w:rsidR="00662959" w:rsidRPr="005A354D">
        <w:rPr>
          <w:color w:val="auto"/>
          <w:cs/>
        </w:rPr>
        <w:t>สามารถคำนวณได้</w:t>
      </w:r>
      <w:r w:rsidR="00BF3FF0" w:rsidRPr="005A354D">
        <w:rPr>
          <w:rFonts w:hint="cs"/>
          <w:color w:val="auto"/>
          <w:cs/>
        </w:rPr>
        <w:t>จากสูตร</w:t>
      </w:r>
      <w:r w:rsidR="00662959" w:rsidRPr="005A354D">
        <w:rPr>
          <w:color w:val="auto"/>
          <w:cs/>
        </w:rPr>
        <w:t xml:space="preserve">สมการ </w:t>
      </w:r>
      <w:r w:rsidR="00D2100E" w:rsidRPr="005A354D">
        <w:rPr>
          <w:color w:val="auto"/>
        </w:rPr>
        <w:t>2.1</w:t>
      </w:r>
    </w:p>
    <w:p w:rsidR="003221CB" w:rsidRPr="005A354D" w:rsidRDefault="003221CB" w:rsidP="003221CB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5pt;height:16.45pt">
            <v:imagedata r:id="rId19" o:title=""/>
          </v:shape>
        </w:pict>
      </w:r>
      <w:r w:rsidRPr="005A354D">
        <w:rPr>
          <w:color w:val="auto"/>
        </w:rPr>
        <w:tab/>
        <w:t>(2.1)</w:t>
      </w:r>
    </w:p>
    <w:p w:rsidR="00030FAB" w:rsidRPr="005A354D" w:rsidRDefault="00030FAB" w:rsidP="006E0167">
      <w:pPr>
        <w:jc w:val="thaiDistribute"/>
        <w:rPr>
          <w:color w:val="auto"/>
        </w:rPr>
      </w:pPr>
      <w:r w:rsidRPr="005A354D">
        <w:rPr>
          <w:color w:val="auto"/>
        </w:rPr>
        <w:tab/>
      </w: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0"/>
        </w:rPr>
        <w:pict>
          <v:shape id="_x0000_i1026" type="#_x0000_t75" style="width:34.45pt;height:16.45pt">
            <v:imagedata r:id="rId20" o:title=""/>
          </v:shape>
        </w:pict>
      </w:r>
      <w:r w:rsidR="00F26D55" w:rsidRPr="005A354D">
        <w:rPr>
          <w:rFonts w:hint="cs"/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 xml:space="preserve">คือค่าน้ำหนักของคำสำคัญ </w:t>
      </w:r>
      <w:r w:rsidR="007F4F5C">
        <w:rPr>
          <w:color w:val="auto"/>
          <w:position w:val="-6"/>
        </w:rPr>
        <w:pict>
          <v:shape id="_x0000_i1027" type="#_x0000_t75" style="width:7.05pt;height:13.3pt">
            <v:imagedata r:id="rId21" o:title=""/>
          </v:shape>
        </w:pict>
      </w:r>
      <w:r w:rsidRPr="005A354D">
        <w:rPr>
          <w:color w:val="auto"/>
          <w:cs/>
        </w:rPr>
        <w:t xml:space="preserve"> ที่</w:t>
      </w:r>
      <w:r w:rsidR="00516F43" w:rsidRPr="005A354D">
        <w:rPr>
          <w:color w:val="auto"/>
          <w:cs/>
        </w:rPr>
        <w:t>ปรากฏ</w:t>
      </w:r>
      <w:r w:rsidRPr="005A354D">
        <w:rPr>
          <w:color w:val="auto"/>
          <w:cs/>
        </w:rPr>
        <w:t xml:space="preserve">ในเอกสาร </w:t>
      </w:r>
      <w:r w:rsidR="007F4F5C">
        <w:rPr>
          <w:color w:val="auto"/>
          <w:position w:val="-10"/>
        </w:rPr>
        <w:pict>
          <v:shape id="_x0000_i1028" type="#_x0000_t75" style="width:9.4pt;height:14.85pt">
            <v:imagedata r:id="rId22" o:title=""/>
          </v:shape>
        </w:pict>
      </w:r>
      <w:r w:rsidR="0090564A" w:rsidRPr="005A354D">
        <w:rPr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 xml:space="preserve">ส่วน </w:t>
      </w:r>
      <w:r w:rsidR="007F4F5C">
        <w:rPr>
          <w:color w:val="auto"/>
          <w:position w:val="-10"/>
        </w:rPr>
        <w:pict>
          <v:shape id="_x0000_i1029" type="#_x0000_t75" style="width:30.5pt;height:16.45pt">
            <v:imagedata r:id="rId23" o:title=""/>
          </v:shape>
        </w:pict>
      </w:r>
      <w:r w:rsidRPr="005A354D">
        <w:rPr>
          <w:color w:val="auto"/>
          <w:cs/>
        </w:rPr>
        <w:t>คือ</w:t>
      </w:r>
      <w:r w:rsidR="008F1535" w:rsidRPr="005A354D">
        <w:rPr>
          <w:color w:val="auto"/>
          <w:cs/>
        </w:rPr>
        <w:t>ค่า</w:t>
      </w:r>
      <w:r w:rsidR="00595DF1" w:rsidRPr="005A354D">
        <w:rPr>
          <w:color w:val="auto"/>
          <w:cs/>
        </w:rPr>
        <w:t xml:space="preserve"> </w:t>
      </w:r>
      <w:r w:rsidR="00CA7068" w:rsidRPr="005A354D">
        <w:rPr>
          <w:color w:val="auto"/>
        </w:rPr>
        <w:t>Inverse Document Frequency</w:t>
      </w:r>
      <w:r w:rsidR="00515A76" w:rsidRPr="005A354D">
        <w:rPr>
          <w:color w:val="auto"/>
        </w:rPr>
        <w:t xml:space="preserve"> </w:t>
      </w:r>
      <w:r w:rsidR="00CA7068" w:rsidRPr="005A354D">
        <w:rPr>
          <w:color w:val="auto"/>
          <w:cs/>
        </w:rPr>
        <w:t>ที่ใช้วัดความทั่วไปของ</w:t>
      </w:r>
      <w:r w:rsidR="001763DC" w:rsidRPr="005A354D">
        <w:rPr>
          <w:color w:val="auto"/>
          <w:cs/>
        </w:rPr>
        <w:t xml:space="preserve">คำสำคัญ </w:t>
      </w:r>
      <w:r w:rsidR="007F4F5C">
        <w:rPr>
          <w:color w:val="auto"/>
          <w:position w:val="-6"/>
        </w:rPr>
        <w:pict>
          <v:shape id="_x0000_i1030" type="#_x0000_t75" style="width:7.05pt;height:13.3pt">
            <v:imagedata r:id="rId24" o:title=""/>
          </v:shape>
        </w:pict>
      </w:r>
      <w:r w:rsidR="001763DC" w:rsidRPr="005A354D">
        <w:rPr>
          <w:color w:val="auto"/>
          <w:cs/>
        </w:rPr>
        <w:t xml:space="preserve"> </w:t>
      </w:r>
      <w:r w:rsidR="00CA7068" w:rsidRPr="005A354D">
        <w:rPr>
          <w:color w:val="auto"/>
          <w:cs/>
        </w:rPr>
        <w:t>ที่</w:t>
      </w:r>
      <w:r w:rsidR="00516F43" w:rsidRPr="005A354D">
        <w:rPr>
          <w:color w:val="auto"/>
          <w:cs/>
        </w:rPr>
        <w:t>ปรากฏ</w:t>
      </w:r>
      <w:r w:rsidR="00CA7068" w:rsidRPr="005A354D">
        <w:rPr>
          <w:color w:val="auto"/>
          <w:cs/>
        </w:rPr>
        <w:t>ในเอกสาร</w:t>
      </w:r>
      <w:r w:rsidR="00471313" w:rsidRPr="005A354D">
        <w:rPr>
          <w:color w:val="auto"/>
          <w:cs/>
        </w:rPr>
        <w:t>ทั้งหมด</w:t>
      </w:r>
      <w:r w:rsidR="00CA7068" w:rsidRPr="005A354D">
        <w:rPr>
          <w:color w:val="auto"/>
          <w:cs/>
        </w:rPr>
        <w:t>ในคลัง</w:t>
      </w:r>
      <w:r w:rsidR="008F1699" w:rsidRPr="005A354D">
        <w:rPr>
          <w:rFonts w:hint="cs"/>
          <w:color w:val="auto"/>
          <w:cs/>
        </w:rPr>
        <w:t xml:space="preserve"> </w:t>
      </w:r>
      <w:r w:rsidR="00515A76" w:rsidRPr="005A354D">
        <w:rPr>
          <w:color w:val="auto"/>
          <w:cs/>
        </w:rPr>
        <w:t>สามารถ</w:t>
      </w:r>
      <w:r w:rsidR="00516F43" w:rsidRPr="005A354D">
        <w:rPr>
          <w:color w:val="auto"/>
          <w:cs/>
        </w:rPr>
        <w:t>คำนวณ</w:t>
      </w:r>
      <w:r w:rsidR="00515A76" w:rsidRPr="005A354D">
        <w:rPr>
          <w:color w:val="auto"/>
          <w:cs/>
        </w:rPr>
        <w:t>ได้จาก</w:t>
      </w:r>
      <w:r w:rsidR="003F672C" w:rsidRPr="005A354D">
        <w:rPr>
          <w:rFonts w:hint="cs"/>
          <w:color w:val="auto"/>
          <w:cs/>
        </w:rPr>
        <w:t>สูตร</w:t>
      </w:r>
      <w:r w:rsidR="00515A76" w:rsidRPr="005A354D">
        <w:rPr>
          <w:color w:val="auto"/>
          <w:cs/>
        </w:rPr>
        <w:t xml:space="preserve">สมการที่ </w:t>
      </w:r>
      <w:r w:rsidR="00515A76" w:rsidRPr="005A354D">
        <w:rPr>
          <w:color w:val="auto"/>
        </w:rPr>
        <w:t xml:space="preserve">2.2 </w:t>
      </w:r>
      <w:r w:rsidR="00515A76" w:rsidRPr="005A354D">
        <w:rPr>
          <w:color w:val="auto"/>
          <w:cs/>
        </w:rPr>
        <w:t xml:space="preserve">ส่วน </w:t>
      </w:r>
      <w:r w:rsidR="007F4F5C">
        <w:rPr>
          <w:color w:val="auto"/>
          <w:position w:val="-10"/>
        </w:rPr>
        <w:pict>
          <v:shape id="_x0000_i1031" type="#_x0000_t75" style="width:34.45pt;height:16.45pt">
            <v:imagedata r:id="rId25" o:title=""/>
          </v:shape>
        </w:pict>
      </w:r>
      <w:r w:rsidR="00515A76" w:rsidRPr="005A354D">
        <w:rPr>
          <w:color w:val="auto"/>
          <w:cs/>
        </w:rPr>
        <w:t xml:space="preserve"> คือ</w:t>
      </w:r>
      <w:r w:rsidR="003417D8" w:rsidRPr="005A354D">
        <w:rPr>
          <w:color w:val="auto"/>
          <w:cs/>
        </w:rPr>
        <w:t>จำนวนครั้งที่</w:t>
      </w:r>
      <w:r w:rsidR="007352A1" w:rsidRPr="005A354D">
        <w:rPr>
          <w:color w:val="auto"/>
          <w:cs/>
        </w:rPr>
        <w:t xml:space="preserve">คำสำคัญ </w:t>
      </w:r>
      <w:r w:rsidR="007F4F5C">
        <w:rPr>
          <w:color w:val="auto"/>
          <w:position w:val="-6"/>
        </w:rPr>
        <w:pict>
          <v:shape id="_x0000_i1032" type="#_x0000_t75" style="width:7.05pt;height:13.3pt">
            <v:imagedata r:id="rId21" o:title=""/>
          </v:shape>
        </w:pict>
      </w:r>
      <w:r w:rsidR="007352A1" w:rsidRPr="005A354D">
        <w:rPr>
          <w:color w:val="auto"/>
          <w:cs/>
        </w:rPr>
        <w:t xml:space="preserve"> </w:t>
      </w:r>
      <w:r w:rsidR="00516F43" w:rsidRPr="005A354D">
        <w:rPr>
          <w:color w:val="auto"/>
          <w:cs/>
        </w:rPr>
        <w:t>ปรากฏ</w:t>
      </w:r>
      <w:r w:rsidR="007352A1" w:rsidRPr="005A354D">
        <w:rPr>
          <w:color w:val="auto"/>
          <w:cs/>
        </w:rPr>
        <w:t xml:space="preserve">ในเอกสาร </w:t>
      </w:r>
      <w:r w:rsidR="007F4F5C">
        <w:rPr>
          <w:color w:val="auto"/>
          <w:position w:val="-10"/>
        </w:rPr>
        <w:pict>
          <v:shape id="_x0000_i1033" type="#_x0000_t75" style="width:9.4pt;height:14.85pt">
            <v:imagedata r:id="rId22" o:title=""/>
          </v:shape>
        </w:pict>
      </w:r>
      <w:r w:rsidR="007E4924" w:rsidRPr="005A354D">
        <w:rPr>
          <w:rFonts w:hint="cs"/>
          <w:color w:val="auto"/>
          <w:position w:val="-10"/>
          <w:cs/>
        </w:rPr>
        <w:t xml:space="preserve"> </w:t>
      </w:r>
      <w:r w:rsidR="003417D8" w:rsidRPr="005A354D">
        <w:rPr>
          <w:color w:val="auto"/>
          <w:cs/>
        </w:rPr>
        <w:t>ที่ถูก</w:t>
      </w:r>
      <w:r w:rsidR="002E7B67" w:rsidRPr="005A354D">
        <w:rPr>
          <w:color w:val="auto"/>
          <w:cs/>
        </w:rPr>
        <w:t>นอร์มัลไลซ์</w:t>
      </w:r>
      <w:r w:rsidR="003417D8" w:rsidRPr="005A354D">
        <w:rPr>
          <w:color w:val="auto"/>
          <w:cs/>
        </w:rPr>
        <w:t>เพื่อ</w:t>
      </w:r>
      <w:r w:rsidR="00817455" w:rsidRPr="005A354D">
        <w:rPr>
          <w:color w:val="auto"/>
          <w:cs/>
        </w:rPr>
        <w:t>ลดความคาดเคลื่อนแล้ว</w:t>
      </w:r>
      <w:r w:rsidR="008F1699" w:rsidRPr="005A354D">
        <w:rPr>
          <w:rFonts w:hint="cs"/>
          <w:color w:val="auto"/>
          <w:cs/>
        </w:rPr>
        <w:t xml:space="preserve"> </w:t>
      </w:r>
      <w:r w:rsidR="007352A1" w:rsidRPr="005A354D">
        <w:rPr>
          <w:color w:val="auto"/>
          <w:cs/>
        </w:rPr>
        <w:t>สามารถคำนวณได้</w:t>
      </w:r>
      <w:r w:rsidR="001763DC" w:rsidRPr="005A354D">
        <w:rPr>
          <w:color w:val="auto"/>
          <w:cs/>
        </w:rPr>
        <w:t>จาก</w:t>
      </w:r>
      <w:r w:rsidR="008F1699" w:rsidRPr="005A354D">
        <w:rPr>
          <w:rFonts w:hint="cs"/>
          <w:color w:val="auto"/>
          <w:cs/>
        </w:rPr>
        <w:t>สูตร</w:t>
      </w:r>
      <w:r w:rsidR="0072500E" w:rsidRPr="005A354D">
        <w:rPr>
          <w:color w:val="auto"/>
          <w:cs/>
        </w:rPr>
        <w:t xml:space="preserve">สมการที่ </w:t>
      </w:r>
      <w:r w:rsidR="00D2100E" w:rsidRPr="005A354D">
        <w:rPr>
          <w:color w:val="auto"/>
        </w:rPr>
        <w:t>2.3</w:t>
      </w:r>
    </w:p>
    <w:p w:rsidR="00662959" w:rsidRPr="005A354D" w:rsidRDefault="003221CB" w:rsidP="003221CB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12"/>
        </w:rPr>
        <w:pict>
          <v:shape id="_x0000_i1034" type="#_x0000_t75" style="width:180pt;height:18.8pt">
            <v:imagedata r:id="rId26" o:title=""/>
          </v:shape>
        </w:pict>
      </w:r>
      <w:r w:rsidRPr="005A354D">
        <w:rPr>
          <w:color w:val="auto"/>
        </w:rPr>
        <w:tab/>
      </w:r>
      <w:r w:rsidR="009D746B" w:rsidRPr="005A354D">
        <w:rPr>
          <w:color w:val="auto"/>
        </w:rPr>
        <w:t>(2.2</w:t>
      </w:r>
      <w:r w:rsidR="00E5146A" w:rsidRPr="005A354D">
        <w:rPr>
          <w:color w:val="auto"/>
        </w:rPr>
        <w:t>)</w:t>
      </w:r>
    </w:p>
    <w:p w:rsidR="00BF46F3" w:rsidRPr="005A354D" w:rsidRDefault="00705406" w:rsidP="00192BCD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โดยที่</w:t>
      </w:r>
      <w:r w:rsidR="00706381" w:rsidRPr="005A354D">
        <w:rPr>
          <w:color w:val="auto"/>
        </w:rPr>
        <w:t xml:space="preserve"> </w:t>
      </w:r>
      <w:r w:rsidR="007F4F5C">
        <w:rPr>
          <w:color w:val="auto"/>
          <w:position w:val="-6"/>
        </w:rPr>
        <w:pict>
          <v:shape id="_x0000_i1035" type="#_x0000_t75" style="width:9.4pt;height:9.4pt">
            <v:imagedata r:id="rId27" o:title=""/>
          </v:shape>
        </w:pict>
      </w:r>
      <w:r w:rsidR="00870B1E" w:rsidRPr="005A354D">
        <w:rPr>
          <w:color w:val="auto"/>
          <w:cs/>
        </w:rPr>
        <w:t>คือจำนวนเอกสารที่มีทั้งหมดในคลัง</w:t>
      </w:r>
      <w:r w:rsidR="00706381" w:rsidRPr="005A354D">
        <w:rPr>
          <w:color w:val="auto"/>
          <w:cs/>
        </w:rPr>
        <w:t>และ</w:t>
      </w:r>
      <w:r w:rsidR="007F4F5C">
        <w:rPr>
          <w:color w:val="auto"/>
          <w:position w:val="-10"/>
        </w:rPr>
        <w:pict>
          <v:shape id="_x0000_i1036" type="#_x0000_t75" style="width:50.85pt;height:16.45pt">
            <v:imagedata r:id="rId28" o:title=""/>
          </v:shape>
        </w:pict>
      </w:r>
      <w:r w:rsidR="00282E95" w:rsidRPr="005A354D">
        <w:rPr>
          <w:color w:val="auto"/>
        </w:rPr>
        <w:t xml:space="preserve"> </w:t>
      </w:r>
      <w:r w:rsidR="00870B1E" w:rsidRPr="005A354D">
        <w:rPr>
          <w:color w:val="auto"/>
          <w:cs/>
        </w:rPr>
        <w:t xml:space="preserve">คือจำนวนเอกสารที่มีคำสำคัญ </w:t>
      </w:r>
      <w:r w:rsidR="007F4F5C">
        <w:rPr>
          <w:color w:val="auto"/>
          <w:position w:val="-6"/>
        </w:rPr>
        <w:pict>
          <v:shape id="_x0000_i1037" type="#_x0000_t75" style="width:7.05pt;height:13.3pt">
            <v:imagedata r:id="rId29" o:title=""/>
          </v:shape>
        </w:pict>
      </w:r>
      <w:r w:rsidR="00870B1E" w:rsidRPr="005A354D">
        <w:rPr>
          <w:color w:val="auto"/>
          <w:cs/>
        </w:rPr>
        <w:t xml:space="preserve"> </w:t>
      </w:r>
      <w:r w:rsidR="00516F43" w:rsidRPr="005A354D">
        <w:rPr>
          <w:color w:val="auto"/>
          <w:cs/>
        </w:rPr>
        <w:t>ปรากฏ</w:t>
      </w:r>
      <w:r w:rsidR="00870B1E" w:rsidRPr="005A354D">
        <w:rPr>
          <w:color w:val="auto"/>
          <w:cs/>
        </w:rPr>
        <w:t>อยู่</w:t>
      </w:r>
    </w:p>
    <w:p w:rsidR="00706381" w:rsidRPr="005A354D" w:rsidRDefault="00706381" w:rsidP="00706381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30"/>
        </w:rPr>
        <w:pict>
          <v:shape id="_x0000_i1038" type="#_x0000_t75" style="width:120.5pt;height:34.45pt">
            <v:imagedata r:id="rId30" o:title=""/>
          </v:shape>
        </w:pict>
      </w:r>
      <w:r w:rsidRPr="005A354D">
        <w:rPr>
          <w:color w:val="auto"/>
        </w:rPr>
        <w:tab/>
        <w:t>(2.3)</w:t>
      </w:r>
    </w:p>
    <w:p w:rsidR="00662959" w:rsidRPr="005A354D" w:rsidRDefault="00E5146A" w:rsidP="008E326A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โดยที</w:t>
      </w:r>
      <w:r w:rsidR="00706381" w:rsidRPr="005A354D">
        <w:rPr>
          <w:color w:val="auto"/>
          <w:cs/>
        </w:rPr>
        <w:t xml:space="preserve">่ </w:t>
      </w:r>
      <w:r w:rsidR="007F4F5C">
        <w:rPr>
          <w:color w:val="auto"/>
          <w:position w:val="-10"/>
        </w:rPr>
        <w:pict>
          <v:shape id="_x0000_i1039" type="#_x0000_t75" style="width:48.5pt;height:16.45pt">
            <v:imagedata r:id="rId31" o:title=""/>
          </v:shape>
        </w:pict>
      </w:r>
      <w:r w:rsidR="00706381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คือจำนวน</w:t>
      </w:r>
      <w:r w:rsidR="003417D8" w:rsidRPr="005A354D">
        <w:rPr>
          <w:color w:val="auto"/>
          <w:cs/>
        </w:rPr>
        <w:t>ครั้งที่</w:t>
      </w:r>
      <w:r w:rsidR="00B95508" w:rsidRPr="005A354D">
        <w:rPr>
          <w:color w:val="auto"/>
          <w:cs/>
        </w:rPr>
        <w:t xml:space="preserve">คำสำคัญ </w:t>
      </w:r>
      <w:r w:rsidR="007F4F5C">
        <w:rPr>
          <w:color w:val="auto"/>
          <w:position w:val="-6"/>
        </w:rPr>
        <w:pict>
          <v:shape id="_x0000_i1040" type="#_x0000_t75" style="width:7.05pt;height:13.3pt">
            <v:imagedata r:id="rId21" o:title=""/>
          </v:shape>
        </w:pict>
      </w:r>
      <w:r w:rsidR="00B95508" w:rsidRPr="005A354D">
        <w:rPr>
          <w:color w:val="auto"/>
          <w:cs/>
        </w:rPr>
        <w:t xml:space="preserve"> </w:t>
      </w:r>
      <w:r w:rsidR="00516F43" w:rsidRPr="005A354D">
        <w:rPr>
          <w:color w:val="auto"/>
          <w:cs/>
        </w:rPr>
        <w:t>ปรากฏ</w:t>
      </w:r>
      <w:r w:rsidR="00B95508" w:rsidRPr="005A354D">
        <w:rPr>
          <w:color w:val="auto"/>
          <w:cs/>
        </w:rPr>
        <w:t>ในเอกสาร</w:t>
      </w:r>
      <w:r w:rsidR="007F0CCB" w:rsidRPr="005A354D">
        <w:rPr>
          <w:rFonts w:hint="cs"/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41" type="#_x0000_t75" style="width:9.4pt;height:14.85pt">
            <v:imagedata r:id="rId22" o:title=""/>
          </v:shape>
        </w:pict>
      </w:r>
      <w:r w:rsidR="007F0CCB" w:rsidRPr="005A354D">
        <w:rPr>
          <w:rFonts w:hint="cs"/>
          <w:color w:val="auto"/>
          <w:position w:val="-10"/>
          <w:cs/>
        </w:rPr>
        <w:t xml:space="preserve"> </w:t>
      </w:r>
      <w:r w:rsidR="00706381" w:rsidRPr="005A354D">
        <w:rPr>
          <w:color w:val="auto"/>
          <w:cs/>
        </w:rPr>
        <w:t>และ</w:t>
      </w:r>
      <w:r w:rsidR="007F4F5C">
        <w:rPr>
          <w:color w:val="auto"/>
          <w:position w:val="-12"/>
        </w:rPr>
        <w:pict>
          <v:shape id="_x0000_i1042" type="#_x0000_t75" style="width:75.15pt;height:18.8pt">
            <v:imagedata r:id="rId32" o:title=""/>
          </v:shape>
        </w:pic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คือ</w:t>
      </w:r>
      <w:r w:rsidR="00B95508" w:rsidRPr="005A354D">
        <w:rPr>
          <w:color w:val="auto"/>
          <w:cs/>
        </w:rPr>
        <w:t>จำนวนคำสำคัญ</w:t>
      </w:r>
      <w:r w:rsidR="00DA2C00" w:rsidRPr="005A354D">
        <w:rPr>
          <w:color w:val="auto"/>
          <w:cs/>
        </w:rPr>
        <w:t>ทั้งหมด</w:t>
      </w:r>
      <w:r w:rsidR="00B95508" w:rsidRPr="005A354D">
        <w:rPr>
          <w:color w:val="auto"/>
          <w:cs/>
        </w:rPr>
        <w:t>ที่</w:t>
      </w:r>
      <w:r w:rsidR="00516F43" w:rsidRPr="005A354D">
        <w:rPr>
          <w:color w:val="auto"/>
          <w:cs/>
        </w:rPr>
        <w:t>ปรากฏ</w:t>
      </w:r>
      <w:r w:rsidR="00817455" w:rsidRPr="005A354D">
        <w:rPr>
          <w:color w:val="auto"/>
          <w:cs/>
        </w:rPr>
        <w:t>ในเอกสาร</w:t>
      </w:r>
      <w:r w:rsidR="007F4F5C">
        <w:rPr>
          <w:color w:val="auto"/>
          <w:position w:val="-10"/>
        </w:rPr>
        <w:pict>
          <v:shape id="_x0000_i1043" type="#_x0000_t75" style="width:9.4pt;height:14.85pt">
            <v:imagedata r:id="rId22" o:title=""/>
          </v:shape>
        </w:pict>
      </w:r>
    </w:p>
    <w:p w:rsidR="00F567BF" w:rsidRPr="005A354D" w:rsidRDefault="00F04A94" w:rsidP="003D70E4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67" w:name="_Toc319858694"/>
      <w:bookmarkStart w:id="68" w:name="_Toc322410213"/>
      <w:r w:rsidRPr="005A354D">
        <w:rPr>
          <w:color w:val="auto"/>
          <w:cs/>
        </w:rPr>
        <w:lastRenderedPageBreak/>
        <w:t>กระบวนการ</w:t>
      </w:r>
      <w:r w:rsidR="00662959" w:rsidRPr="005A354D">
        <w:rPr>
          <w:color w:val="auto"/>
          <w:cs/>
        </w:rPr>
        <w:t>ค้นคืนเอกสาร</w:t>
      </w:r>
      <w:bookmarkEnd w:id="67"/>
      <w:bookmarkEnd w:id="68"/>
    </w:p>
    <w:p w:rsidR="00CD1826" w:rsidRPr="005A354D" w:rsidRDefault="00CD1826" w:rsidP="007034D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กระบวนการ</w:t>
      </w:r>
      <w:r w:rsidR="007034DD" w:rsidRPr="005A354D">
        <w:rPr>
          <w:color w:val="auto"/>
          <w:cs/>
        </w:rPr>
        <w:t>นี้มีวัตถุประสงค์ในค้นคืนเอกสารที่ต้องการในคลังข้อมูล ซึ่งผลลัพธ์ที่ได้จะเป็นรายก</w:t>
      </w:r>
      <w:r w:rsidR="009A0BC4" w:rsidRPr="005A354D">
        <w:rPr>
          <w:color w:val="auto"/>
          <w:cs/>
        </w:rPr>
        <w:t>ารเอกสารที่มีความสัมพันธ์กับคำ</w:t>
      </w:r>
      <w:r w:rsidR="007034DD" w:rsidRPr="005A354D">
        <w:rPr>
          <w:color w:val="auto"/>
          <w:cs/>
        </w:rPr>
        <w:t xml:space="preserve">ที่ผู้ใช้ค้นคืน </w:t>
      </w:r>
      <w:r w:rsidR="00996FA4" w:rsidRPr="005A354D">
        <w:rPr>
          <w:color w:val="auto"/>
          <w:cs/>
        </w:rPr>
        <w:t>โดยกระบวนการจะมีขั้นตอนเป็นไปตามที่แสดงใน</w:t>
      </w:r>
      <w:r w:rsidR="006D00FA" w:rsidRPr="005A354D">
        <w:rPr>
          <w:color w:val="auto"/>
          <w:cs/>
        </w:rPr>
        <w:t>แผนภาพกิจกรรม</w:t>
      </w:r>
      <w:r w:rsidR="00996FA4" w:rsidRPr="005A354D">
        <w:rPr>
          <w:color w:val="auto"/>
          <w:cs/>
        </w:rPr>
        <w:t xml:space="preserve">รูปที่ </w:t>
      </w:r>
      <w:r w:rsidR="00996FA4" w:rsidRPr="005A354D">
        <w:rPr>
          <w:color w:val="auto"/>
        </w:rPr>
        <w:t>2.3</w:t>
      </w:r>
    </w:p>
    <w:p w:rsidR="00FA2675" w:rsidRPr="005A354D" w:rsidRDefault="00FA335D" w:rsidP="00FA2675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0B7DCD47" wp14:editId="7438D702">
            <wp:extent cx="3488602" cy="5383033"/>
            <wp:effectExtent l="0" t="0" r="0" b="8255"/>
            <wp:docPr id="5" name="Picture 5" descr="C:\Users\Alonez L.Ciel\Desktop\Receiv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onez L.Ciel\Desktop\Receive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602" cy="5383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826" w:rsidRPr="005A354D" w:rsidRDefault="00FA2675" w:rsidP="00FA2675">
      <w:pPr>
        <w:pStyle w:val="Caption"/>
        <w:rPr>
          <w:color w:val="auto"/>
        </w:rPr>
      </w:pPr>
      <w:bookmarkStart w:id="69" w:name="_Toc319897465"/>
      <w:bookmarkStart w:id="70" w:name="_Toc320871936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A82084" w:rsidRPr="005A354D">
        <w:rPr>
          <w:color w:val="auto"/>
          <w:cs/>
        </w:rPr>
        <w:t>แผนภาพกิจกรรมแสดง</w:t>
      </w:r>
      <w:r w:rsidR="00FA335D" w:rsidRPr="005A354D">
        <w:rPr>
          <w:color w:val="auto"/>
          <w:cs/>
        </w:rPr>
        <w:t>ขั้นตอนการค้นคืนเอกสาร</w:t>
      </w:r>
      <w:bookmarkEnd w:id="69"/>
      <w:bookmarkEnd w:id="70"/>
    </w:p>
    <w:p w:rsidR="003D70E4" w:rsidRPr="005A354D" w:rsidRDefault="00702F2B" w:rsidP="003D70E4">
      <w:pPr>
        <w:pStyle w:val="Heading4"/>
        <w:numPr>
          <w:ilvl w:val="0"/>
          <w:numId w:val="40"/>
        </w:numPr>
        <w:rPr>
          <w:color w:val="auto"/>
        </w:rPr>
      </w:pPr>
      <w:r w:rsidRPr="005A354D">
        <w:rPr>
          <w:color w:val="auto"/>
          <w:cs/>
        </w:rPr>
        <w:t>รับคำหรือข้อความที่ต้องการค้นคืน</w:t>
      </w:r>
      <w:r w:rsidR="000F0E6D" w:rsidRPr="005A354D">
        <w:rPr>
          <w:color w:val="auto"/>
          <w:cs/>
        </w:rPr>
        <w:t xml:space="preserve"> </w:t>
      </w:r>
      <w:r w:rsidR="000F0E6D" w:rsidRPr="005A354D">
        <w:rPr>
          <w:color w:val="auto"/>
        </w:rPr>
        <w:t>(</w:t>
      </w:r>
      <w:r w:rsidR="0027660B" w:rsidRPr="005A354D">
        <w:rPr>
          <w:color w:val="auto"/>
        </w:rPr>
        <w:t>Enter Search Query</w:t>
      </w:r>
      <w:r w:rsidR="000F0E6D" w:rsidRPr="005A354D">
        <w:rPr>
          <w:color w:val="auto"/>
        </w:rPr>
        <w:t>)</w:t>
      </w:r>
      <w:r w:rsidR="000F0E6D" w:rsidRPr="005A354D">
        <w:rPr>
          <w:color w:val="auto"/>
          <w:cs/>
        </w:rPr>
        <w:t xml:space="preserve"> </w:t>
      </w:r>
    </w:p>
    <w:p w:rsidR="000F0E6D" w:rsidRPr="005A354D" w:rsidRDefault="000D6919" w:rsidP="000D6919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กระบวนการค้น</w:t>
      </w:r>
      <w:r w:rsidRPr="005A354D">
        <w:rPr>
          <w:rFonts w:hint="cs"/>
          <w:color w:val="auto"/>
          <w:cs/>
        </w:rPr>
        <w:t>คืน</w:t>
      </w:r>
      <w:r w:rsidR="00702F2B" w:rsidRPr="005A354D">
        <w:rPr>
          <w:color w:val="auto"/>
          <w:cs/>
        </w:rPr>
        <w:t>จะเริ่มต้นจากการ</w:t>
      </w:r>
      <w:r w:rsidR="00080A07" w:rsidRPr="005A354D">
        <w:rPr>
          <w:color w:val="auto"/>
          <w:cs/>
        </w:rPr>
        <w:t>ที่ผู้ใช้ทำการป้อนคำหรือข้อความ</w:t>
      </w:r>
      <w:r w:rsidRPr="005A354D">
        <w:rPr>
          <w:rFonts w:hint="cs"/>
          <w:color w:val="auto"/>
          <w:cs/>
        </w:rPr>
        <w:t>ที่มีความสัมพันธ์กับความต้องการของผู้ใช้</w:t>
      </w:r>
      <w:r w:rsidR="00702F2B" w:rsidRPr="005A354D">
        <w:rPr>
          <w:color w:val="auto"/>
          <w:cs/>
        </w:rPr>
        <w:t>เข้าสู่ระบบ</w:t>
      </w:r>
    </w:p>
    <w:p w:rsidR="003D70E4" w:rsidRPr="005A354D" w:rsidRDefault="00477517" w:rsidP="003D70E4">
      <w:pPr>
        <w:pStyle w:val="Heading4"/>
        <w:numPr>
          <w:ilvl w:val="0"/>
          <w:numId w:val="40"/>
        </w:numPr>
        <w:rPr>
          <w:color w:val="auto"/>
        </w:rPr>
      </w:pPr>
      <w:r w:rsidRPr="005A354D">
        <w:rPr>
          <w:color w:val="auto"/>
          <w:cs/>
        </w:rPr>
        <w:lastRenderedPageBreak/>
        <w:t>ประมวลผลคำค้นคืน</w:t>
      </w:r>
      <w:r w:rsidR="00FD5C99" w:rsidRPr="005A354D">
        <w:rPr>
          <w:color w:val="auto"/>
          <w:cs/>
        </w:rPr>
        <w:t xml:space="preserve"> </w:t>
      </w:r>
      <w:r w:rsidR="00FD5C99" w:rsidRPr="005A354D">
        <w:rPr>
          <w:color w:val="auto"/>
        </w:rPr>
        <w:t>(</w:t>
      </w:r>
      <w:r w:rsidRPr="005A354D">
        <w:rPr>
          <w:color w:val="auto"/>
        </w:rPr>
        <w:t>Query Processing</w:t>
      </w:r>
      <w:r w:rsidR="00FD5C99" w:rsidRPr="005A354D">
        <w:rPr>
          <w:color w:val="auto"/>
        </w:rPr>
        <w:t>)</w:t>
      </w:r>
    </w:p>
    <w:p w:rsidR="00FD5C99" w:rsidRPr="005A354D" w:rsidRDefault="004F096F" w:rsidP="000D691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หลังจากที่</w:t>
      </w:r>
      <w:r w:rsidR="00C47B3F" w:rsidRPr="005A354D">
        <w:rPr>
          <w:color w:val="auto"/>
          <w:cs/>
        </w:rPr>
        <w:t>ระบบ</w:t>
      </w:r>
      <w:r w:rsidR="00D02C27" w:rsidRPr="005A354D">
        <w:rPr>
          <w:color w:val="auto"/>
          <w:cs/>
        </w:rPr>
        <w:t>รับคำค้นคืนมา</w:t>
      </w:r>
      <w:r w:rsidRPr="005A354D">
        <w:rPr>
          <w:color w:val="auto"/>
          <w:cs/>
        </w:rPr>
        <w:t>ระบบ</w:t>
      </w:r>
      <w:r w:rsidR="00C47B3F" w:rsidRPr="005A354D">
        <w:rPr>
          <w:color w:val="auto"/>
          <w:cs/>
        </w:rPr>
        <w:t>จะนำคำที่</w:t>
      </w:r>
      <w:r w:rsidR="00856820" w:rsidRPr="005A354D">
        <w:rPr>
          <w:color w:val="auto"/>
          <w:cs/>
        </w:rPr>
        <w:t>ได้</w:t>
      </w:r>
      <w:r w:rsidR="00C47B3F" w:rsidRPr="005A354D">
        <w:rPr>
          <w:color w:val="auto"/>
          <w:cs/>
        </w:rPr>
        <w:t>ไปทำการประมวลผลคำค้น</w:t>
      </w:r>
      <w:r w:rsidR="00694FFC" w:rsidRPr="005A354D">
        <w:rPr>
          <w:color w:val="auto"/>
          <w:cs/>
        </w:rPr>
        <w:t>คืน</w:t>
      </w:r>
      <w:r w:rsidR="00F455C0" w:rsidRPr="005A354D">
        <w:rPr>
          <w:color w:val="auto"/>
          <w:cs/>
        </w:rPr>
        <w:t>เพื่อทำการตรวจสอบสัญลักษณ์ในการเชื่อมคำ</w:t>
      </w:r>
      <w:r w:rsidR="00D02C27" w:rsidRPr="005A354D">
        <w:rPr>
          <w:rFonts w:hint="cs"/>
          <w:color w:val="auto"/>
          <w:cs/>
        </w:rPr>
        <w:t xml:space="preserve"> </w:t>
      </w:r>
      <w:r w:rsidR="00F455C0" w:rsidRPr="005A354D">
        <w:rPr>
          <w:color w:val="auto"/>
          <w:cs/>
        </w:rPr>
        <w:t>เช่น</w:t>
      </w:r>
      <w:r w:rsidR="00D02C27" w:rsidRPr="005A354D">
        <w:rPr>
          <w:rFonts w:hint="cs"/>
          <w:color w:val="auto"/>
          <w:cs/>
        </w:rPr>
        <w:t xml:space="preserve"> </w:t>
      </w:r>
      <w:r w:rsidR="00F455C0" w:rsidRPr="005A354D">
        <w:rPr>
          <w:color w:val="auto"/>
          <w:cs/>
        </w:rPr>
        <w:t xml:space="preserve">เครื่องหมายตรรกะ </w:t>
      </w:r>
      <w:r w:rsidR="00F455C0" w:rsidRPr="005A354D">
        <w:rPr>
          <w:color w:val="auto"/>
        </w:rPr>
        <w:t xml:space="preserve">“AND” “OR” </w:t>
      </w:r>
      <w:r w:rsidR="00F455C0" w:rsidRPr="005A354D">
        <w:rPr>
          <w:color w:val="auto"/>
          <w:cs/>
        </w:rPr>
        <w:t xml:space="preserve">หรือ </w:t>
      </w:r>
      <w:r w:rsidR="00F455C0" w:rsidRPr="005A354D">
        <w:rPr>
          <w:color w:val="auto"/>
        </w:rPr>
        <w:t xml:space="preserve">“NOT” </w:t>
      </w:r>
      <w:r w:rsidR="00F455C0" w:rsidRPr="005A354D">
        <w:rPr>
          <w:color w:val="auto"/>
          <w:cs/>
        </w:rPr>
        <w:t>เป็นต้น</w:t>
      </w:r>
      <w:r w:rsidR="00031E9D" w:rsidRPr="005A354D">
        <w:rPr>
          <w:color w:val="auto"/>
          <w:cs/>
        </w:rPr>
        <w:t xml:space="preserve"> เพื่อให้ทราบถึงความต้องการของผู้ใช้</w:t>
      </w:r>
      <w:r w:rsidR="00F455C0" w:rsidRPr="005A354D">
        <w:rPr>
          <w:color w:val="auto"/>
          <w:cs/>
        </w:rPr>
        <w:t xml:space="preserve"> </w:t>
      </w:r>
      <w:r w:rsidR="00031E9D" w:rsidRPr="005A354D">
        <w:rPr>
          <w:color w:val="auto"/>
          <w:cs/>
        </w:rPr>
        <w:t>และ</w:t>
      </w:r>
      <w:r w:rsidR="007630E7" w:rsidRPr="005A354D">
        <w:rPr>
          <w:color w:val="auto"/>
          <w:cs/>
        </w:rPr>
        <w:t>ในกรณีที่ข้อมูลนำเข้าเป็นข้อความก็จะทำการ</w:t>
      </w:r>
      <w:r w:rsidR="00555884" w:rsidRPr="005A354D">
        <w:rPr>
          <w:color w:val="auto"/>
          <w:cs/>
        </w:rPr>
        <w:t>แยกเป็น</w:t>
      </w:r>
      <w:r w:rsidR="00A240B9" w:rsidRPr="005A354D">
        <w:rPr>
          <w:rFonts w:hint="cs"/>
          <w:color w:val="auto"/>
          <w:cs/>
        </w:rPr>
        <w:t>ชุด</w:t>
      </w:r>
      <w:r w:rsidR="00555884" w:rsidRPr="005A354D">
        <w:rPr>
          <w:color w:val="auto"/>
          <w:cs/>
        </w:rPr>
        <w:t>รายการคำค้นคืน</w:t>
      </w:r>
      <w:r w:rsidR="00F455C0" w:rsidRPr="005A354D">
        <w:rPr>
          <w:color w:val="auto"/>
          <w:cs/>
        </w:rPr>
        <w:t>จากนั้นจึงส่ง</w:t>
      </w:r>
      <w:r w:rsidR="006A5C9B" w:rsidRPr="005A354D">
        <w:rPr>
          <w:color w:val="auto"/>
          <w:cs/>
        </w:rPr>
        <w:t>ไปประมวลผลข้อความต่อไป</w:t>
      </w:r>
    </w:p>
    <w:p w:rsidR="003D70E4" w:rsidRPr="005A354D" w:rsidRDefault="00EF56FB" w:rsidP="003D70E4">
      <w:pPr>
        <w:pStyle w:val="Heading4"/>
        <w:numPr>
          <w:ilvl w:val="0"/>
          <w:numId w:val="40"/>
        </w:numPr>
        <w:rPr>
          <w:color w:val="auto"/>
        </w:rPr>
      </w:pPr>
      <w:r w:rsidRPr="005A354D">
        <w:rPr>
          <w:color w:val="auto"/>
          <w:cs/>
        </w:rPr>
        <w:t xml:space="preserve">ประมวลผลข้อความ </w:t>
      </w:r>
      <w:r w:rsidRPr="005A354D">
        <w:rPr>
          <w:color w:val="auto"/>
        </w:rPr>
        <w:t xml:space="preserve">(Text Processing) </w:t>
      </w:r>
    </w:p>
    <w:p w:rsidR="00555884" w:rsidRPr="005A354D" w:rsidRDefault="00123527" w:rsidP="000D691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ายการ</w:t>
      </w:r>
      <w:r w:rsidR="00555884" w:rsidRPr="005A354D">
        <w:rPr>
          <w:color w:val="auto"/>
          <w:cs/>
        </w:rPr>
        <w:t>คำค้นคืนที่ได้มานั้นจะ</w:t>
      </w:r>
      <w:r w:rsidRPr="005A354D">
        <w:rPr>
          <w:color w:val="auto"/>
          <w:cs/>
        </w:rPr>
        <w:t>ถูกทำการประมวลผลข้อความ โดยขั้นตอนในการประมวลผลข้อความนั้นจะเหมือนกับตอนที่ทำกระบวนการบันทึกข้อมูลดัชนีคำสำคัญ ซึ่งได้แก่ การกรองคำที่ไม่มีความหมาย และการแปลงคำให้อยู่ในรูปรากศัพท์</w:t>
      </w:r>
    </w:p>
    <w:p w:rsidR="003D70E4" w:rsidRPr="005A354D" w:rsidRDefault="007630E7" w:rsidP="003D70E4">
      <w:pPr>
        <w:pStyle w:val="Heading4"/>
        <w:numPr>
          <w:ilvl w:val="0"/>
          <w:numId w:val="40"/>
        </w:numPr>
        <w:rPr>
          <w:color w:val="auto"/>
        </w:rPr>
      </w:pPr>
      <w:r w:rsidRPr="005A354D">
        <w:rPr>
          <w:color w:val="auto"/>
          <w:cs/>
        </w:rPr>
        <w:t>เปรียบเทียบคำค้นคืนกับดัชนีคำสำคัญ</w:t>
      </w:r>
      <w:r w:rsidR="00123527" w:rsidRPr="005A354D">
        <w:rPr>
          <w:color w:val="auto"/>
          <w:cs/>
        </w:rPr>
        <w:t xml:space="preserve"> </w:t>
      </w:r>
      <w:r w:rsidR="00123527" w:rsidRPr="005A354D">
        <w:rPr>
          <w:color w:val="auto"/>
        </w:rPr>
        <w:t>(</w:t>
      </w:r>
      <w:r w:rsidRPr="005A354D">
        <w:rPr>
          <w:color w:val="auto"/>
        </w:rPr>
        <w:t>Searching Index</w:t>
      </w:r>
      <w:r w:rsidR="00123527" w:rsidRPr="005A354D">
        <w:rPr>
          <w:color w:val="auto"/>
        </w:rPr>
        <w:t xml:space="preserve">) </w:t>
      </w:r>
    </w:p>
    <w:p w:rsidR="00E5100C" w:rsidRPr="005A354D" w:rsidRDefault="00123527" w:rsidP="00E0769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ายการคำค้นคืนที่</w:t>
      </w:r>
      <w:r w:rsidR="00E5100C" w:rsidRPr="005A354D">
        <w:rPr>
          <w:color w:val="auto"/>
          <w:cs/>
        </w:rPr>
        <w:t>ถูกประมวลผลข้อความแต่ละคำจะถูกนำมาเปรียบเทียบตรวจสอบกับดัชนีคำสำคัญเพื่อให้ได้มาซึ่งรายการเอกสารที่มีคำที่ต้องการค้นหาปรากฏอยู่</w:t>
      </w:r>
    </w:p>
    <w:p w:rsidR="003D70E4" w:rsidRPr="005A354D" w:rsidRDefault="00372986" w:rsidP="003D70E4">
      <w:pPr>
        <w:pStyle w:val="Heading4"/>
        <w:numPr>
          <w:ilvl w:val="0"/>
          <w:numId w:val="40"/>
        </w:numPr>
        <w:rPr>
          <w:color w:val="auto"/>
        </w:rPr>
      </w:pPr>
      <w:r w:rsidRPr="005A354D">
        <w:rPr>
          <w:color w:val="auto"/>
          <w:cs/>
        </w:rPr>
        <w:t>จัดเรียงเอกสารตามลำดับความสำคัญ</w:t>
      </w:r>
      <w:r w:rsidR="00E5100C" w:rsidRPr="005A354D">
        <w:rPr>
          <w:color w:val="auto"/>
          <w:cs/>
        </w:rPr>
        <w:t xml:space="preserve"> </w:t>
      </w:r>
      <w:r w:rsidR="00E5100C" w:rsidRPr="005A354D">
        <w:rPr>
          <w:color w:val="auto"/>
        </w:rPr>
        <w:t>(</w:t>
      </w:r>
      <w:r w:rsidRPr="005A354D">
        <w:rPr>
          <w:color w:val="auto"/>
        </w:rPr>
        <w:t>Ranking Documents</w:t>
      </w:r>
      <w:r w:rsidR="00E5100C" w:rsidRPr="005A354D">
        <w:rPr>
          <w:color w:val="auto"/>
        </w:rPr>
        <w:t xml:space="preserve">) </w:t>
      </w:r>
    </w:p>
    <w:p w:rsidR="007034DD" w:rsidRPr="005A354D" w:rsidRDefault="007034DD" w:rsidP="007034D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ายการเอกสารที่</w:t>
      </w:r>
      <w:r w:rsidR="00112A36" w:rsidRPr="005A354D">
        <w:rPr>
          <w:color w:val="auto"/>
          <w:cs/>
        </w:rPr>
        <w:t>ได้จากการการค้นคืนจะถูก</w:t>
      </w:r>
      <w:r w:rsidRPr="005A354D">
        <w:rPr>
          <w:color w:val="auto"/>
          <w:cs/>
        </w:rPr>
        <w:t>ทำการจัดเรียงตามลำดับความสำคัญของเอกสาร</w:t>
      </w:r>
      <w:r w:rsidR="00112A36" w:rsidRPr="005A354D">
        <w:rPr>
          <w:color w:val="auto"/>
          <w:cs/>
        </w:rPr>
        <w:t>ก่อนนำเสนอต่อผู้ใช้</w:t>
      </w:r>
      <w:r w:rsidRPr="005A354D">
        <w:rPr>
          <w:color w:val="auto"/>
          <w:cs/>
        </w:rPr>
        <w:t xml:space="preserve"> โดยพิจารณาจาก</w:t>
      </w:r>
      <w:r w:rsidR="00CD1826" w:rsidRPr="005A354D">
        <w:rPr>
          <w:color w:val="auto"/>
          <w:cs/>
        </w:rPr>
        <w:t>น้ำหนักของคำสำคัญ</w:t>
      </w:r>
      <w:r w:rsidRPr="005A354D">
        <w:rPr>
          <w:color w:val="auto"/>
          <w:cs/>
        </w:rPr>
        <w:t>ที่ปรากฏในเอกสารหรือพิจารณาตามความต้องการของผู้ใช้</w:t>
      </w:r>
    </w:p>
    <w:p w:rsidR="003D70E4" w:rsidRPr="005A354D" w:rsidRDefault="00F04A94" w:rsidP="003D70E4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71" w:name="_Toc319858695"/>
      <w:bookmarkStart w:id="72" w:name="_Toc322410214"/>
      <w:r w:rsidRPr="005A354D">
        <w:rPr>
          <w:color w:val="auto"/>
          <w:cs/>
        </w:rPr>
        <w:t>กระบวนการประเมินผลการค้นคืน</w:t>
      </w:r>
      <w:bookmarkEnd w:id="71"/>
      <w:bookmarkEnd w:id="72"/>
    </w:p>
    <w:p w:rsidR="00B43893" w:rsidRPr="005A354D" w:rsidRDefault="00656BBB" w:rsidP="00282E95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ในการวัด</w:t>
      </w:r>
      <w:r w:rsidR="001A324F" w:rsidRPr="005A354D">
        <w:rPr>
          <w:color w:val="auto"/>
          <w:cs/>
        </w:rPr>
        <w:t>ประสิทธิผล</w:t>
      </w:r>
      <w:r w:rsidR="00E32FDB" w:rsidRPr="005A354D">
        <w:rPr>
          <w:color w:val="auto"/>
          <w:cs/>
        </w:rPr>
        <w:t>ของระบบค้นคืนสารสนเทศนั้น</w:t>
      </w:r>
      <w:r w:rsidR="00E32FDB" w:rsidRPr="005A354D">
        <w:rPr>
          <w:rFonts w:hint="cs"/>
          <w:color w:val="auto"/>
          <w:cs/>
        </w:rPr>
        <w:t xml:space="preserve"> </w:t>
      </w:r>
      <w:r w:rsidRPr="005A354D">
        <w:rPr>
          <w:color w:val="auto"/>
          <w:cs/>
        </w:rPr>
        <w:t xml:space="preserve">เบื้องต้นสามารถประเมินได้ด้วยการวัดค่า </w:t>
      </w:r>
      <w:r w:rsidRPr="005A354D">
        <w:rPr>
          <w:color w:val="auto"/>
        </w:rPr>
        <w:t xml:space="preserve">Recall </w:t>
      </w:r>
      <w:r w:rsidRPr="005A354D">
        <w:rPr>
          <w:color w:val="auto"/>
          <w:cs/>
        </w:rPr>
        <w:t xml:space="preserve">หรือ </w:t>
      </w:r>
      <w:r w:rsidRPr="005A354D">
        <w:rPr>
          <w:color w:val="auto"/>
        </w:rPr>
        <w:t>Precision</w:t>
      </w:r>
      <w:r w:rsidR="005B5BC5" w:rsidRPr="005A354D">
        <w:rPr>
          <w:color w:val="auto"/>
        </w:rPr>
        <w:t xml:space="preserve"> [</w:t>
      </w:r>
      <w:r w:rsidR="00C03798" w:rsidRPr="005A354D">
        <w:rPr>
          <w:color w:val="auto"/>
        </w:rPr>
        <w:t>13</w:t>
      </w:r>
      <w:r w:rsidR="005B5BC5" w:rsidRPr="005A354D">
        <w:rPr>
          <w:color w:val="auto"/>
        </w:rPr>
        <w:t>]</w:t>
      </w:r>
      <w:r w:rsidRPr="005A354D">
        <w:rPr>
          <w:color w:val="auto"/>
          <w:cs/>
        </w:rPr>
        <w:t xml:space="preserve"> โดย </w:t>
      </w:r>
      <w:r w:rsidRPr="005A354D">
        <w:rPr>
          <w:color w:val="auto"/>
        </w:rPr>
        <w:t xml:space="preserve">Recall </w:t>
      </w:r>
      <w:r w:rsidRPr="005A354D">
        <w:rPr>
          <w:color w:val="auto"/>
          <w:cs/>
        </w:rPr>
        <w:t>คือค่าที่ใช้ระบุถึงความสามารถของระบบในการ</w:t>
      </w:r>
      <w:r w:rsidR="00192ADE" w:rsidRPr="005A354D">
        <w:rPr>
          <w:rFonts w:hint="cs"/>
          <w:color w:val="auto"/>
          <w:cs/>
        </w:rPr>
        <w:t>ระบุ</w:t>
      </w:r>
      <w:r w:rsidRPr="005A354D">
        <w:rPr>
          <w:color w:val="auto"/>
          <w:cs/>
        </w:rPr>
        <w:t>เอกสารที่มีความสำคัญ สามารถคำนวณได้จากอัตราส่วนระหว่างจำนวนเอกสารสำคัญที่ได้จากการค้นคืนเทียบกับจำนวนเอกสาร</w:t>
      </w:r>
      <w:r w:rsidR="00B43893" w:rsidRPr="005A354D">
        <w:rPr>
          <w:color w:val="auto"/>
          <w:cs/>
        </w:rPr>
        <w:t>ที่ค้นคืนได้</w:t>
      </w:r>
      <w:r w:rsidRPr="005A354D">
        <w:rPr>
          <w:color w:val="auto"/>
          <w:cs/>
        </w:rPr>
        <w:t xml:space="preserve">ทั้งหมด </w:t>
      </w:r>
      <w:r w:rsidR="00B43893" w:rsidRPr="005A354D">
        <w:rPr>
          <w:color w:val="auto"/>
          <w:cs/>
        </w:rPr>
        <w:t>แต่เนื่องจากงานวิจัยนี้มีจุดประสงค์ในการเพิ่ม</w:t>
      </w:r>
      <w:r w:rsidR="001A324F" w:rsidRPr="005A354D">
        <w:rPr>
          <w:color w:val="auto"/>
          <w:cs/>
        </w:rPr>
        <w:t>ประสิทธิผล</w:t>
      </w:r>
      <w:r w:rsidR="00282E95" w:rsidRPr="005A354D">
        <w:rPr>
          <w:color w:val="auto"/>
          <w:cs/>
        </w:rPr>
        <w:t>การจัดลำดับผลการค้นคืน</w:t>
      </w:r>
      <w:r w:rsidR="00500FFB" w:rsidRPr="005A354D">
        <w:rPr>
          <w:rFonts w:hint="cs"/>
          <w:color w:val="auto"/>
          <w:cs/>
        </w:rPr>
        <w:t xml:space="preserve"> </w:t>
      </w:r>
      <w:r w:rsidR="00B43893" w:rsidRPr="005A354D">
        <w:rPr>
          <w:color w:val="auto"/>
          <w:cs/>
        </w:rPr>
        <w:t xml:space="preserve">ตัวชี้วัด </w:t>
      </w:r>
      <w:r w:rsidR="00B43893" w:rsidRPr="005A354D">
        <w:rPr>
          <w:color w:val="auto"/>
        </w:rPr>
        <w:t xml:space="preserve">Recall </w:t>
      </w:r>
      <w:r w:rsidR="00B43893" w:rsidRPr="005A354D">
        <w:rPr>
          <w:color w:val="auto"/>
          <w:cs/>
        </w:rPr>
        <w:t>จึงไม่ถูกนำมาใช้ในงานวิจัยนี้</w:t>
      </w:r>
    </w:p>
    <w:p w:rsidR="00656BBB" w:rsidRPr="005A354D" w:rsidRDefault="00656BBB" w:rsidP="00D6082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ส่วน </w:t>
      </w:r>
      <w:r w:rsidRPr="005A354D">
        <w:rPr>
          <w:color w:val="auto"/>
        </w:rPr>
        <w:t xml:space="preserve">Precision </w:t>
      </w:r>
      <w:r w:rsidRPr="005A354D">
        <w:rPr>
          <w:color w:val="auto"/>
          <w:cs/>
        </w:rPr>
        <w:t>คือค่าที่ใช้ในระบุความ</w:t>
      </w:r>
      <w:r w:rsidR="00D60824" w:rsidRPr="005A354D">
        <w:rPr>
          <w:color w:val="auto"/>
          <w:cs/>
        </w:rPr>
        <w:t>แม่นยำ</w:t>
      </w:r>
      <w:r w:rsidRPr="005A354D">
        <w:rPr>
          <w:color w:val="auto"/>
          <w:cs/>
        </w:rPr>
        <w:t>ของระบบ</w:t>
      </w:r>
      <w:r w:rsidR="00D60824" w:rsidRPr="005A354D">
        <w:rPr>
          <w:color w:val="auto"/>
          <w:cs/>
        </w:rPr>
        <w:t>ในการค้นคืน</w:t>
      </w:r>
      <w:r w:rsidRPr="005A354D">
        <w:rPr>
          <w:color w:val="auto"/>
          <w:cs/>
        </w:rPr>
        <w:t>เอกสารสำคัญ</w:t>
      </w:r>
      <w:r w:rsidR="00D60824" w:rsidRPr="005A354D">
        <w:rPr>
          <w:color w:val="auto"/>
          <w:cs/>
        </w:rPr>
        <w:t xml:space="preserve"> สามารถคำนวณได้จากอัตราส่วนระหว่างจำนวนเอกสารสำคัญที่ได้จากการค้นคืนเทียบกับจำนวนเอกสารทั้งหมด</w:t>
      </w:r>
      <w:r w:rsidR="000E3CB2" w:rsidRPr="005A354D">
        <w:rPr>
          <w:color w:val="auto"/>
          <w:cs/>
        </w:rPr>
        <w:t>ทั้งที่สำคัญและไม่สำคัญที่ได้จากการค้นคืน</w:t>
      </w:r>
      <w:r w:rsidR="00D60824" w:rsidRPr="005A354D">
        <w:rPr>
          <w:color w:val="auto"/>
          <w:cs/>
        </w:rPr>
        <w:t xml:space="preserve"> </w:t>
      </w:r>
      <w:r w:rsidR="0062438A" w:rsidRPr="005A354D">
        <w:rPr>
          <w:rFonts w:hint="cs"/>
          <w:color w:val="auto"/>
          <w:cs/>
        </w:rPr>
        <w:t>สามารถคำนวณได้ด้วยสูตร</w:t>
      </w:r>
      <w:r w:rsidR="00D60824" w:rsidRPr="005A354D">
        <w:rPr>
          <w:color w:val="auto"/>
          <w:cs/>
        </w:rPr>
        <w:t xml:space="preserve">สมการ </w:t>
      </w:r>
      <w:r w:rsidR="000A78EC" w:rsidRPr="005A354D">
        <w:rPr>
          <w:color w:val="auto"/>
        </w:rPr>
        <w:t>2.4</w:t>
      </w:r>
    </w:p>
    <w:p w:rsidR="00706381" w:rsidRPr="005A354D" w:rsidRDefault="00706381" w:rsidP="00C84710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24"/>
        </w:rPr>
        <w:pict>
          <v:shape id="_x0000_i1044" type="#_x0000_t75" style="width:134.6pt;height:30.5pt">
            <v:imagedata r:id="rId34" o:title=""/>
          </v:shape>
        </w:pict>
      </w:r>
      <w:r w:rsidRPr="005A354D">
        <w:rPr>
          <w:color w:val="auto"/>
        </w:rPr>
        <w:tab/>
        <w:t>(2.4)</w:t>
      </w:r>
    </w:p>
    <w:p w:rsidR="007D6A79" w:rsidRPr="005A354D" w:rsidRDefault="00035638" w:rsidP="00B221E8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 xml:space="preserve">โดยที่ </w:t>
      </w:r>
      <w:r w:rsidR="007F4F5C">
        <w:rPr>
          <w:color w:val="auto"/>
          <w:position w:val="-6"/>
        </w:rPr>
        <w:pict>
          <v:shape id="_x0000_i1045" type="#_x0000_t75" style="width:30.5pt;height:14.85pt">
            <v:imagedata r:id="rId35" o:title=""/>
          </v:shape>
        </w:pict>
      </w:r>
      <w:r w:rsidR="0062438A" w:rsidRPr="005A354D">
        <w:rPr>
          <w:rFonts w:hint="cs"/>
          <w:color w:val="auto"/>
          <w:position w:val="-6"/>
          <w:cs/>
        </w:rPr>
        <w:t xml:space="preserve"> </w:t>
      </w:r>
      <w:r w:rsidRPr="005A354D">
        <w:rPr>
          <w:color w:val="auto"/>
          <w:cs/>
        </w:rPr>
        <w:t>คือ</w:t>
      </w:r>
      <w:r w:rsidR="007F61F1" w:rsidRPr="005A354D">
        <w:rPr>
          <w:color w:val="auto"/>
          <w:cs/>
        </w:rPr>
        <w:t>จำนวนเอกสารสำคัญที่ได้จากการค้นคืน</w:t>
      </w:r>
      <w:r w:rsidR="007F61F1" w:rsidRPr="005A354D">
        <w:rPr>
          <w:color w:val="auto"/>
        </w:rPr>
        <w:t xml:space="preserve"> </w:t>
      </w:r>
      <w:r w:rsidRPr="005A354D">
        <w:rPr>
          <w:color w:val="auto"/>
          <w:cs/>
        </w:rPr>
        <w:t>และ</w:t>
      </w:r>
      <w:r w:rsidR="007F61F1" w:rsidRPr="005A354D">
        <w:rPr>
          <w:color w:val="auto"/>
        </w:rPr>
        <w:t xml:space="preserve"> </w:t>
      </w:r>
      <w:r w:rsidR="007F4F5C">
        <w:rPr>
          <w:color w:val="auto"/>
          <w:position w:val="-6"/>
        </w:rPr>
        <w:pict>
          <v:shape id="_x0000_i1046" type="#_x0000_t75" style="width:37.55pt;height:14.85pt">
            <v:imagedata r:id="rId36" o:title=""/>
          </v:shape>
        </w:pic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คือ</w:t>
      </w:r>
      <w:r w:rsidR="00B221E8" w:rsidRPr="005A354D">
        <w:rPr>
          <w:color w:val="auto"/>
          <w:cs/>
        </w:rPr>
        <w:t>จำนวนเอกสาร</w:t>
      </w:r>
      <w:r w:rsidR="004C143E" w:rsidRPr="005A354D">
        <w:rPr>
          <w:color w:val="auto"/>
          <w:cs/>
        </w:rPr>
        <w:t>ที่ไม่เกี่ยวข้องหรือไม่</w:t>
      </w:r>
      <w:r w:rsidR="00B221E8" w:rsidRPr="005A354D">
        <w:rPr>
          <w:color w:val="auto"/>
          <w:cs/>
        </w:rPr>
        <w:t>สำคัญที่ได้จากการค้นคืน</w:t>
      </w:r>
    </w:p>
    <w:p w:rsidR="003E52D7" w:rsidRPr="005A354D" w:rsidRDefault="007D6A79" w:rsidP="00D6082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แต่โดยทั่วไปในกรณีที่</w:t>
      </w:r>
      <w:r w:rsidR="0000622A" w:rsidRPr="005A354D">
        <w:rPr>
          <w:color w:val="auto"/>
          <w:cs/>
        </w:rPr>
        <w:t>มี</w:t>
      </w:r>
      <w:r w:rsidR="0027769A" w:rsidRPr="005A354D">
        <w:rPr>
          <w:rFonts w:hint="cs"/>
          <w:color w:val="auto"/>
          <w:cs/>
        </w:rPr>
        <w:t>รายการเอกสาร</w:t>
      </w:r>
      <w:r w:rsidRPr="005A354D">
        <w:rPr>
          <w:color w:val="auto"/>
          <w:cs/>
        </w:rPr>
        <w:t>จำนวนมากและการประเมิน</w:t>
      </w:r>
      <w:r w:rsidR="00814ED8" w:rsidRPr="005A354D">
        <w:rPr>
          <w:rFonts w:hint="cs"/>
          <w:color w:val="auto"/>
          <w:cs/>
        </w:rPr>
        <w:t>ความสำคัญของ</w:t>
      </w:r>
      <w:r w:rsidRPr="005A354D">
        <w:rPr>
          <w:color w:val="auto"/>
          <w:cs/>
        </w:rPr>
        <w:t>เอกสารทั้งหมด</w:t>
      </w:r>
      <w:r w:rsidR="00B428D1" w:rsidRPr="005A354D">
        <w:rPr>
          <w:rFonts w:hint="cs"/>
          <w:color w:val="auto"/>
          <w:cs/>
        </w:rPr>
        <w:t>ทำ</w:t>
      </w:r>
      <w:r w:rsidRPr="005A354D">
        <w:rPr>
          <w:color w:val="auto"/>
          <w:cs/>
        </w:rPr>
        <w:t xml:space="preserve">ได้ยาก </w:t>
      </w:r>
      <w:r w:rsidR="00BA1643" w:rsidRPr="005A354D">
        <w:rPr>
          <w:rFonts w:hint="cs"/>
          <w:color w:val="auto"/>
          <w:cs/>
        </w:rPr>
        <w:t xml:space="preserve">การวัดค่า </w:t>
      </w:r>
      <w:r w:rsidR="00BA1643" w:rsidRPr="005A354D">
        <w:rPr>
          <w:color w:val="auto"/>
        </w:rPr>
        <w:t>Precision</w:t>
      </w:r>
      <w:r w:rsidR="00BA1643" w:rsidRPr="005A354D">
        <w:rPr>
          <w:rFonts w:hint="cs"/>
          <w:color w:val="auto"/>
          <w:cs/>
        </w:rPr>
        <w:t xml:space="preserve"> </w:t>
      </w:r>
      <w:r w:rsidR="00814ED8" w:rsidRPr="005A354D">
        <w:rPr>
          <w:rFonts w:hint="cs"/>
          <w:color w:val="auto"/>
          <w:cs/>
        </w:rPr>
        <w:t>ด้วยวิธีปกติ</w:t>
      </w:r>
      <w:r w:rsidR="00BA1643" w:rsidRPr="005A354D">
        <w:rPr>
          <w:rFonts w:hint="cs"/>
          <w:color w:val="auto"/>
          <w:cs/>
        </w:rPr>
        <w:t>จึง</w:t>
      </w:r>
      <w:r w:rsidR="00814ED8" w:rsidRPr="005A354D">
        <w:rPr>
          <w:rFonts w:hint="cs"/>
          <w:color w:val="auto"/>
          <w:cs/>
        </w:rPr>
        <w:t>ไม่เหมาะสม เรา</w:t>
      </w:r>
      <w:r w:rsidRPr="005A354D">
        <w:rPr>
          <w:color w:val="auto"/>
          <w:cs/>
        </w:rPr>
        <w:t xml:space="preserve">จึงวัดค่า </w:t>
      </w:r>
      <w:r w:rsidRPr="005A354D">
        <w:rPr>
          <w:color w:val="auto"/>
        </w:rPr>
        <w:t>Precision</w:t>
      </w:r>
      <w:r w:rsidRPr="005A354D">
        <w:rPr>
          <w:color w:val="auto"/>
          <w:cs/>
        </w:rPr>
        <w:t xml:space="preserve"> ในลักษณะของ </w:t>
      </w:r>
      <w:r w:rsidRPr="005A354D">
        <w:rPr>
          <w:color w:val="auto"/>
        </w:rPr>
        <w:t>R-Precision (P</w:t>
      </w:r>
      <w:r w:rsidR="00C84710" w:rsidRPr="005A354D">
        <w:rPr>
          <w:color w:val="auto"/>
        </w:rPr>
        <w:t>recision</w:t>
      </w:r>
      <w:r w:rsidRPr="005A354D">
        <w:rPr>
          <w:color w:val="auto"/>
        </w:rPr>
        <w:t>@r)</w:t>
      </w:r>
      <w:r w:rsidRPr="005A354D">
        <w:rPr>
          <w:color w:val="auto"/>
          <w:cs/>
        </w:rPr>
        <w:t xml:space="preserve"> แทน</w:t>
      </w:r>
      <w:r w:rsidR="003E52D7" w:rsidRPr="005A354D">
        <w:rPr>
          <w:color w:val="auto"/>
          <w:cs/>
        </w:rPr>
        <w:t>ซึ่งสามารถคำนวณได้</w:t>
      </w:r>
      <w:r w:rsidR="00790258" w:rsidRPr="005A354D">
        <w:rPr>
          <w:rFonts w:hint="cs"/>
          <w:color w:val="auto"/>
          <w:cs/>
        </w:rPr>
        <w:t>ด้วย</w:t>
      </w:r>
      <w:r w:rsidR="003E52D7" w:rsidRPr="005A354D">
        <w:rPr>
          <w:color w:val="auto"/>
          <w:cs/>
        </w:rPr>
        <w:t xml:space="preserve">สูตรสมการที่ </w:t>
      </w:r>
      <w:r w:rsidR="00D2100E" w:rsidRPr="005A354D">
        <w:rPr>
          <w:color w:val="auto"/>
        </w:rPr>
        <w:t>2.5</w:t>
      </w:r>
      <w:r w:rsidRPr="005A354D">
        <w:rPr>
          <w:color w:val="auto"/>
          <w:cs/>
        </w:rPr>
        <w:t xml:space="preserve"> โดย</w:t>
      </w:r>
      <w:r w:rsidRPr="005A354D">
        <w:rPr>
          <w:color w:val="auto"/>
        </w:rPr>
        <w:t xml:space="preserve"> R </w:t>
      </w:r>
      <w:r w:rsidRPr="005A354D">
        <w:rPr>
          <w:color w:val="auto"/>
          <w:cs/>
        </w:rPr>
        <w:t>ในที่นี้หมายถึง</w:t>
      </w:r>
      <w:r w:rsidR="00B23DD7" w:rsidRPr="005A354D">
        <w:rPr>
          <w:color w:val="auto"/>
          <w:cs/>
        </w:rPr>
        <w:t>จำนวน</w:t>
      </w:r>
      <w:r w:rsidR="00790258" w:rsidRPr="005A354D">
        <w:rPr>
          <w:rFonts w:hint="cs"/>
          <w:color w:val="auto"/>
          <w:cs/>
        </w:rPr>
        <w:t>รายการเอกสาร</w:t>
      </w:r>
      <w:r w:rsidR="00B23DD7" w:rsidRPr="005A354D">
        <w:rPr>
          <w:color w:val="auto"/>
          <w:cs/>
        </w:rPr>
        <w:t>ทั้งหมดที่จะใช้ในการคำนวณค่า</w:t>
      </w:r>
      <w:r w:rsidRPr="005A354D">
        <w:rPr>
          <w:color w:val="auto"/>
          <w:cs/>
        </w:rPr>
        <w:t xml:space="preserve"> </w:t>
      </w:r>
      <w:r w:rsidR="00B23DD7" w:rsidRPr="005A354D">
        <w:rPr>
          <w:color w:val="auto"/>
        </w:rPr>
        <w:t>Precision</w:t>
      </w:r>
      <w:r w:rsidR="00B23DD7" w:rsidRPr="005A354D">
        <w:rPr>
          <w:color w:val="auto"/>
          <w:cs/>
        </w:rPr>
        <w:t xml:space="preserve"> เช่น </w:t>
      </w:r>
      <w:r w:rsidR="00B23DD7" w:rsidRPr="005A354D">
        <w:rPr>
          <w:color w:val="auto"/>
        </w:rPr>
        <w:t xml:space="preserve">P@10 </w:t>
      </w:r>
      <w:r w:rsidR="00B23DD7" w:rsidRPr="005A354D">
        <w:rPr>
          <w:color w:val="auto"/>
          <w:cs/>
        </w:rPr>
        <w:t xml:space="preserve">จะหมายถึงค่า </w:t>
      </w:r>
      <w:r w:rsidR="00B23DD7" w:rsidRPr="005A354D">
        <w:rPr>
          <w:color w:val="auto"/>
        </w:rPr>
        <w:t>Precision</w:t>
      </w:r>
      <w:r w:rsidR="00B23DD7" w:rsidRPr="005A354D">
        <w:rPr>
          <w:color w:val="auto"/>
          <w:cs/>
        </w:rPr>
        <w:t xml:space="preserve"> ของผลการค้นคืน </w:t>
      </w:r>
      <w:r w:rsidR="003E52D7" w:rsidRPr="005A354D">
        <w:rPr>
          <w:color w:val="auto"/>
        </w:rPr>
        <w:t xml:space="preserve">10 </w:t>
      </w:r>
      <w:r w:rsidR="003E52D7" w:rsidRPr="005A354D">
        <w:rPr>
          <w:color w:val="auto"/>
          <w:cs/>
        </w:rPr>
        <w:t>อันดับแรก</w:t>
      </w:r>
    </w:p>
    <w:p w:rsidR="00C84710" w:rsidRPr="005A354D" w:rsidRDefault="00C84710" w:rsidP="00C84710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24"/>
        </w:rPr>
        <w:pict>
          <v:shape id="_x0000_i1047" type="#_x0000_t75" style="width:110.35pt;height:30.5pt">
            <v:imagedata r:id="rId37" o:title=""/>
          </v:shape>
        </w:pict>
      </w:r>
      <w:r w:rsidRPr="005A354D">
        <w:rPr>
          <w:color w:val="auto"/>
        </w:rPr>
        <w:tab/>
        <w:t>(2.</w:t>
      </w:r>
      <w:r w:rsidR="002337B7" w:rsidRPr="005A354D">
        <w:rPr>
          <w:color w:val="auto"/>
        </w:rPr>
        <w:t>5</w:t>
      </w:r>
      <w:r w:rsidRPr="005A354D">
        <w:rPr>
          <w:color w:val="auto"/>
        </w:rPr>
        <w:t>)</w:t>
      </w:r>
    </w:p>
    <w:p w:rsidR="007E1D6E" w:rsidRPr="005A354D" w:rsidRDefault="00D8085C" w:rsidP="00036F78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นอกจากนี้ใน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ยังมี</w:t>
      </w:r>
      <w:r w:rsidR="007E1D6E" w:rsidRPr="005A354D">
        <w:rPr>
          <w:color w:val="auto"/>
          <w:cs/>
        </w:rPr>
        <w:t>ตัวชี้</w:t>
      </w:r>
      <w:r w:rsidRPr="005A354D">
        <w:rPr>
          <w:color w:val="auto"/>
          <w:cs/>
        </w:rPr>
        <w:t>วัดอื่นๆที่สามารถนำ</w:t>
      </w:r>
      <w:r w:rsidR="003A5354" w:rsidRPr="005A354D">
        <w:rPr>
          <w:rFonts w:hint="cs"/>
          <w:color w:val="auto"/>
          <w:cs/>
        </w:rPr>
        <w:t>มา</w:t>
      </w:r>
      <w:r w:rsidRPr="005A354D">
        <w:rPr>
          <w:color w:val="auto"/>
          <w:cs/>
        </w:rPr>
        <w:t>ใช้วัดได้ ซึ่งในงานวิจัยนี้ได้ใช้</w:t>
      </w:r>
      <w:r w:rsidR="009967BE" w:rsidRPr="005A354D">
        <w:rPr>
          <w:rFonts w:hint="cs"/>
          <w:color w:val="auto"/>
          <w:cs/>
        </w:rPr>
        <w:t>ค่า</w:t>
      </w:r>
      <w:r w:rsidRPr="005A354D">
        <w:rPr>
          <w:color w:val="auto"/>
          <w:cs/>
        </w:rPr>
        <w:t xml:space="preserve"> </w:t>
      </w:r>
      <w:r w:rsidR="00092E22" w:rsidRPr="005A354D">
        <w:rPr>
          <w:color w:val="auto"/>
        </w:rPr>
        <w:t>nDCG</w:t>
      </w:r>
      <w:r w:rsidR="00F169C0" w:rsidRPr="005A354D">
        <w:rPr>
          <w:color w:val="auto"/>
        </w:rPr>
        <w:t xml:space="preserve"> </w:t>
      </w:r>
      <w:r w:rsidRPr="005A354D">
        <w:rPr>
          <w:color w:val="auto"/>
        </w:rPr>
        <w:t>(</w:t>
      </w:r>
      <w:r w:rsidR="00092E22" w:rsidRPr="005A354D">
        <w:rPr>
          <w:color w:val="auto"/>
        </w:rPr>
        <w:t>Normalized D</w:t>
      </w:r>
      <w:r w:rsidR="0061473F" w:rsidRPr="005A354D">
        <w:rPr>
          <w:color w:val="auto"/>
        </w:rPr>
        <w:t xml:space="preserve">iscounted </w:t>
      </w:r>
      <w:r w:rsidR="00092E22" w:rsidRPr="005A354D">
        <w:rPr>
          <w:color w:val="auto"/>
        </w:rPr>
        <w:t>Cumulative G</w:t>
      </w:r>
      <w:r w:rsidR="0061473F" w:rsidRPr="005A354D">
        <w:rPr>
          <w:color w:val="auto"/>
        </w:rPr>
        <w:t>ain</w:t>
      </w:r>
      <w:r w:rsidRPr="005A354D">
        <w:rPr>
          <w:color w:val="auto"/>
        </w:rPr>
        <w:t>)</w:t>
      </w:r>
      <w:r w:rsidR="009F481C" w:rsidRPr="005A354D">
        <w:rPr>
          <w:color w:val="auto"/>
        </w:rPr>
        <w:t xml:space="preserve"> [</w:t>
      </w:r>
      <w:r w:rsidR="00A119A4" w:rsidRPr="005A354D">
        <w:rPr>
          <w:color w:val="auto"/>
        </w:rPr>
        <w:t>14</w:t>
      </w:r>
      <w:r w:rsidR="009F481C" w:rsidRPr="005A354D">
        <w:rPr>
          <w:color w:val="auto"/>
        </w:rPr>
        <w:t>]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เพิ่มเติมเป็นอีกตัวชี้วัดหนึ่งในการประเมิน</w:t>
      </w:r>
      <w:r w:rsidR="0061473F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โดยตัวชี้วัด</w:t>
      </w:r>
      <w:r w:rsidR="007E1D6E" w:rsidRPr="005A354D">
        <w:rPr>
          <w:color w:val="auto"/>
          <w:cs/>
        </w:rPr>
        <w:t xml:space="preserve"> </w:t>
      </w:r>
      <w:r w:rsidR="0084365A" w:rsidRPr="005A354D">
        <w:rPr>
          <w:color w:val="auto"/>
        </w:rPr>
        <w:t xml:space="preserve">nDCG </w:t>
      </w:r>
      <w:r w:rsidRPr="005A354D">
        <w:rPr>
          <w:color w:val="auto"/>
          <w:cs/>
        </w:rPr>
        <w:t>นี้</w:t>
      </w:r>
      <w:r w:rsidR="007E1D6E" w:rsidRPr="005A354D">
        <w:rPr>
          <w:color w:val="auto"/>
          <w:cs/>
        </w:rPr>
        <w:t xml:space="preserve">มีข้อดีกว่าการใช้ตัวชี้วัด </w:t>
      </w:r>
      <w:r w:rsidR="007E1D6E" w:rsidRPr="005A354D">
        <w:rPr>
          <w:color w:val="auto"/>
        </w:rPr>
        <w:t xml:space="preserve">Precision </w:t>
      </w:r>
      <w:r w:rsidR="007E1D6E" w:rsidRPr="005A354D">
        <w:rPr>
          <w:color w:val="auto"/>
          <w:cs/>
        </w:rPr>
        <w:t>เนื่อง</w:t>
      </w:r>
      <w:r w:rsidR="00383704" w:rsidRPr="005A354D">
        <w:rPr>
          <w:rFonts w:hint="cs"/>
          <w:color w:val="auto"/>
          <w:cs/>
        </w:rPr>
        <w:t>จาก</w:t>
      </w:r>
      <w:r w:rsidR="007E1D6E" w:rsidRPr="005A354D">
        <w:rPr>
          <w:color w:val="auto"/>
          <w:cs/>
        </w:rPr>
        <w:t>มีการคำนึงถึงการจัดเรียงลำดับของผลค้นคืนที่ได้ด้วย</w:t>
      </w:r>
      <w:r w:rsidR="00DC1403" w:rsidRPr="005A354D">
        <w:rPr>
          <w:color w:val="auto"/>
          <w:cs/>
        </w:rPr>
        <w:t xml:space="preserve"> กล่าวคือ</w:t>
      </w:r>
      <w:r w:rsidR="009968AE" w:rsidRPr="005A354D">
        <w:rPr>
          <w:color w:val="auto"/>
          <w:cs/>
        </w:rPr>
        <w:t>ค่า</w:t>
      </w:r>
      <w:r w:rsidR="001A324F" w:rsidRPr="005A354D">
        <w:rPr>
          <w:color w:val="auto"/>
          <w:cs/>
        </w:rPr>
        <w:t>ประสิทธิผล</w:t>
      </w:r>
      <w:r w:rsidR="006C69FC" w:rsidRPr="005A354D">
        <w:rPr>
          <w:color w:val="auto"/>
          <w:cs/>
        </w:rPr>
        <w:t>ของ</w:t>
      </w:r>
      <w:r w:rsidR="00036F78" w:rsidRPr="005A354D">
        <w:rPr>
          <w:color w:val="auto"/>
          <w:cs/>
        </w:rPr>
        <w:t>การค้นคืนจะถูกหักลด</w:t>
      </w:r>
      <w:r w:rsidR="00EC48B4" w:rsidRPr="005A354D">
        <w:rPr>
          <w:color w:val="auto"/>
          <w:cs/>
        </w:rPr>
        <w:t>ลง</w:t>
      </w:r>
      <w:r w:rsidR="00036F78" w:rsidRPr="005A354D">
        <w:rPr>
          <w:color w:val="auto"/>
          <w:cs/>
        </w:rPr>
        <w:t>ตามสัดส่วนของระดับความสำคัญของเอกสาร</w:t>
      </w:r>
      <w:r w:rsidR="005E6E44" w:rsidRPr="005A354D">
        <w:rPr>
          <w:rFonts w:hint="cs"/>
          <w:color w:val="auto"/>
          <w:cs/>
        </w:rPr>
        <w:t xml:space="preserve"> </w:t>
      </w:r>
      <w:r w:rsidR="005E6E44" w:rsidRPr="005A354D">
        <w:rPr>
          <w:color w:val="auto"/>
        </w:rPr>
        <w:t>(Relevance Grade)</w:t>
      </w:r>
      <w:r w:rsidR="005E6E44" w:rsidRPr="005A354D">
        <w:rPr>
          <w:rFonts w:hint="cs"/>
          <w:color w:val="auto"/>
          <w:cs/>
        </w:rPr>
        <w:t xml:space="preserve"> </w:t>
      </w:r>
      <w:r w:rsidR="00036F78" w:rsidRPr="005A354D">
        <w:rPr>
          <w:color w:val="auto"/>
          <w:cs/>
        </w:rPr>
        <w:t>ที่</w:t>
      </w:r>
      <w:r w:rsidR="00975BC0" w:rsidRPr="005A354D">
        <w:rPr>
          <w:rFonts w:hint="cs"/>
          <w:color w:val="auto"/>
          <w:cs/>
        </w:rPr>
        <w:t>ปรากฏ</w:t>
      </w:r>
      <w:r w:rsidR="00036F78" w:rsidRPr="005A354D">
        <w:rPr>
          <w:color w:val="auto"/>
          <w:cs/>
        </w:rPr>
        <w:t>ในการจัดลำดับการค้นคืน</w:t>
      </w:r>
      <w:r w:rsidR="00036F78" w:rsidRPr="005A354D">
        <w:rPr>
          <w:color w:val="auto"/>
        </w:rPr>
        <w:t xml:space="preserve"> </w:t>
      </w:r>
      <w:r w:rsidR="00036F78" w:rsidRPr="005A354D">
        <w:rPr>
          <w:color w:val="auto"/>
          <w:cs/>
        </w:rPr>
        <w:t xml:space="preserve">ค่า </w:t>
      </w:r>
      <w:r w:rsidR="0049774B" w:rsidRPr="005A354D">
        <w:rPr>
          <w:color w:val="auto"/>
        </w:rPr>
        <w:t xml:space="preserve">nDCG </w:t>
      </w:r>
      <w:r w:rsidR="007E1D6E" w:rsidRPr="005A354D">
        <w:rPr>
          <w:color w:val="auto"/>
          <w:cs/>
        </w:rPr>
        <w:t>สามารถคำนวณได้</w:t>
      </w:r>
      <w:r w:rsidR="000F6DB4" w:rsidRPr="005A354D">
        <w:rPr>
          <w:rFonts w:hint="cs"/>
          <w:color w:val="auto"/>
          <w:cs/>
        </w:rPr>
        <w:t>ด้วยสูตร</w:t>
      </w:r>
      <w:r w:rsidR="007E1D6E" w:rsidRPr="005A354D">
        <w:rPr>
          <w:color w:val="auto"/>
          <w:cs/>
        </w:rPr>
        <w:t xml:space="preserve">สมการ </w:t>
      </w:r>
      <w:r w:rsidR="0061473F" w:rsidRPr="005A354D">
        <w:rPr>
          <w:color w:val="auto"/>
        </w:rPr>
        <w:t>2.6</w:t>
      </w:r>
    </w:p>
    <w:p w:rsidR="0061473F" w:rsidRPr="005A354D" w:rsidRDefault="0061473F" w:rsidP="0061473F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32"/>
        </w:rPr>
        <w:pict>
          <v:shape id="_x0000_i1048" type="#_x0000_t75" style="width:90.8pt;height:36pt">
            <v:imagedata r:id="rId38" o:title=""/>
          </v:shape>
        </w:pict>
      </w:r>
      <w:r w:rsidRPr="005A354D">
        <w:rPr>
          <w:color w:val="auto"/>
        </w:rPr>
        <w:tab/>
        <w:t>(2.6)</w:t>
      </w:r>
    </w:p>
    <w:p w:rsidR="00AC41F3" w:rsidRPr="005A354D" w:rsidRDefault="00EC48B4" w:rsidP="00EC48B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4"/>
        </w:rPr>
        <w:pict>
          <v:shape id="_x0000_i1049" type="#_x0000_t75" style="width:34.45pt;height:18.8pt">
            <v:imagedata r:id="rId39" o:title=""/>
          </v:shape>
        </w:pict>
      </w:r>
      <w:r w:rsidR="00385601" w:rsidRPr="005A354D">
        <w:rPr>
          <w:rFonts w:hint="cs"/>
          <w:color w:val="auto"/>
          <w:position w:val="-14"/>
          <w:cs/>
        </w:rPr>
        <w:t xml:space="preserve"> </w:t>
      </w:r>
      <w:r w:rsidRPr="005A354D">
        <w:rPr>
          <w:color w:val="auto"/>
          <w:cs/>
        </w:rPr>
        <w:t>คือ</w:t>
      </w:r>
      <w:r w:rsidR="007059F2" w:rsidRPr="005A354D">
        <w:rPr>
          <w:color w:val="auto"/>
          <w:cs/>
        </w:rPr>
        <w:t>ค่า</w:t>
      </w:r>
      <w:r w:rsidR="00AC41F3" w:rsidRPr="005A354D">
        <w:rPr>
          <w:color w:val="auto"/>
          <w:cs/>
        </w:rPr>
        <w:t xml:space="preserve"> </w:t>
      </w:r>
      <w:r w:rsidR="004C5C61" w:rsidRPr="005A354D">
        <w:rPr>
          <w:color w:val="auto"/>
        </w:rPr>
        <w:t>Discounted C</w:t>
      </w:r>
      <w:r w:rsidR="00AC41F3" w:rsidRPr="005A354D">
        <w:rPr>
          <w:color w:val="auto"/>
        </w:rPr>
        <w:t xml:space="preserve">umulative </w:t>
      </w:r>
      <w:r w:rsidR="004C5C61" w:rsidRPr="005A354D">
        <w:rPr>
          <w:color w:val="auto"/>
        </w:rPr>
        <w:t>Ga</w:t>
      </w:r>
      <w:r w:rsidR="00AC41F3" w:rsidRPr="005A354D">
        <w:rPr>
          <w:color w:val="auto"/>
        </w:rPr>
        <w:t>in</w:t>
      </w:r>
      <w:r w:rsidR="00AC41F3" w:rsidRPr="005A354D">
        <w:rPr>
          <w:color w:val="auto"/>
          <w:cs/>
        </w:rPr>
        <w:t xml:space="preserve"> ของผลการค้นคืน</w:t>
      </w:r>
      <w:r w:rsidR="005C004E" w:rsidRPr="005A354D">
        <w:rPr>
          <w:color w:val="auto"/>
          <w:cs/>
        </w:rPr>
        <w:t xml:space="preserve">ในลำดับ </w:t>
      </w:r>
      <w:r w:rsidR="007F4F5C">
        <w:rPr>
          <w:color w:val="auto"/>
          <w:position w:val="-10"/>
        </w:rPr>
        <w:pict>
          <v:shape id="_x0000_i1050" type="#_x0000_t75" style="width:11.75pt;height:13.3pt">
            <v:imagedata r:id="rId40" o:title=""/>
          </v:shape>
        </w:pict>
      </w:r>
      <w:r w:rsidR="005C004E" w:rsidRPr="005A354D">
        <w:rPr>
          <w:color w:val="auto"/>
          <w:cs/>
        </w:rPr>
        <w:t xml:space="preserve"> </w:t>
      </w:r>
      <w:r w:rsidR="00176601" w:rsidRPr="005A354D">
        <w:rPr>
          <w:color w:val="auto"/>
          <w:cs/>
        </w:rPr>
        <w:t>ซึ่งสามารถ</w:t>
      </w:r>
      <w:r w:rsidR="00AC41F3" w:rsidRPr="005A354D">
        <w:rPr>
          <w:color w:val="auto"/>
          <w:cs/>
        </w:rPr>
        <w:t>คำนวณ</w:t>
      </w:r>
      <w:r w:rsidR="00CA38D0" w:rsidRPr="005A354D">
        <w:rPr>
          <w:rFonts w:hint="cs"/>
          <w:color w:val="auto"/>
          <w:cs/>
        </w:rPr>
        <w:t>ได้</w:t>
      </w:r>
      <w:r w:rsidR="0014450D" w:rsidRPr="005A354D">
        <w:rPr>
          <w:rFonts w:hint="cs"/>
          <w:color w:val="auto"/>
          <w:cs/>
        </w:rPr>
        <w:t>ด้วย</w:t>
      </w:r>
      <w:r w:rsidR="00AC41F3" w:rsidRPr="005A354D">
        <w:rPr>
          <w:color w:val="auto"/>
          <w:cs/>
        </w:rPr>
        <w:t xml:space="preserve">สูตรสมการที่ </w:t>
      </w:r>
      <w:r w:rsidR="00AC41F3" w:rsidRPr="005A354D">
        <w:rPr>
          <w:color w:val="auto"/>
        </w:rPr>
        <w:t>2.7</w:t>
      </w:r>
      <w:r w:rsidR="007059F2" w:rsidRPr="005A354D">
        <w:rPr>
          <w:color w:val="auto"/>
          <w:cs/>
        </w:rPr>
        <w:t xml:space="preserve"> </w:t>
      </w:r>
      <w:r w:rsidR="00AC41F3" w:rsidRPr="005A354D">
        <w:rPr>
          <w:color w:val="auto"/>
          <w:cs/>
        </w:rPr>
        <w:t>และ</w:t>
      </w:r>
      <w:r w:rsidR="007059F2" w:rsidRPr="005A354D">
        <w:rPr>
          <w:color w:val="auto"/>
          <w:cs/>
        </w:rPr>
        <w:t xml:space="preserve"> </w:t>
      </w:r>
      <w:r w:rsidR="007F4F5C">
        <w:rPr>
          <w:color w:val="auto"/>
          <w:position w:val="-14"/>
        </w:rPr>
        <w:pict>
          <v:shape id="_x0000_i1051" type="#_x0000_t75" style="width:37.55pt;height:18.8pt">
            <v:imagedata r:id="rId41" o:title=""/>
          </v:shape>
        </w:pict>
      </w:r>
      <w:r w:rsidR="00AC41F3" w:rsidRPr="005A354D">
        <w:rPr>
          <w:color w:val="auto"/>
          <w:cs/>
        </w:rPr>
        <w:t xml:space="preserve"> คือผลลัพธ์ในอุดมคติของ</w:t>
      </w:r>
      <w:r w:rsidR="003D7A03" w:rsidRPr="005A354D">
        <w:rPr>
          <w:color w:val="auto"/>
          <w:cs/>
        </w:rPr>
        <w:t xml:space="preserve"> </w:t>
      </w:r>
      <w:r w:rsidR="007F4F5C">
        <w:rPr>
          <w:color w:val="auto"/>
          <w:position w:val="-14"/>
        </w:rPr>
        <w:pict>
          <v:shape id="_x0000_i1052" type="#_x0000_t75" style="width:34.45pt;height:18.8pt">
            <v:imagedata r:id="rId39" o:title=""/>
          </v:shape>
        </w:pict>
      </w:r>
      <w:r w:rsidR="00771901" w:rsidRPr="005A354D">
        <w:rPr>
          <w:rFonts w:hint="cs"/>
          <w:color w:val="auto"/>
          <w:position w:val="-14"/>
          <w:cs/>
        </w:rPr>
        <w:t xml:space="preserve"> </w:t>
      </w:r>
      <w:r w:rsidR="003D7A03" w:rsidRPr="005A354D">
        <w:rPr>
          <w:color w:val="auto"/>
          <w:cs/>
        </w:rPr>
        <w:t>ที่ซึ่งผลการค้นคืน</w:t>
      </w:r>
      <w:r w:rsidR="00DA452B" w:rsidRPr="005A354D">
        <w:rPr>
          <w:color w:val="auto"/>
          <w:cs/>
        </w:rPr>
        <w:t>เอกสาร</w:t>
      </w:r>
      <w:r w:rsidR="00771901" w:rsidRPr="005A354D">
        <w:rPr>
          <w:color w:val="auto"/>
          <w:cs/>
        </w:rPr>
        <w:t>ที่ได้</w:t>
      </w:r>
      <w:r w:rsidR="00771901" w:rsidRPr="005A354D">
        <w:rPr>
          <w:rFonts w:hint="cs"/>
          <w:color w:val="auto"/>
          <w:cs/>
        </w:rPr>
        <w:t>จัด</w:t>
      </w:r>
      <w:r w:rsidR="003D7A03" w:rsidRPr="005A354D">
        <w:rPr>
          <w:color w:val="auto"/>
          <w:cs/>
        </w:rPr>
        <w:t>เรียงตามลำดับความสำคัญทั้งหมด</w:t>
      </w:r>
    </w:p>
    <w:p w:rsidR="0061473F" w:rsidRPr="005A354D" w:rsidRDefault="0061473F" w:rsidP="0061473F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30"/>
        </w:rPr>
        <w:pict>
          <v:shape id="_x0000_i1053" type="#_x0000_t75" style="width:108pt;height:36pt">
            <v:imagedata r:id="rId42" o:title=""/>
          </v:shape>
        </w:pict>
      </w:r>
      <w:r w:rsidRPr="005A354D">
        <w:rPr>
          <w:color w:val="auto"/>
        </w:rPr>
        <w:tab/>
        <w:t>(2.</w:t>
      </w:r>
      <w:r w:rsidR="00177610" w:rsidRPr="005A354D">
        <w:rPr>
          <w:color w:val="auto"/>
        </w:rPr>
        <w:t>7</w:t>
      </w:r>
      <w:r w:rsidRPr="005A354D">
        <w:rPr>
          <w:color w:val="auto"/>
        </w:rPr>
        <w:t>)</w:t>
      </w:r>
    </w:p>
    <w:p w:rsidR="007E1D6E" w:rsidRPr="005A354D" w:rsidRDefault="00B35203" w:rsidP="00D60824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2"/>
        </w:rPr>
        <w:pict>
          <v:shape id="_x0000_i1054" type="#_x0000_t75" style="width:18.8pt;height:18.8pt">
            <v:imagedata r:id="rId43" o:title=""/>
          </v:shape>
        </w:pict>
      </w:r>
      <w:r w:rsidR="00554592" w:rsidRPr="005A354D">
        <w:rPr>
          <w:rFonts w:hint="cs"/>
          <w:color w:val="auto"/>
          <w:position w:val="-12"/>
          <w:cs/>
        </w:rPr>
        <w:t xml:space="preserve"> </w:t>
      </w:r>
      <w:r w:rsidRPr="005A354D">
        <w:rPr>
          <w:color w:val="auto"/>
          <w:cs/>
        </w:rPr>
        <w:t>คือค่า</w:t>
      </w:r>
      <w:r w:rsidR="00FE4D20" w:rsidRPr="005A354D">
        <w:rPr>
          <w:color w:val="auto"/>
          <w:cs/>
        </w:rPr>
        <w:t>ระดับความสำคัญของเอกสารซึ่งสามารถกำหนดเป็นช่วงได้</w:t>
      </w:r>
    </w:p>
    <w:p w:rsidR="00C86A62" w:rsidRPr="005A354D" w:rsidRDefault="00C86A62" w:rsidP="00142A7E">
      <w:pPr>
        <w:pStyle w:val="Heading2"/>
        <w:numPr>
          <w:ilvl w:val="1"/>
          <w:numId w:val="2"/>
        </w:numPr>
        <w:rPr>
          <w:color w:val="auto"/>
        </w:rPr>
      </w:pPr>
      <w:bookmarkStart w:id="73" w:name="_Toc319858696"/>
      <w:bookmarkStart w:id="74" w:name="_Toc322410215"/>
      <w:r w:rsidRPr="005A354D">
        <w:rPr>
          <w:color w:val="auto"/>
          <w:cs/>
        </w:rPr>
        <w:t>ตลาดซอฟต์แวร์ประยุกต์</w:t>
      </w:r>
      <w:bookmarkEnd w:id="73"/>
      <w:bookmarkEnd w:id="74"/>
    </w:p>
    <w:p w:rsidR="00C86A62" w:rsidRPr="005A354D" w:rsidRDefault="00FB68B3" w:rsidP="00B4389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ตลาดซอฟต์แวร์ประยุกต์นั้นเป็นรูปแบบหนึ่งการกระจายดิจิทัล </w:t>
      </w:r>
      <w:r w:rsidRPr="005A354D">
        <w:rPr>
          <w:color w:val="auto"/>
        </w:rPr>
        <w:t xml:space="preserve">(Digital Distribution) </w:t>
      </w:r>
      <w:r w:rsidRPr="005A354D">
        <w:rPr>
          <w:color w:val="auto"/>
          <w:cs/>
        </w:rPr>
        <w:t>ซึ่งมีวัตถุประสงค์ในการเผยแพร่และจัดจำหน่ายซอฟต์แวร์ประยุกต์บนแพลตฟอร์มต่างๆ โดยมี</w:t>
      </w:r>
      <w:r w:rsidR="00383704" w:rsidRPr="005A354D">
        <w:rPr>
          <w:rFonts w:hint="cs"/>
          <w:color w:val="auto"/>
          <w:cs/>
        </w:rPr>
        <w:t>เครือข่าย</w:t>
      </w:r>
      <w:r w:rsidRPr="005A354D">
        <w:rPr>
          <w:color w:val="auto"/>
          <w:cs/>
        </w:rPr>
        <w:t>อินเตอร์เน็ต</w:t>
      </w:r>
      <w:r w:rsidR="00383704" w:rsidRPr="005A354D">
        <w:rPr>
          <w:rFonts w:hint="cs"/>
          <w:color w:val="auto"/>
          <w:cs/>
        </w:rPr>
        <w:t>เป็น</w:t>
      </w:r>
      <w:r w:rsidRPr="005A354D">
        <w:rPr>
          <w:color w:val="auto"/>
          <w:cs/>
        </w:rPr>
        <w:t>ตัวกลางในการกระจายข้อมูลซอฟต์แวร์ประยุกต์</w:t>
      </w:r>
      <w:r w:rsidR="00773AD6" w:rsidRPr="005A354D">
        <w:rPr>
          <w:rFonts w:hint="cs"/>
          <w:color w:val="auto"/>
          <w:cs/>
        </w:rPr>
        <w:t>และ</w:t>
      </w:r>
      <w:r w:rsidRPr="005A354D">
        <w:rPr>
          <w:color w:val="auto"/>
          <w:cs/>
        </w:rPr>
        <w:t>ติดตั้งลงบนอุปกรณ์ของผู้ใช้งาน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การกระจายข้อมูลในรูปแบบนี้มีข้อดีที่ไม่จำเป็นต้องใช้วัตถุตัวกลางในการบันทึกข้อมูลอย่างกระดาษ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แผ่นซีดี หรือแผ่นดีวีดี ทำให้การกระจายข้อมูลนั้นเป็นไปได้ง่าย ลดค่าขนส่ง และมีค่าใช้จ่ายต่ำ</w:t>
      </w:r>
    </w:p>
    <w:p w:rsidR="00EC600A" w:rsidRPr="005A354D" w:rsidRDefault="00EC600A" w:rsidP="00B4389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 xml:space="preserve">ในปัจจุบันนั้นมีตลาดซอฟต์แวร์ประยุกต์อยู่เป็นจำนวนมาก ในงานวิจัยนี้จึงเลือกที่จะศึกษาเฉพาะแอนดรอยด์มาร์เก็ต ซึ่งเป็นตลาดที่ใช้จัดจำหน่ายซอฟต์แวร์ประยุกต์สำหรับอุปกรณ์เคลื่อนที่ที่ใช้ระบบปฏิบัติการกูเกิลแอนดรอยด์ </w:t>
      </w:r>
      <w:r w:rsidR="007B4797" w:rsidRPr="005A354D">
        <w:rPr>
          <w:color w:val="auto"/>
        </w:rPr>
        <w:t>[1</w:t>
      </w:r>
      <w:r w:rsidRPr="005A354D">
        <w:rPr>
          <w:color w:val="auto"/>
        </w:rPr>
        <w:t xml:space="preserve">] </w:t>
      </w:r>
      <w:r w:rsidRPr="005A354D">
        <w:rPr>
          <w:color w:val="auto"/>
          <w:cs/>
        </w:rPr>
        <w:t>เนื่องจากแอนดรอยด์มาร์เก็ตให้ข้อมูลรายละเอียดซอฟต์แวร์ประยุกต์ที่สามารถนำมาใช้วิเคราะห์มากกว่าตลาดซอฟต์แวร์ประยุกต์อื่น เช่น ข้อมูลแสดงจำนวนผู้ติดตั้งซอฟต์แวร์ประยุกต์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หรือ รายการสถิติการจัดจำหน่ายซอฟต์แวร์ประยุกต์ในช่วงเวลาหนึ่งๆ เป็นต้น</w:t>
      </w:r>
    </w:p>
    <w:p w:rsidR="005503AE" w:rsidRPr="005A354D" w:rsidRDefault="005503AE" w:rsidP="005503AE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ข้อมูลรายละเอียดของซอฟต์แวร์ประยุกต์ที่จำหน่ายในแอนดรอยด์มาร์เก็ต</w:t>
      </w:r>
      <w:r w:rsidRPr="005A354D">
        <w:rPr>
          <w:color w:val="auto"/>
        </w:rPr>
        <w:t xml:space="preserve"> </w:t>
      </w:r>
      <w:r w:rsidR="007B4797" w:rsidRPr="005A354D">
        <w:rPr>
          <w:color w:val="auto"/>
        </w:rPr>
        <w:t>[1</w:t>
      </w:r>
      <w:r w:rsidRPr="005A354D">
        <w:rPr>
          <w:color w:val="auto"/>
        </w:rPr>
        <w:t xml:space="preserve">] </w:t>
      </w:r>
      <w:r w:rsidR="00A63B14" w:rsidRPr="005A354D">
        <w:rPr>
          <w:color w:val="auto"/>
          <w:cs/>
        </w:rPr>
        <w:t>ซึ่ง</w:t>
      </w:r>
      <w:r w:rsidRPr="005A354D">
        <w:rPr>
          <w:color w:val="auto"/>
          <w:cs/>
        </w:rPr>
        <w:t xml:space="preserve">สามารถนำมาวิเคราะห์ได้จะแสดงให้เห็นในตัวอย่างรูปที่ </w:t>
      </w:r>
      <w:r w:rsidR="00347A35" w:rsidRPr="005A354D">
        <w:rPr>
          <w:color w:val="auto"/>
        </w:rPr>
        <w:t>2.</w:t>
      </w:r>
      <w:r w:rsidRPr="005A354D">
        <w:rPr>
          <w:color w:val="auto"/>
        </w:rPr>
        <w:t xml:space="preserve">4 </w:t>
      </w:r>
      <w:r w:rsidRPr="005A354D">
        <w:rPr>
          <w:color w:val="auto"/>
          <w:cs/>
        </w:rPr>
        <w:t>ซึ่งมีรายละเอียดดังนี้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ชื่อของ</w:t>
      </w:r>
      <w:r w:rsidRPr="005A354D">
        <w:rPr>
          <w:color w:val="auto"/>
          <w:cs/>
        </w:rPr>
        <w:t>ซอฟต์แวร์ประยุกต์</w:t>
      </w:r>
      <w:r w:rsidR="00A02656" w:rsidRPr="005A354D">
        <w:rPr>
          <w:rFonts w:hint="cs"/>
          <w:color w:val="auto"/>
          <w:cs/>
        </w:rPr>
        <w:t xml:space="preserve"> </w:t>
      </w:r>
      <w:r w:rsidR="00A02656" w:rsidRPr="005A354D">
        <w:rPr>
          <w:color w:val="auto"/>
        </w:rPr>
        <w:t>(Application Title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รายละเอียดของ</w:t>
      </w:r>
      <w:r w:rsidRPr="005A354D">
        <w:rPr>
          <w:color w:val="auto"/>
          <w:cs/>
        </w:rPr>
        <w:t>ซอฟต์แวร์ประยุกต์</w:t>
      </w:r>
      <w:r w:rsidR="00A02656" w:rsidRPr="005A354D">
        <w:rPr>
          <w:color w:val="auto"/>
        </w:rPr>
        <w:t xml:space="preserve"> (Application Description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ตัวอย่างหน้าจอของ</w:t>
      </w:r>
      <w:r w:rsidRPr="005A354D">
        <w:rPr>
          <w:color w:val="auto"/>
          <w:cs/>
        </w:rPr>
        <w:t>ซอฟต์แวร์ประยุกต์</w:t>
      </w:r>
      <w:r w:rsidR="00A02656" w:rsidRPr="005A354D">
        <w:rPr>
          <w:color w:val="auto"/>
        </w:rPr>
        <w:t xml:space="preserve"> (Application User Interface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คะแนนความนิยมของซอฟต์แวร์ประยุกต์ที่ผู้ติดตั้งซอฟต์แวร์เป็นผู้ให้คะแนน</w:t>
      </w:r>
      <w:r w:rsidR="00A02656" w:rsidRPr="005A354D">
        <w:rPr>
          <w:color w:val="auto"/>
        </w:rPr>
        <w:t xml:space="preserve"> (Application Rating Score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ความคิดเห็นของผู้ที่ใช้งาน</w:t>
      </w:r>
      <w:r w:rsidRPr="005A354D">
        <w:rPr>
          <w:color w:val="auto"/>
          <w:cs/>
        </w:rPr>
        <w:t>ซอฟต์แวร์</w:t>
      </w:r>
      <w:r w:rsidR="00A02656" w:rsidRPr="005A354D">
        <w:rPr>
          <w:color w:val="auto"/>
        </w:rPr>
        <w:t xml:space="preserve"> (</w:t>
      </w:r>
      <w:r w:rsidR="003E7A32" w:rsidRPr="005A354D">
        <w:rPr>
          <w:color w:val="auto"/>
        </w:rPr>
        <w:t xml:space="preserve">User </w:t>
      </w:r>
      <w:r w:rsidR="00A02656" w:rsidRPr="005A354D">
        <w:rPr>
          <w:color w:val="auto"/>
        </w:rPr>
        <w:t>Review</w:t>
      </w:r>
      <w:r w:rsidR="003E7A32" w:rsidRPr="005A354D">
        <w:rPr>
          <w:color w:val="auto"/>
        </w:rPr>
        <w:t>s</w:t>
      </w:r>
      <w:r w:rsidR="00A02656" w:rsidRPr="005A354D">
        <w:rPr>
          <w:color w:val="auto"/>
        </w:rPr>
        <w:t>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วันที่ล่าสุดที่</w:t>
      </w:r>
      <w:r w:rsidRPr="005A354D">
        <w:rPr>
          <w:color w:val="auto"/>
          <w:cs/>
        </w:rPr>
        <w:t>ซอฟต์แวร์ประยุกต์ถูกปรับปรุง</w:t>
      </w:r>
      <w:r w:rsidR="003E7A32" w:rsidRPr="005A354D">
        <w:rPr>
          <w:color w:val="auto"/>
        </w:rPr>
        <w:t xml:space="preserve"> (Last Update Date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เลขเวอร์ชันของ</w:t>
      </w:r>
      <w:r w:rsidRPr="005A354D">
        <w:rPr>
          <w:color w:val="auto"/>
          <w:cs/>
        </w:rPr>
        <w:t>ซอฟต์แวร์ประยุกต์</w:t>
      </w:r>
      <w:r w:rsidR="003E7A32" w:rsidRPr="005A354D">
        <w:rPr>
          <w:color w:val="auto"/>
        </w:rPr>
        <w:t xml:space="preserve"> (Application Version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เวอร์ชันของระบบปฏิบัติการขั้นต่ำที่ต้องการ</w:t>
      </w:r>
      <w:r w:rsidR="003E7A32" w:rsidRPr="005A354D">
        <w:rPr>
          <w:color w:val="auto"/>
        </w:rPr>
        <w:t xml:space="preserve"> (OS Version Requirement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 xml:space="preserve">ประเภทของซอฟต์แวร์ประยุกต์ ตามการจัดประเภทซอฟต์แวร์ </w:t>
      </w:r>
      <w:r w:rsidRPr="005A354D">
        <w:rPr>
          <w:color w:val="auto"/>
        </w:rPr>
        <w:t xml:space="preserve">22 </w:t>
      </w:r>
      <w:r w:rsidRPr="005A354D">
        <w:rPr>
          <w:color w:val="auto"/>
          <w:cs/>
        </w:rPr>
        <w:t>ประเภท ที่กำหนดโดยแอนดรอยด์มาร์เก็ต</w:t>
      </w:r>
      <w:r w:rsidR="003E7A32" w:rsidRPr="005A354D">
        <w:rPr>
          <w:color w:val="auto"/>
        </w:rPr>
        <w:t xml:space="preserve"> (Application Category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จำนวนผู้ใช้ที่ติดตั้ง</w:t>
      </w:r>
      <w:r w:rsidRPr="005A354D">
        <w:rPr>
          <w:color w:val="auto"/>
          <w:cs/>
        </w:rPr>
        <w:t>ซอฟต์แวร์ประยุกต์</w:t>
      </w:r>
      <w:r w:rsidR="003E7A32" w:rsidRPr="005A354D">
        <w:rPr>
          <w:color w:val="auto"/>
        </w:rPr>
        <w:t xml:space="preserve"> (Number of Installed Users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left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ข้อมูลกราฟสถิติการติดตั้ง</w:t>
      </w:r>
      <w:r w:rsidRPr="005A354D">
        <w:rPr>
          <w:color w:val="auto"/>
          <w:cs/>
        </w:rPr>
        <w:t>ซอฟต์แวร์ประยุกต์ในช่วงเวลาหนึ่งๆ</w:t>
      </w:r>
      <w:r w:rsidR="003E7A32" w:rsidRPr="005A354D">
        <w:rPr>
          <w:color w:val="auto"/>
        </w:rPr>
        <w:t xml:space="preserve"> (Installation Statistic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ราคาของซอฟต์แวร์ประยุกต์</w:t>
      </w:r>
      <w:r w:rsidR="003E7A32" w:rsidRPr="005A354D">
        <w:rPr>
          <w:color w:val="auto"/>
        </w:rPr>
        <w:t xml:space="preserve"> (Application Price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left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คะแนนเรตติ้งความรุนแรงของเนื้อหาใน</w:t>
      </w:r>
      <w:r w:rsidRPr="005A354D">
        <w:rPr>
          <w:color w:val="auto"/>
          <w:cs/>
        </w:rPr>
        <w:t>ซอฟต์แวร์ประยุกต์</w:t>
      </w:r>
      <w:r w:rsidR="003E7A32" w:rsidRPr="005A354D">
        <w:rPr>
          <w:color w:val="auto"/>
        </w:rPr>
        <w:t xml:space="preserve"> (Content Rating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left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รายชื่อซอฟต์แวร์ประยุกต์ที่พัฒนาโดยนักพัฒนารายเดียวกัน</w:t>
      </w:r>
      <w:r w:rsidR="003E7A32" w:rsidRPr="005A354D">
        <w:rPr>
          <w:color w:val="auto"/>
        </w:rPr>
        <w:t xml:space="preserve"> (List of Applications By Same Developer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left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รายชื่อซอฟต์แวร์ประยุกต์ที่ผู้ใช้รายอื่นสนใจ</w:t>
      </w:r>
      <w:r w:rsidR="003E7A32" w:rsidRPr="005A354D">
        <w:rPr>
          <w:color w:val="auto"/>
        </w:rPr>
        <w:t xml:space="preserve"> (List of Related Applications)</w:t>
      </w:r>
    </w:p>
    <w:p w:rsidR="005503AE" w:rsidRPr="005A354D" w:rsidRDefault="005503AE" w:rsidP="00264D2E">
      <w:pPr>
        <w:pStyle w:val="ListParagraph"/>
        <w:numPr>
          <w:ilvl w:val="0"/>
          <w:numId w:val="8"/>
        </w:numPr>
        <w:spacing w:before="120" w:after="120" w:line="276" w:lineRule="auto"/>
        <w:jc w:val="left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รายชื่อซอฟต์แวร์ประยุกต์ที่ผู้ใช้รายอื่นติดตั้ง</w:t>
      </w:r>
      <w:r w:rsidR="003E7A32" w:rsidRPr="005A354D">
        <w:rPr>
          <w:color w:val="auto"/>
        </w:rPr>
        <w:t xml:space="preserve"> (List of Also Installed Applications)</w:t>
      </w:r>
    </w:p>
    <w:p w:rsidR="00FD391F" w:rsidRPr="005A354D" w:rsidRDefault="00EA605C" w:rsidP="00FD391F">
      <w:pPr>
        <w:keepNext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2BAFEAF7" wp14:editId="16D5D3CF">
            <wp:extent cx="5274310" cy="6690181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lAppDetail - Number 2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690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5C" w:rsidRPr="005A354D" w:rsidRDefault="00FD391F" w:rsidP="00425D90">
      <w:pPr>
        <w:pStyle w:val="Caption"/>
        <w:spacing w:before="240"/>
        <w:rPr>
          <w:color w:val="auto"/>
          <w:cs/>
        </w:rPr>
      </w:pPr>
      <w:bookmarkStart w:id="75" w:name="_Toc319897466"/>
      <w:bookmarkStart w:id="76" w:name="_Toc320871937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EA605C" w:rsidRPr="005A354D">
        <w:rPr>
          <w:color w:val="auto"/>
          <w:cs/>
        </w:rPr>
        <w:t>ตัวอย่างหน้าเว็บเพจที่แสดงรายละเอียดซอฟต์แวร์ประยุกต์ในแอนดรอยด์มาร์เก็ต</w:t>
      </w:r>
      <w:bookmarkEnd w:id="75"/>
      <w:bookmarkEnd w:id="76"/>
    </w:p>
    <w:p w:rsidR="00EA605C" w:rsidRPr="005A354D" w:rsidRDefault="00EA605C">
      <w:pPr>
        <w:jc w:val="left"/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C45099" w:rsidRPr="005A354D" w:rsidRDefault="002C6FC5" w:rsidP="00142A7E">
      <w:pPr>
        <w:pStyle w:val="Heading2"/>
        <w:numPr>
          <w:ilvl w:val="1"/>
          <w:numId w:val="2"/>
        </w:numPr>
        <w:rPr>
          <w:color w:val="auto"/>
        </w:rPr>
      </w:pPr>
      <w:bookmarkStart w:id="77" w:name="_Toc319858697"/>
      <w:bookmarkStart w:id="78" w:name="_Toc322410216"/>
      <w:r w:rsidRPr="005A354D">
        <w:rPr>
          <w:color w:val="auto"/>
          <w:cs/>
        </w:rPr>
        <w:lastRenderedPageBreak/>
        <w:t>อัลกอริทึม</w:t>
      </w:r>
      <w:r w:rsidR="00C45099" w:rsidRPr="005A354D">
        <w:rPr>
          <w:color w:val="auto"/>
          <w:cs/>
        </w:rPr>
        <w:t>เพจแ</w:t>
      </w:r>
      <w:r w:rsidR="00010F65" w:rsidRPr="005A354D">
        <w:rPr>
          <w:color w:val="auto"/>
          <w:cs/>
        </w:rPr>
        <w:t>ร็</w:t>
      </w:r>
      <w:r w:rsidR="00C45099" w:rsidRPr="005A354D">
        <w:rPr>
          <w:color w:val="auto"/>
          <w:cs/>
        </w:rPr>
        <w:t>งค์</w:t>
      </w:r>
      <w:bookmarkEnd w:id="77"/>
      <w:bookmarkEnd w:id="78"/>
    </w:p>
    <w:p w:rsidR="007A2253" w:rsidRPr="005A354D" w:rsidRDefault="009D01F6" w:rsidP="00F876E2">
      <w:pPr>
        <w:ind w:firstLine="720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color w:val="auto"/>
          <w:cs/>
        </w:rPr>
        <w:t>อัลกอริทึมเพจแร็งค์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นั้นเป็นอัลกอริทึมที่ใช้ในวิเคราะห์ความสำคัญ </w:t>
      </w:r>
      <w:r w:rsidRPr="005A354D">
        <w:rPr>
          <w:rFonts w:eastAsia="Times New Roman"/>
          <w:color w:val="auto"/>
          <w:shd w:val="clear" w:color="auto" w:fill="FFFFFF"/>
        </w:rPr>
        <w:t xml:space="preserve">(Importance) </w:t>
      </w:r>
      <w:r w:rsidR="00DD1A56" w:rsidRPr="005A354D">
        <w:rPr>
          <w:rFonts w:eastAsia="Times New Roman"/>
          <w:color w:val="auto"/>
          <w:shd w:val="clear" w:color="auto" w:fill="FFFFFF"/>
          <w:cs/>
        </w:rPr>
        <w:t>ของเว็บเพจ</w:t>
      </w:r>
      <w:r w:rsidRPr="005A354D">
        <w:rPr>
          <w:rFonts w:eastAsia="Times New Roman"/>
          <w:color w:val="auto"/>
          <w:shd w:val="clear" w:color="auto" w:fill="FFFFFF"/>
          <w:cs/>
        </w:rPr>
        <w:t>เพื่อใช้ในการจัดเรี</w:t>
      </w:r>
      <w:r w:rsidR="00FB719D" w:rsidRPr="005A354D">
        <w:rPr>
          <w:rFonts w:eastAsia="Times New Roman"/>
          <w:color w:val="auto"/>
          <w:shd w:val="clear" w:color="auto" w:fill="FFFFFF"/>
          <w:cs/>
        </w:rPr>
        <w:t>ยงลำดับการค้นคืน</w:t>
      </w:r>
      <w:r w:rsidRPr="005A354D">
        <w:rPr>
          <w:rFonts w:eastAsia="Times New Roman"/>
          <w:color w:val="auto"/>
          <w:shd w:val="clear" w:color="auto" w:fill="FFFFFF"/>
          <w:cs/>
        </w:rPr>
        <w:t>เว็บเพจ</w:t>
      </w:r>
      <w:r w:rsidR="00DD1A56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2F5847" w:rsidRPr="005A354D">
        <w:rPr>
          <w:rFonts w:eastAsia="Times New Roman"/>
          <w:color w:val="auto"/>
          <w:shd w:val="clear" w:color="auto" w:fill="FFFFFF"/>
        </w:rPr>
        <w:t>[10</w:t>
      </w:r>
      <w:r w:rsidR="00DD1A56" w:rsidRPr="005A354D">
        <w:rPr>
          <w:rFonts w:eastAsia="Times New Roman"/>
          <w:color w:val="auto"/>
          <w:shd w:val="clear" w:color="auto" w:fill="FFFFFF"/>
        </w:rPr>
        <w:t>]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C0686D" w:rsidRPr="005A354D">
        <w:rPr>
          <w:rFonts w:eastAsia="Times New Roman"/>
          <w:color w:val="auto"/>
          <w:shd w:val="clear" w:color="auto" w:fill="FFFFFF"/>
          <w:cs/>
        </w:rPr>
        <w:t>เนื่องจากจำนวนเว็บเพจมีปริมาณมหาศาล</w:t>
      </w:r>
      <w:r w:rsidR="00461017" w:rsidRPr="005A354D">
        <w:rPr>
          <w:rFonts w:eastAsia="Times New Roman"/>
          <w:color w:val="auto"/>
          <w:shd w:val="clear" w:color="auto" w:fill="FFFFFF"/>
          <w:cs/>
        </w:rPr>
        <w:t>และรายการเอกสารที่ได้จากการค้นคืน</w:t>
      </w:r>
      <w:r w:rsidR="00C27DEC" w:rsidRPr="005A354D">
        <w:rPr>
          <w:rFonts w:eastAsia="Times New Roman"/>
          <w:color w:val="auto"/>
          <w:shd w:val="clear" w:color="auto" w:fill="FFFFFF"/>
          <w:cs/>
        </w:rPr>
        <w:t>ส่วนใหญ่มัก</w:t>
      </w:r>
      <w:r w:rsidR="00461017" w:rsidRPr="005A354D">
        <w:rPr>
          <w:rFonts w:eastAsia="Times New Roman"/>
          <w:color w:val="auto"/>
          <w:shd w:val="clear" w:color="auto" w:fill="FFFFFF"/>
          <w:cs/>
        </w:rPr>
        <w:t>มี</w:t>
      </w:r>
      <w:r w:rsidR="00F304C6" w:rsidRPr="005A354D">
        <w:rPr>
          <w:rFonts w:eastAsia="Times New Roman"/>
          <w:color w:val="auto"/>
          <w:shd w:val="clear" w:color="auto" w:fill="FFFFFF"/>
          <w:cs/>
        </w:rPr>
        <w:t>จำนวน</w:t>
      </w:r>
      <w:r w:rsidR="00461017" w:rsidRPr="005A354D">
        <w:rPr>
          <w:rFonts w:eastAsia="Times New Roman"/>
          <w:color w:val="auto"/>
          <w:shd w:val="clear" w:color="auto" w:fill="FFFFFF"/>
          <w:cs/>
        </w:rPr>
        <w:t>มาก การจัดเรียง</w:t>
      </w:r>
      <w:r w:rsidR="00441E8F" w:rsidRPr="005A354D">
        <w:rPr>
          <w:rFonts w:eastAsia="Times New Roman" w:hint="cs"/>
          <w:color w:val="auto"/>
          <w:shd w:val="clear" w:color="auto" w:fill="FFFFFF"/>
          <w:cs/>
        </w:rPr>
        <w:t>รายการ</w:t>
      </w:r>
      <w:r w:rsidR="00461017" w:rsidRPr="005A354D">
        <w:rPr>
          <w:rFonts w:eastAsia="Times New Roman"/>
          <w:color w:val="auto"/>
          <w:shd w:val="clear" w:color="auto" w:fill="FFFFFF"/>
          <w:cs/>
        </w:rPr>
        <w:t>เอกสารที่ได้จากการค้นคืนด้วยการพิจารณาจากความถี่ของคำสำคัญที่ปรากฏในเอกสาร</w:t>
      </w:r>
      <w:r w:rsidR="001A324F" w:rsidRPr="005A354D">
        <w:rPr>
          <w:rFonts w:eastAsia="Times New Roman"/>
          <w:color w:val="auto"/>
          <w:shd w:val="clear" w:color="auto" w:fill="FFFFFF"/>
          <w:cs/>
        </w:rPr>
        <w:t>จึง</w:t>
      </w:r>
      <w:r w:rsidR="005F0AFF" w:rsidRPr="005A354D">
        <w:rPr>
          <w:rFonts w:eastAsia="Times New Roman"/>
          <w:color w:val="auto"/>
          <w:shd w:val="clear" w:color="auto" w:fill="FFFFFF"/>
          <w:cs/>
        </w:rPr>
        <w:t>มี</w:t>
      </w:r>
      <w:r w:rsidR="001A324F" w:rsidRPr="005A354D">
        <w:rPr>
          <w:rFonts w:eastAsia="Times New Roman"/>
          <w:color w:val="auto"/>
          <w:shd w:val="clear" w:color="auto" w:fill="FFFFFF"/>
          <w:cs/>
        </w:rPr>
        <w:t>ประสิทธิผลต่ำ</w:t>
      </w:r>
      <w:r w:rsidR="009D0F81" w:rsidRPr="005A354D">
        <w:rPr>
          <w:rFonts w:eastAsia="Times New Roman" w:hint="cs"/>
          <w:color w:val="auto"/>
          <w:shd w:val="clear" w:color="auto" w:fill="FFFFFF"/>
          <w:cs/>
        </w:rPr>
        <w:t xml:space="preserve"> กล่าวคือ</w:t>
      </w:r>
      <w:r w:rsidR="00B95E35" w:rsidRPr="005A354D">
        <w:rPr>
          <w:rFonts w:eastAsia="Times New Roman"/>
          <w:color w:val="auto"/>
          <w:shd w:val="clear" w:color="auto" w:fill="FFFFFF"/>
          <w:cs/>
        </w:rPr>
        <w:t>เอกสารที่มีความส</w:t>
      </w:r>
      <w:r w:rsidR="00E67209" w:rsidRPr="005A354D">
        <w:rPr>
          <w:rFonts w:eastAsia="Times New Roman"/>
          <w:color w:val="auto"/>
          <w:shd w:val="clear" w:color="auto" w:fill="FFFFFF"/>
          <w:cs/>
        </w:rPr>
        <w:t>ำคัญน้อยมักปรากฏอยู่ในอันดับต้นๆใน</w:t>
      </w:r>
      <w:r w:rsidR="00342E2E" w:rsidRPr="005A354D">
        <w:rPr>
          <w:rFonts w:eastAsia="Times New Roman"/>
          <w:color w:val="auto"/>
          <w:shd w:val="clear" w:color="auto" w:fill="FFFFFF"/>
          <w:cs/>
        </w:rPr>
        <w:t>ผล</w:t>
      </w:r>
      <w:r w:rsidR="00E67209" w:rsidRPr="005A354D">
        <w:rPr>
          <w:rFonts w:eastAsia="Times New Roman"/>
          <w:color w:val="auto"/>
          <w:shd w:val="clear" w:color="auto" w:fill="FFFFFF"/>
          <w:cs/>
        </w:rPr>
        <w:t>การค้นคืน</w:t>
      </w:r>
      <w:r w:rsidR="009D0F81" w:rsidRPr="005A354D">
        <w:rPr>
          <w:rFonts w:eastAsia="Times New Roman" w:hint="cs"/>
          <w:color w:val="auto"/>
          <w:shd w:val="clear" w:color="auto" w:fill="FFFFFF"/>
          <w:cs/>
        </w:rPr>
        <w:t>ด้วย</w:t>
      </w:r>
      <w:r w:rsidR="005F0AFF" w:rsidRPr="005A354D">
        <w:rPr>
          <w:rFonts w:eastAsia="Times New Roman"/>
          <w:color w:val="auto"/>
          <w:shd w:val="clear" w:color="auto" w:fill="FFFFFF"/>
          <w:cs/>
        </w:rPr>
        <w:t xml:space="preserve"> ดังนั้นเพื่อแก้ไขปัญหานี้</w:t>
      </w:r>
      <w:r w:rsidR="005F0AFF" w:rsidRPr="005A354D">
        <w:rPr>
          <w:color w:val="auto"/>
          <w:cs/>
        </w:rPr>
        <w:t>อัลกอริทึมเพจแร็งค์จึง</w:t>
      </w:r>
      <w:r w:rsidR="00421799" w:rsidRPr="005A354D">
        <w:rPr>
          <w:color w:val="auto"/>
          <w:cs/>
        </w:rPr>
        <w:t>ทำ</w:t>
      </w:r>
      <w:r w:rsidR="005F0AFF" w:rsidRPr="005A354D">
        <w:rPr>
          <w:color w:val="auto"/>
          <w:cs/>
        </w:rPr>
        <w:t>การคำนวณหาค่า</w:t>
      </w:r>
      <w:r w:rsidR="005F0AFF" w:rsidRPr="005A354D">
        <w:rPr>
          <w:rFonts w:eastAsia="Times New Roman"/>
          <w:color w:val="auto"/>
          <w:shd w:val="clear" w:color="auto" w:fill="FFFFFF"/>
          <w:cs/>
        </w:rPr>
        <w:t>ความสำคัญของเว็บเพจ ด้วยการ</w:t>
      </w:r>
      <w:r w:rsidR="00E67209" w:rsidRPr="005A354D">
        <w:rPr>
          <w:rFonts w:eastAsia="Times New Roman"/>
          <w:color w:val="auto"/>
          <w:shd w:val="clear" w:color="auto" w:fill="FFFFFF"/>
          <w:cs/>
        </w:rPr>
        <w:t>วิเคราะห์</w:t>
      </w:r>
      <w:r w:rsidR="005F0AFF" w:rsidRPr="005A354D">
        <w:rPr>
          <w:rFonts w:eastAsia="Times New Roman"/>
          <w:color w:val="auto"/>
          <w:shd w:val="clear" w:color="auto" w:fill="FFFFFF"/>
          <w:cs/>
        </w:rPr>
        <w:t xml:space="preserve">ความสัมพันธ์ระหว่างเว็บเพจ </w:t>
      </w:r>
      <w:r w:rsidR="005F0AFF" w:rsidRPr="005A354D">
        <w:rPr>
          <w:rFonts w:eastAsia="Times New Roman"/>
          <w:color w:val="auto"/>
          <w:shd w:val="clear" w:color="auto" w:fill="FFFFFF"/>
        </w:rPr>
        <w:t xml:space="preserve">(Link Analysis) </w:t>
      </w:r>
      <w:r w:rsidR="005F0AFF" w:rsidRPr="005A354D">
        <w:rPr>
          <w:rFonts w:eastAsia="Times New Roman"/>
          <w:color w:val="auto"/>
          <w:shd w:val="clear" w:color="auto" w:fill="FFFFFF"/>
          <w:cs/>
        </w:rPr>
        <w:t>แทน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1953A8" w:rsidRPr="005A354D">
        <w:rPr>
          <w:color w:val="auto"/>
          <w:cs/>
        </w:rPr>
        <w:t>โดยความสัมพันธ์ที่นำมาใช้ในที่นี้คือล</w:t>
      </w:r>
      <w:r w:rsidR="00E92457" w:rsidRPr="005A354D">
        <w:rPr>
          <w:color w:val="auto"/>
          <w:cs/>
        </w:rPr>
        <w:t>ิ</w:t>
      </w:r>
      <w:r w:rsidR="001953A8" w:rsidRPr="005A354D">
        <w:rPr>
          <w:color w:val="auto"/>
          <w:cs/>
        </w:rPr>
        <w:t xml:space="preserve">งค์ที่เชื่อมไปยังเว็บเพจอื่น </w:t>
      </w:r>
      <w:r w:rsidR="001953A8" w:rsidRPr="005A354D">
        <w:rPr>
          <w:color w:val="auto"/>
        </w:rPr>
        <w:t xml:space="preserve">(Hyperlink) </w:t>
      </w:r>
      <w:r w:rsidR="001953A8" w:rsidRPr="005A354D">
        <w:rPr>
          <w:color w:val="auto"/>
          <w:cs/>
        </w:rPr>
        <w:t>ที่</w:t>
      </w:r>
      <w:r w:rsidR="00C805AD" w:rsidRPr="005A354D">
        <w:rPr>
          <w:color w:val="auto"/>
          <w:cs/>
        </w:rPr>
        <w:t>ปรากฏ</w:t>
      </w:r>
      <w:r w:rsidR="001953A8" w:rsidRPr="005A354D">
        <w:rPr>
          <w:color w:val="auto"/>
          <w:cs/>
        </w:rPr>
        <w:t xml:space="preserve">ในเว็บเพจนั้นๆ 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กล่าวคือ ถ้าเว็บเพจ </w:t>
      </w:r>
      <w:r w:rsidR="001953A8" w:rsidRPr="005A354D">
        <w:rPr>
          <w:rFonts w:eastAsia="Times New Roman"/>
          <w:color w:val="auto"/>
          <w:shd w:val="clear" w:color="auto" w:fill="FFFFFF"/>
        </w:rPr>
        <w:t xml:space="preserve">B 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มีลิงค์ไปยังเว็บเพจ </w:t>
      </w:r>
      <w:r w:rsidR="001953A8" w:rsidRPr="005A354D">
        <w:rPr>
          <w:rFonts w:eastAsia="Times New Roman"/>
          <w:color w:val="auto"/>
          <w:shd w:val="clear" w:color="auto" w:fill="FFFFFF"/>
        </w:rPr>
        <w:t xml:space="preserve">A 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จะหมายความว่าเว็บเพจ </w:t>
      </w:r>
      <w:r w:rsidR="001953A8" w:rsidRPr="005A354D">
        <w:rPr>
          <w:rFonts w:eastAsia="Times New Roman"/>
          <w:color w:val="auto"/>
          <w:shd w:val="clear" w:color="auto" w:fill="FFFFFF"/>
        </w:rPr>
        <w:t>A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 มีการอ้างอิง </w:t>
      </w:r>
      <w:r w:rsidR="001953A8" w:rsidRPr="005A354D">
        <w:rPr>
          <w:rFonts w:eastAsia="Times New Roman"/>
          <w:color w:val="auto"/>
          <w:shd w:val="clear" w:color="auto" w:fill="FFFFFF"/>
        </w:rPr>
        <w:t xml:space="preserve">(Backlink) </w:t>
      </w:r>
      <w:r w:rsidR="004A5FD7" w:rsidRPr="005A354D">
        <w:rPr>
          <w:rFonts w:eastAsia="Times New Roman" w:hint="cs"/>
          <w:color w:val="auto"/>
          <w:shd w:val="clear" w:color="auto" w:fill="FFFFFF"/>
          <w:cs/>
        </w:rPr>
        <w:t>มา</w:t>
      </w:r>
      <w:r w:rsidR="001953A8" w:rsidRPr="005A354D">
        <w:rPr>
          <w:rFonts w:eastAsia="Times New Roman"/>
          <w:color w:val="auto"/>
          <w:shd w:val="clear" w:color="auto" w:fill="FFFFFF"/>
          <w:cs/>
        </w:rPr>
        <w:t xml:space="preserve">จากเว็บเพจ </w:t>
      </w:r>
      <w:r w:rsidR="001953A8" w:rsidRPr="005A354D">
        <w:rPr>
          <w:rFonts w:eastAsia="Times New Roman"/>
          <w:color w:val="auto"/>
          <w:shd w:val="clear" w:color="auto" w:fill="FFFFFF"/>
        </w:rPr>
        <w:t>B</w:t>
      </w:r>
      <w:r w:rsidR="00100086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Pr="005A354D">
        <w:rPr>
          <w:rFonts w:eastAsia="Times New Roman"/>
          <w:color w:val="auto"/>
          <w:shd w:val="clear" w:color="auto" w:fill="FFFFFF"/>
          <w:cs/>
        </w:rPr>
        <w:t>แต่ปัญหา</w:t>
      </w:r>
      <w:r w:rsidR="00D37EEA" w:rsidRPr="005A354D">
        <w:rPr>
          <w:rFonts w:eastAsia="Times New Roman"/>
          <w:color w:val="auto"/>
          <w:shd w:val="clear" w:color="auto" w:fill="FFFFFF"/>
          <w:cs/>
        </w:rPr>
        <w:t>หนึ่ง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ของอัลกอริทึมนี้คือไม่สามารถป้องกันการปลอมแปลงจำนวนลิงค์อ้างอิงได้ </w:t>
      </w:r>
      <w:r w:rsidRPr="005A354D">
        <w:rPr>
          <w:rFonts w:eastAsia="Times New Roman"/>
          <w:color w:val="auto"/>
          <w:shd w:val="clear" w:color="auto" w:fill="FFFFFF"/>
        </w:rPr>
        <w:t xml:space="preserve">(Spam Link) </w:t>
      </w:r>
      <w:r w:rsidRPr="005A354D">
        <w:rPr>
          <w:rFonts w:eastAsia="Times New Roman"/>
          <w:color w:val="auto"/>
          <w:shd w:val="clear" w:color="auto" w:fill="FFFFFF"/>
          <w:cs/>
        </w:rPr>
        <w:t>ได้</w:t>
      </w:r>
      <w:r w:rsidR="00F876E2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</w:p>
    <w:p w:rsidR="00314A58" w:rsidRPr="005A354D" w:rsidRDefault="006C6AC6" w:rsidP="00F876E2">
      <w:pPr>
        <w:ind w:firstLine="720"/>
        <w:jc w:val="thaiDistribute"/>
        <w:rPr>
          <w:rFonts w:eastAsia="Times New Roman"/>
          <w:color w:val="auto"/>
          <w:shd w:val="clear" w:color="auto" w:fill="FFFFFF"/>
          <w:cs/>
        </w:rPr>
      </w:pPr>
      <w:r w:rsidRPr="005A354D">
        <w:rPr>
          <w:color w:val="auto"/>
          <w:cs/>
        </w:rPr>
        <w:t>การคำนวณ</w:t>
      </w:r>
      <w:r w:rsidR="00314A58" w:rsidRPr="005A354D">
        <w:rPr>
          <w:color w:val="auto"/>
          <w:cs/>
        </w:rPr>
        <w:t>อัลกอริทึมเพจแร็งค์</w:t>
      </w:r>
      <w:r w:rsidR="00BB1F0B" w:rsidRPr="005A354D">
        <w:rPr>
          <w:color w:val="auto"/>
        </w:rPr>
        <w:t xml:space="preserve"> [11] </w:t>
      </w:r>
      <w:r w:rsidR="00F876E2" w:rsidRPr="005A354D">
        <w:rPr>
          <w:color w:val="auto"/>
          <w:cs/>
        </w:rPr>
        <w:t>มี</w:t>
      </w:r>
      <w:r w:rsidR="00AE5550" w:rsidRPr="005A354D">
        <w:rPr>
          <w:rFonts w:hint="cs"/>
          <w:color w:val="auto"/>
          <w:cs/>
        </w:rPr>
        <w:t>ลำดับ</w:t>
      </w:r>
      <w:r w:rsidR="00F876E2" w:rsidRPr="005A354D">
        <w:rPr>
          <w:color w:val="auto"/>
          <w:cs/>
        </w:rPr>
        <w:t xml:space="preserve">ขั้นตอนการคำนวณดังต่อไปนี้ </w:t>
      </w:r>
    </w:p>
    <w:p w:rsidR="009260D0" w:rsidRPr="005A354D" w:rsidRDefault="009260D0" w:rsidP="000D0267">
      <w:pPr>
        <w:pStyle w:val="ListParagraph"/>
        <w:numPr>
          <w:ilvl w:val="0"/>
          <w:numId w:val="9"/>
        </w:numPr>
        <w:spacing w:before="120" w:after="120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เมื่อเริ่มต้นกำหนดให้ค่าเ</w:t>
      </w:r>
      <w:r w:rsidRPr="005A354D">
        <w:rPr>
          <w:color w:val="auto"/>
          <w:cs/>
        </w:rPr>
        <w:t>พจแร็งค์</w:t>
      </w:r>
      <w:r w:rsidRPr="005A354D">
        <w:rPr>
          <w:rFonts w:eastAsia="Times New Roman"/>
          <w:color w:val="auto"/>
          <w:shd w:val="clear" w:color="auto" w:fill="FFFFFF"/>
          <w:cs/>
        </w:rPr>
        <w:t>ของเว็บเพจ</w:t>
      </w:r>
      <w:r w:rsidR="005E47DE" w:rsidRPr="005A354D">
        <w:rPr>
          <w:rFonts w:eastAsia="Times New Roman"/>
          <w:color w:val="auto"/>
          <w:shd w:val="clear" w:color="auto" w:fill="FFFFFF"/>
          <w:cs/>
        </w:rPr>
        <w:t>แต่ละ</w:t>
      </w:r>
      <w:r w:rsidR="004C7BFD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Pr="005A354D">
        <w:rPr>
          <w:rFonts w:eastAsia="Times New Roman"/>
          <w:color w:val="auto"/>
          <w:shd w:val="clear" w:color="auto" w:fill="FFFFFF"/>
          <w:cs/>
        </w:rPr>
        <w:t>ให้มีค่ารวมกันทั้งหมดเท่ากับหนึ่ง</w:t>
      </w:r>
    </w:p>
    <w:p w:rsidR="009260D0" w:rsidRPr="005A354D" w:rsidRDefault="009260D0" w:rsidP="000D0267">
      <w:pPr>
        <w:pStyle w:val="ListParagraph"/>
        <w:numPr>
          <w:ilvl w:val="0"/>
          <w:numId w:val="9"/>
        </w:numPr>
        <w:spacing w:before="120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คำนวณค่า</w:t>
      </w:r>
      <w:r w:rsidRPr="005A354D">
        <w:rPr>
          <w:color w:val="auto"/>
          <w:cs/>
        </w:rPr>
        <w:t>เพจแร็งค์</w:t>
      </w:r>
      <w:r w:rsidRPr="005A354D">
        <w:rPr>
          <w:rFonts w:eastAsia="Times New Roman"/>
          <w:color w:val="auto"/>
          <w:shd w:val="clear" w:color="auto" w:fill="FFFFFF"/>
          <w:cs/>
        </w:rPr>
        <w:t>ของแต่ละ</w:t>
      </w:r>
      <w:r w:rsidR="000A2C1B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Pr="005A354D">
        <w:rPr>
          <w:rFonts w:eastAsia="Times New Roman"/>
          <w:color w:val="auto"/>
          <w:shd w:val="clear" w:color="auto" w:fill="FFFFFF"/>
          <w:cs/>
        </w:rPr>
        <w:t>ด้วยการใช้สูตรสมการ</w:t>
      </w:r>
      <w:r w:rsidR="0096223E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8B1468" w:rsidRPr="005A354D">
        <w:rPr>
          <w:rFonts w:eastAsia="Times New Roman"/>
          <w:color w:val="auto"/>
          <w:shd w:val="clear" w:color="auto" w:fill="FFFFFF"/>
        </w:rPr>
        <w:t>2.8</w:t>
      </w:r>
    </w:p>
    <w:p w:rsidR="00EA605C" w:rsidRPr="005A354D" w:rsidRDefault="00EA605C" w:rsidP="00EA605C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32"/>
        </w:rPr>
        <w:pict>
          <v:shape id="_x0000_i1055" type="#_x0000_t75" style="width:138.5pt;height:36pt">
            <v:imagedata r:id="rId45" o:title=""/>
          </v:shape>
        </w:pict>
      </w:r>
      <w:r w:rsidRPr="005A354D">
        <w:rPr>
          <w:color w:val="auto"/>
        </w:rPr>
        <w:tab/>
        <w:t>(2.</w:t>
      </w:r>
      <w:r w:rsidR="008B1468" w:rsidRPr="005A354D">
        <w:rPr>
          <w:color w:val="auto"/>
        </w:rPr>
        <w:t>8</w:t>
      </w:r>
      <w:r w:rsidRPr="005A354D">
        <w:rPr>
          <w:color w:val="auto"/>
        </w:rPr>
        <w:t>)</w:t>
      </w:r>
    </w:p>
    <w:p w:rsidR="00EA605C" w:rsidRPr="005A354D" w:rsidRDefault="00EA605C" w:rsidP="00EA605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4"/>
        </w:rPr>
        <w:pict>
          <v:shape id="_x0000_i1056" type="#_x0000_t75" style="width:22.7pt;height:20.35pt">
            <v:imagedata r:id="rId46" o:title=""/>
          </v:shape>
        </w:pict>
      </w:r>
      <w:r w:rsidR="00A9472D" w:rsidRPr="005A354D">
        <w:rPr>
          <w:rFonts w:hint="cs"/>
          <w:color w:val="auto"/>
          <w:position w:val="-14"/>
          <w:cs/>
        </w:rPr>
        <w:t xml:space="preserve"> </w:t>
      </w:r>
      <w:r w:rsidR="0091788F" w:rsidRPr="005A354D">
        <w:rPr>
          <w:color w:val="auto"/>
          <w:cs/>
        </w:rPr>
        <w:t>คือ</w:t>
      </w:r>
      <w:r w:rsidR="0091788F" w:rsidRPr="005A354D">
        <w:rPr>
          <w:rFonts w:eastAsia="Times New Roman"/>
          <w:color w:val="auto"/>
          <w:shd w:val="clear" w:color="auto" w:fill="FFFFFF"/>
          <w:cs/>
        </w:rPr>
        <w:t>ค่า</w:t>
      </w:r>
      <w:r w:rsidR="0091788F" w:rsidRPr="005A354D">
        <w:rPr>
          <w:color w:val="auto"/>
          <w:cs/>
        </w:rPr>
        <w:t>เพจแร็งค์</w:t>
      </w:r>
      <w:r w:rsidR="0091788F" w:rsidRPr="005A354D">
        <w:rPr>
          <w:rFonts w:eastAsia="Times New Roman"/>
          <w:color w:val="auto"/>
          <w:shd w:val="clear" w:color="auto" w:fill="FFFFFF"/>
          <w:cs/>
        </w:rPr>
        <w:t xml:space="preserve">ของเว็บเพจ </w:t>
      </w:r>
      <w:r w:rsidR="007F4F5C">
        <w:rPr>
          <w:color w:val="auto"/>
          <w:position w:val="-6"/>
        </w:rPr>
        <w:pict>
          <v:shape id="_x0000_i1057" type="#_x0000_t75" style="width:7.05pt;height:13.3pt">
            <v:imagedata r:id="rId47" o:title=""/>
          </v:shape>
        </w:pict>
      </w:r>
      <w:r w:rsidR="0019123A" w:rsidRPr="005A354D">
        <w:rPr>
          <w:color w:val="auto"/>
          <w:cs/>
        </w:rPr>
        <w:t xml:space="preserve"> ส่วน</w:t>
      </w:r>
      <w:r w:rsidR="00294329" w:rsidRPr="005A354D">
        <w:rPr>
          <w:color w:val="auto"/>
        </w:rPr>
        <w:t xml:space="preserve"> </w:t>
      </w:r>
      <w:r w:rsidR="007F4F5C">
        <w:rPr>
          <w:color w:val="auto"/>
          <w:position w:val="-10"/>
        </w:rPr>
        <w:pict>
          <v:shape id="_x0000_i1058" type="#_x0000_t75" style="width:23.5pt;height:16.45pt">
            <v:imagedata r:id="rId48" o:title=""/>
          </v:shape>
        </w:pict>
      </w:r>
      <w:r w:rsidR="0091788F" w:rsidRPr="005A354D">
        <w:rPr>
          <w:color w:val="auto"/>
          <w:cs/>
        </w:rPr>
        <w:t>คือเซตของเว็บเพจ</w:t>
      </w:r>
      <w:r w:rsidR="0001052C" w:rsidRPr="005A354D">
        <w:rPr>
          <w:color w:val="auto"/>
          <w:cs/>
        </w:rPr>
        <w:t xml:space="preserve">ที่อ้างอิงไปยังเว็บเพจ </w:t>
      </w:r>
      <w:r w:rsidR="007F4F5C">
        <w:rPr>
          <w:color w:val="auto"/>
          <w:position w:val="-6"/>
        </w:rPr>
        <w:pict>
          <v:shape id="_x0000_i1059" type="#_x0000_t75" style="width:7.05pt;height:13.3pt">
            <v:imagedata r:id="rId47" o:title=""/>
          </v:shape>
        </w:pict>
      </w:r>
      <w:r w:rsidR="003546F9" w:rsidRPr="005A354D">
        <w:rPr>
          <w:color w:val="auto"/>
          <w:cs/>
        </w:rPr>
        <w:t xml:space="preserve"> </w:t>
      </w:r>
      <w:r w:rsidR="00860B65" w:rsidRPr="005A354D">
        <w:rPr>
          <w:color w:val="auto"/>
          <w:cs/>
        </w:rPr>
        <w:t>และ</w:t>
      </w:r>
      <w:r w:rsidR="0063658B" w:rsidRPr="005A354D">
        <w:rPr>
          <w:rFonts w:hint="cs"/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60" type="#_x0000_t75" style="width:27.4pt;height:16.45pt">
            <v:imagedata r:id="rId49" o:title=""/>
          </v:shape>
        </w:pict>
      </w:r>
      <w:r w:rsidR="0063658B" w:rsidRPr="005A354D">
        <w:rPr>
          <w:rFonts w:hint="cs"/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>คือ</w:t>
      </w:r>
      <w:r w:rsidR="003546F9" w:rsidRPr="005A354D">
        <w:rPr>
          <w:color w:val="auto"/>
          <w:cs/>
        </w:rPr>
        <w:t>ลิงค์อ้างอิงทั้งหมด</w:t>
      </w:r>
      <w:r w:rsidR="0063658B" w:rsidRPr="005A354D">
        <w:rPr>
          <w:rFonts w:hint="cs"/>
          <w:color w:val="auto"/>
          <w:cs/>
        </w:rPr>
        <w:t>ที่ปรากฏใน</w:t>
      </w:r>
      <w:r w:rsidR="003546F9" w:rsidRPr="005A354D">
        <w:rPr>
          <w:rFonts w:eastAsia="Times New Roman"/>
          <w:color w:val="auto"/>
          <w:shd w:val="clear" w:color="auto" w:fill="FFFFFF"/>
          <w:cs/>
        </w:rPr>
        <w:t>เว็บเพจ</w:t>
      </w:r>
      <w:r w:rsidR="007F6FDB"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7F4F5C">
        <w:rPr>
          <w:color w:val="auto"/>
          <w:position w:val="-10"/>
        </w:rPr>
        <w:pict>
          <v:shape id="_x0000_i1061" type="#_x0000_t75" style="width:9.4pt;height:14.85pt">
            <v:imagedata r:id="rId50" o:title=""/>
          </v:shape>
        </w:pict>
      </w:r>
    </w:p>
    <w:p w:rsidR="00271547" w:rsidRPr="005A354D" w:rsidRDefault="00271547" w:rsidP="000D0267">
      <w:pPr>
        <w:pStyle w:val="ListParagraph"/>
        <w:numPr>
          <w:ilvl w:val="0"/>
          <w:numId w:val="9"/>
        </w:numPr>
        <w:spacing w:after="200"/>
        <w:jc w:val="left"/>
        <w:rPr>
          <w:color w:val="auto"/>
        </w:rPr>
      </w:pPr>
      <w:r w:rsidRPr="005A354D">
        <w:rPr>
          <w:color w:val="auto"/>
          <w:cs/>
        </w:rPr>
        <w:t>ทำการคำนวณหาค่าเพจแร็งค์ให้ครบทุกเว็บเพจ</w:t>
      </w:r>
    </w:p>
    <w:p w:rsidR="00271547" w:rsidRPr="005A354D" w:rsidRDefault="00271547" w:rsidP="000D0267">
      <w:pPr>
        <w:pStyle w:val="ListParagraph"/>
        <w:numPr>
          <w:ilvl w:val="0"/>
          <w:numId w:val="9"/>
        </w:numPr>
        <w:spacing w:after="200"/>
        <w:jc w:val="thaiDistribute"/>
        <w:rPr>
          <w:color w:val="auto"/>
        </w:rPr>
      </w:pPr>
      <w:r w:rsidRPr="005A354D">
        <w:rPr>
          <w:color w:val="auto"/>
          <w:cs/>
        </w:rPr>
        <w:t>ตรวจสอบค่าเพจแร็งค์ใหม่ที่ได้ว่ามีความเสถียร</w:t>
      </w:r>
      <w:r w:rsidR="008E4C1C" w:rsidRPr="005A354D">
        <w:rPr>
          <w:color w:val="auto"/>
          <w:cs/>
        </w:rPr>
        <w:t>ตาม</w:t>
      </w:r>
      <w:r w:rsidRPr="005A354D">
        <w:rPr>
          <w:color w:val="auto"/>
          <w:cs/>
        </w:rPr>
        <w:t>ที่ต้องการหรือไม่ โดยคำนวณได้จาก</w:t>
      </w:r>
      <w:r w:rsidR="00A475E1" w:rsidRPr="005A354D">
        <w:rPr>
          <w:color w:val="auto"/>
          <w:cs/>
        </w:rPr>
        <w:t>การ</w:t>
      </w:r>
      <w:r w:rsidR="000A1740" w:rsidRPr="005A354D">
        <w:rPr>
          <w:color w:val="auto"/>
          <w:cs/>
        </w:rPr>
        <w:t>นำ</w:t>
      </w:r>
      <w:r w:rsidRPr="005A354D">
        <w:rPr>
          <w:color w:val="auto"/>
          <w:cs/>
        </w:rPr>
        <w:t>ค่าเพจแร็งค์เดิมกับค่าเพจแร็งค์ใหม่ที่คำนวณได้นั้น</w:t>
      </w:r>
      <w:r w:rsidR="00884E2A" w:rsidRPr="005A354D">
        <w:rPr>
          <w:color w:val="auto"/>
          <w:cs/>
        </w:rPr>
        <w:t>มา</w:t>
      </w:r>
      <w:r w:rsidR="00644F00" w:rsidRPr="005A354D">
        <w:rPr>
          <w:rFonts w:hint="cs"/>
          <w:color w:val="auto"/>
          <w:cs/>
        </w:rPr>
        <w:t>หักลบกันแล้วดูว่าผลที่ได้</w:t>
      </w:r>
      <w:r w:rsidR="004B6E4F" w:rsidRPr="005A354D">
        <w:rPr>
          <w:rFonts w:hint="cs"/>
          <w:color w:val="auto"/>
          <w:cs/>
        </w:rPr>
        <w:t>ไ</w:t>
      </w:r>
      <w:r w:rsidRPr="005A354D">
        <w:rPr>
          <w:color w:val="auto"/>
          <w:cs/>
        </w:rPr>
        <w:t>ม่เกิน</w:t>
      </w:r>
      <w:r w:rsidR="00D27BF4" w:rsidRPr="005A354D">
        <w:rPr>
          <w:color w:val="auto"/>
          <w:cs/>
        </w:rPr>
        <w:t>ช่วงทศนิยม</w:t>
      </w:r>
      <w:r w:rsidRPr="005A354D">
        <w:rPr>
          <w:color w:val="auto"/>
          <w:cs/>
        </w:rPr>
        <w:t>ที่กำหนดไว้</w:t>
      </w:r>
    </w:p>
    <w:p w:rsidR="00271547" w:rsidRPr="005A354D" w:rsidRDefault="00271547" w:rsidP="000D0267">
      <w:pPr>
        <w:pStyle w:val="ListParagraph"/>
        <w:numPr>
          <w:ilvl w:val="0"/>
          <w:numId w:val="9"/>
        </w:numPr>
        <w:spacing w:after="200"/>
        <w:jc w:val="left"/>
        <w:rPr>
          <w:color w:val="auto"/>
        </w:rPr>
      </w:pPr>
      <w:r w:rsidRPr="005A354D">
        <w:rPr>
          <w:color w:val="auto"/>
          <w:cs/>
        </w:rPr>
        <w:t>ถ้าค่าเพจแร็งค์</w:t>
      </w:r>
      <w:r w:rsidR="00180BB7" w:rsidRPr="005A354D">
        <w:rPr>
          <w:rFonts w:hint="cs"/>
          <w:color w:val="auto"/>
          <w:cs/>
        </w:rPr>
        <w:t>ใหม่ที่คำนวณได้</w:t>
      </w:r>
      <w:r w:rsidRPr="005A354D">
        <w:rPr>
          <w:color w:val="auto"/>
          <w:cs/>
        </w:rPr>
        <w:t>ยังไม่เสถียร ให้ทำ</w:t>
      </w:r>
      <w:r w:rsidR="00C20E2B" w:rsidRPr="005A354D">
        <w:rPr>
          <w:color w:val="auto"/>
          <w:cs/>
        </w:rPr>
        <w:t>การคำนวณ</w:t>
      </w:r>
      <w:r w:rsidRPr="005A354D">
        <w:rPr>
          <w:color w:val="auto"/>
          <w:cs/>
        </w:rPr>
        <w:t xml:space="preserve">ตามขั้นที่ </w:t>
      </w:r>
      <w:r w:rsidRPr="005A354D">
        <w:rPr>
          <w:color w:val="auto"/>
        </w:rPr>
        <w:t xml:space="preserve">2 </w:t>
      </w:r>
      <w:r w:rsidRPr="005A354D">
        <w:rPr>
          <w:color w:val="auto"/>
          <w:cs/>
        </w:rPr>
        <w:t>อีกครั้ง</w:t>
      </w:r>
    </w:p>
    <w:p w:rsidR="00271547" w:rsidRPr="005A354D" w:rsidRDefault="00271547" w:rsidP="000D0267">
      <w:pPr>
        <w:pStyle w:val="ListParagraph"/>
        <w:numPr>
          <w:ilvl w:val="0"/>
          <w:numId w:val="9"/>
        </w:numPr>
        <w:spacing w:after="200"/>
        <w:jc w:val="thaiDistribute"/>
        <w:rPr>
          <w:color w:val="auto"/>
        </w:rPr>
      </w:pPr>
      <w:r w:rsidRPr="005A354D">
        <w:rPr>
          <w:color w:val="auto"/>
          <w:cs/>
        </w:rPr>
        <w:t>เมื่อค่าเพจแร็งค์ใหม่ที่ได้ว่ามีความเสถียรในช่วงทศ</w:t>
      </w:r>
      <w:r w:rsidR="00F437A7" w:rsidRPr="005A354D">
        <w:rPr>
          <w:color w:val="auto"/>
          <w:cs/>
        </w:rPr>
        <w:t>นิยมที่ต้องการแล้ว</w:t>
      </w:r>
      <w:r w:rsidRPr="005A354D">
        <w:rPr>
          <w:color w:val="auto"/>
          <w:cs/>
        </w:rPr>
        <w:t>ให้หยุดการคำนวณและนำค่าที่ได้ไปทำการจัดลำดับผลการค้นคืนต่อไป</w:t>
      </w:r>
    </w:p>
    <w:p w:rsidR="00624770" w:rsidRPr="005A354D" w:rsidRDefault="00271547" w:rsidP="00624770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การนำ</w:t>
      </w:r>
      <w:r w:rsidR="00340593" w:rsidRPr="005A354D">
        <w:rPr>
          <w:rFonts w:hint="cs"/>
          <w:color w:val="auto"/>
          <w:cs/>
        </w:rPr>
        <w:t>ค่า</w:t>
      </w:r>
      <w:r w:rsidRPr="005A354D">
        <w:rPr>
          <w:color w:val="auto"/>
          <w:cs/>
        </w:rPr>
        <w:t>เพจแร็งค์</w:t>
      </w:r>
      <w:r w:rsidR="00340593" w:rsidRPr="005A354D">
        <w:rPr>
          <w:rFonts w:hint="cs"/>
          <w:color w:val="auto"/>
          <w:cs/>
        </w:rPr>
        <w:t>ที่ได้จาการคำนวณด้วย</w:t>
      </w:r>
      <w:r w:rsidR="007F6FDB" w:rsidRPr="005A354D">
        <w:rPr>
          <w:color w:val="auto"/>
          <w:cs/>
        </w:rPr>
        <w:t xml:space="preserve">สมการ </w:t>
      </w:r>
      <w:r w:rsidR="008B1468" w:rsidRPr="005A354D">
        <w:rPr>
          <w:color w:val="auto"/>
        </w:rPr>
        <w:t>2.8</w:t>
      </w:r>
      <w:r w:rsidR="007F6FDB" w:rsidRPr="005A354D">
        <w:rPr>
          <w:color w:val="auto"/>
        </w:rPr>
        <w:t xml:space="preserve"> </w:t>
      </w:r>
      <w:r w:rsidRPr="005A354D">
        <w:rPr>
          <w:color w:val="auto"/>
          <w:cs/>
        </w:rPr>
        <w:t>ไปใช้งานพบว่าการคำนวณเพจแร็งค์นั้นสามารถทำงานได้ถูกต้องในกรณีที่รูปแบบกราฟความสัมพันธ์ของเว็บเพจนั้นมีลักษณะการเชื่อมโยงทั่วถึงกันเท่านั้น</w:t>
      </w:r>
      <w:r w:rsidR="00403087" w:rsidRPr="005A354D">
        <w:rPr>
          <w:color w:val="auto"/>
        </w:rPr>
        <w:t xml:space="preserve"> (Simplified PageRank) </w:t>
      </w:r>
      <w:r w:rsidRPr="005A354D">
        <w:rPr>
          <w:color w:val="auto"/>
          <w:cs/>
        </w:rPr>
        <w:t xml:space="preserve">ดังที่แสดงในรูปที่ </w:t>
      </w:r>
      <w:r w:rsidR="00A02C0A" w:rsidRPr="005A354D">
        <w:rPr>
          <w:color w:val="auto"/>
        </w:rPr>
        <w:t>2.</w:t>
      </w:r>
      <w:r w:rsidRPr="005A354D">
        <w:rPr>
          <w:color w:val="auto"/>
        </w:rPr>
        <w:t xml:space="preserve">5 </w:t>
      </w:r>
      <w:r w:rsidRPr="005A354D">
        <w:rPr>
          <w:color w:val="auto"/>
          <w:cs/>
        </w:rPr>
        <w:t>ซึ่งในความเป็นจริงนั้นอาจเกิดกรณีที่เว็บเพจบางหน้านั้นไม่มีการอ้างอิงถึงเว็บเพจอื่นเลย ผลกระทบที่เกิดขึ้นคือทำให้เกิดปัญหา</w:t>
      </w:r>
      <w:r w:rsidRPr="005A354D">
        <w:rPr>
          <w:color w:val="auto"/>
          <w:cs/>
        </w:rPr>
        <w:lastRenderedPageBreak/>
        <w:t xml:space="preserve">ค่าอันดับรั่ว </w:t>
      </w:r>
      <w:r w:rsidRPr="005A354D">
        <w:rPr>
          <w:color w:val="auto"/>
        </w:rPr>
        <w:t xml:space="preserve">(Rank Leak) </w:t>
      </w:r>
      <w:r w:rsidRPr="005A354D">
        <w:rPr>
          <w:color w:val="auto"/>
          <w:cs/>
        </w:rPr>
        <w:t xml:space="preserve">ส่งผลให้ผลรวมค่าเพจแร็งค์ของเว็บเพจที่คำนวณได้นั้นลดลงเรื่อยๆในแต่ละรอบการคำนวณ หรืออีกกรณีหนึ่งคือเว็บเพจนั้นมีการอ้างอิงไปยังอีกเว็บเพจและเว็บเพจนั้นมีการอ้างอิงกลับมายังเว็บเพจเดิม ผลกระทบที่เกิดขึ้นคือทำให้เกิดปัญหาค่าอันดับจม </w:t>
      </w:r>
      <w:r w:rsidRPr="005A354D">
        <w:rPr>
          <w:color w:val="auto"/>
        </w:rPr>
        <w:t>(Rank Sink)</w:t>
      </w:r>
      <w:r w:rsidRPr="005A354D">
        <w:rPr>
          <w:color w:val="auto"/>
          <w:cs/>
        </w:rPr>
        <w:t xml:space="preserve"> ส่งผลให้ค่าเพจแร็งค์ของเว็บเพจที่วนรอบอ้างอิงกันสูงกว่าเว็บเพจอื่น ดังที่แสดงในรูปที่ </w:t>
      </w:r>
      <w:r w:rsidR="00A02C0A" w:rsidRPr="005A354D">
        <w:rPr>
          <w:color w:val="auto"/>
        </w:rPr>
        <w:t>2.</w:t>
      </w:r>
      <w:r w:rsidRPr="005A354D">
        <w:rPr>
          <w:color w:val="auto"/>
        </w:rPr>
        <w:t>6</w:t>
      </w:r>
    </w:p>
    <w:p w:rsidR="00E760A8" w:rsidRPr="005A354D" w:rsidRDefault="004B1A9D" w:rsidP="00E760A8">
      <w:pPr>
        <w:keepNext/>
        <w:spacing w:before="240" w:after="20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62D46C39" wp14:editId="0A48BC93">
            <wp:extent cx="3495675" cy="2990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547" w:rsidRPr="005A354D" w:rsidRDefault="00E760A8" w:rsidP="00E760A8">
      <w:pPr>
        <w:pStyle w:val="Caption"/>
        <w:rPr>
          <w:color w:val="auto"/>
        </w:rPr>
      </w:pPr>
      <w:bookmarkStart w:id="79" w:name="_Toc319897467"/>
      <w:bookmarkStart w:id="80" w:name="_Toc320871938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271547" w:rsidRPr="005A354D">
        <w:rPr>
          <w:color w:val="auto"/>
          <w:cs/>
        </w:rPr>
        <w:t>กราฟความสัมพันธ์ของเว็บเพจ</w:t>
      </w:r>
      <w:r w:rsidR="00441E44" w:rsidRPr="005A354D">
        <w:rPr>
          <w:color w:val="auto"/>
          <w:cs/>
        </w:rPr>
        <w:t>ที่</w:t>
      </w:r>
      <w:r w:rsidR="00271547" w:rsidRPr="005A354D">
        <w:rPr>
          <w:color w:val="auto"/>
          <w:cs/>
        </w:rPr>
        <w:t>มีลักษณะการเชื่อมโยงทั่วถึงกัน</w:t>
      </w:r>
      <w:r w:rsidR="00441E44" w:rsidRPr="005A354D">
        <w:rPr>
          <w:color w:val="auto"/>
          <w:cs/>
        </w:rPr>
        <w:t>หมด</w:t>
      </w:r>
      <w:r w:rsidR="00271547" w:rsidRPr="005A354D">
        <w:rPr>
          <w:color w:val="auto"/>
          <w:cs/>
        </w:rPr>
        <w:t xml:space="preserve"> </w:t>
      </w:r>
      <w:r w:rsidR="001E4B42" w:rsidRPr="005A354D">
        <w:rPr>
          <w:rFonts w:eastAsia="Times New Roman"/>
          <w:color w:val="auto"/>
          <w:shd w:val="clear" w:color="auto" w:fill="FFFFFF"/>
        </w:rPr>
        <w:t>[10</w:t>
      </w:r>
      <w:r w:rsidR="00271547" w:rsidRPr="005A354D">
        <w:rPr>
          <w:rFonts w:eastAsia="Times New Roman"/>
          <w:color w:val="auto"/>
          <w:shd w:val="clear" w:color="auto" w:fill="FFFFFF"/>
        </w:rPr>
        <w:t>]</w:t>
      </w:r>
      <w:bookmarkEnd w:id="79"/>
      <w:bookmarkEnd w:id="80"/>
    </w:p>
    <w:p w:rsidR="00C078FF" w:rsidRPr="005A354D" w:rsidRDefault="00271547" w:rsidP="00C078FF">
      <w:pPr>
        <w:pStyle w:val="ImageCaption"/>
        <w:keepNext/>
        <w:rPr>
          <w:rFonts w:ascii="TH SarabunPSK" w:hAnsi="TH SarabunPSK" w:cs="TH SarabunPSK"/>
          <w:color w:val="auto"/>
        </w:rPr>
      </w:pPr>
      <w:r w:rsidRPr="005A354D">
        <w:rPr>
          <w:rFonts w:ascii="TH SarabunPSK" w:hAnsi="TH SarabunPSK" w:cs="TH SarabunPSK"/>
          <w:noProof/>
          <w:color w:val="auto"/>
        </w:rPr>
        <w:drawing>
          <wp:inline distT="0" distB="0" distL="0" distR="0" wp14:anchorId="290D25B3" wp14:editId="786C0F8D">
            <wp:extent cx="3726759" cy="1804946"/>
            <wp:effectExtent l="0" t="0" r="762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26993" cy="1805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547" w:rsidRPr="005A354D" w:rsidRDefault="00C078FF" w:rsidP="00C078FF">
      <w:pPr>
        <w:pStyle w:val="Caption"/>
        <w:rPr>
          <w:color w:val="auto"/>
        </w:rPr>
      </w:pPr>
      <w:bookmarkStart w:id="81" w:name="_Toc319897468"/>
      <w:bookmarkStart w:id="82" w:name="_Toc320871939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271547" w:rsidRPr="005A354D">
        <w:rPr>
          <w:color w:val="auto"/>
          <w:cs/>
        </w:rPr>
        <w:t>กราฟความสัมพันธ์ของเว็บเพจที่มีลักษณะความสัมพันธ์ที่วนรอบกันทำให้เกิดปัญหาค่าอันดับจม</w:t>
      </w:r>
      <w:r w:rsidR="00271547" w:rsidRPr="005A354D">
        <w:rPr>
          <w:color w:val="auto"/>
        </w:rPr>
        <w:t xml:space="preserve"> </w:t>
      </w:r>
      <w:r w:rsidR="004575DE" w:rsidRPr="005A354D">
        <w:rPr>
          <w:rFonts w:eastAsia="Times New Roman"/>
          <w:color w:val="auto"/>
          <w:shd w:val="clear" w:color="auto" w:fill="FFFFFF"/>
        </w:rPr>
        <w:t>[10</w:t>
      </w:r>
      <w:r w:rsidR="00271547" w:rsidRPr="005A354D">
        <w:rPr>
          <w:rFonts w:eastAsia="Times New Roman"/>
          <w:color w:val="auto"/>
          <w:shd w:val="clear" w:color="auto" w:fill="FFFFFF"/>
        </w:rPr>
        <w:t>]</w:t>
      </w:r>
      <w:bookmarkEnd w:id="81"/>
      <w:bookmarkEnd w:id="82"/>
    </w:p>
    <w:p w:rsidR="00271547" w:rsidRPr="005A354D" w:rsidRDefault="00271547" w:rsidP="00CD0554">
      <w:pPr>
        <w:spacing w:after="20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ปัญหาค่าอันดับรั่วและค่าอันดับจมนั้นสามารถแก้ไขได้สองวิธี วิธีแรกคือตัดเว็บเพจที่ก่อให้เกิดค่าอันดับรั่วออกจากการคำนวณ แต่วิธีนี้เป็นวิธีที่ไม่ได้รับความนิยมเนื่องจากจะทำให้ระบบไม่สามารถค้นคืนเว็บเพจที่ถูกตัดออก</w:t>
      </w:r>
      <w:r w:rsidR="008765EB" w:rsidRPr="005A354D">
        <w:rPr>
          <w:color w:val="auto"/>
          <w:cs/>
        </w:rPr>
        <w:t>ได้</w:t>
      </w:r>
      <w:r w:rsidRPr="005A354D">
        <w:rPr>
          <w:color w:val="auto"/>
          <w:cs/>
        </w:rPr>
        <w:t xml:space="preserve"> วิธีที่สองคือกำหนดค่าอัตราความเสื่อมสภาพหรือ </w:t>
      </w:r>
      <w:r w:rsidR="00F10344" w:rsidRPr="005A354D">
        <w:rPr>
          <w:color w:val="auto"/>
        </w:rPr>
        <w:t>Damping</w:t>
      </w:r>
      <w:r w:rsidRPr="005A354D">
        <w:rPr>
          <w:color w:val="auto"/>
        </w:rPr>
        <w:t xml:space="preserve"> Factor (</w:t>
      </w:r>
      <w:r w:rsidR="007F4F5C">
        <w:rPr>
          <w:color w:val="auto"/>
          <w:position w:val="-6"/>
        </w:rPr>
        <w:pict>
          <v:shape id="_x0000_i1062" type="#_x0000_t75" style="width:9.4pt;height:14.85pt">
            <v:imagedata r:id="rId53" o:title=""/>
          </v:shape>
        </w:pict>
      </w:r>
      <w:r w:rsidRPr="005A354D">
        <w:rPr>
          <w:color w:val="auto"/>
        </w:rPr>
        <w:t xml:space="preserve">) </w:t>
      </w:r>
      <w:r w:rsidRPr="005A354D">
        <w:rPr>
          <w:color w:val="auto"/>
          <w:cs/>
        </w:rPr>
        <w:t xml:space="preserve">ที่มีค่าตั้งแต่ </w:t>
      </w:r>
      <w:r w:rsidRPr="005A354D">
        <w:rPr>
          <w:color w:val="auto"/>
        </w:rPr>
        <w:t xml:space="preserve">0 </w:t>
      </w:r>
      <w:r w:rsidRPr="005A354D">
        <w:rPr>
          <w:color w:val="auto"/>
          <w:cs/>
        </w:rPr>
        <w:t xml:space="preserve">ถึง </w:t>
      </w:r>
      <w:r w:rsidRPr="005A354D">
        <w:rPr>
          <w:color w:val="auto"/>
        </w:rPr>
        <w:t>1</w:t>
      </w:r>
      <w:r w:rsidRPr="005A354D">
        <w:rPr>
          <w:color w:val="auto"/>
          <w:cs/>
        </w:rPr>
        <w:t xml:space="preserve"> ให้กับแต่ละเว็บเพจในการคำนวณค่าเพจแร็งค์ โดยค่าอัตราความเสื่อมสภาพนั้นจะทำให้ค่าเพจแร็งค์ของทุกเว็บเพจที่คำนวณได้นั้นลู่เข้า </w:t>
      </w:r>
      <w:r w:rsidRPr="005A354D">
        <w:rPr>
          <w:color w:val="auto"/>
        </w:rPr>
        <w:t>(Convergence)</w:t>
      </w:r>
      <w:r w:rsidRPr="005A354D">
        <w:rPr>
          <w:color w:val="auto"/>
          <w:cs/>
        </w:rPr>
        <w:t xml:space="preserve"> เสมอ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lastRenderedPageBreak/>
        <w:t>เสมือนสร้าง</w:t>
      </w:r>
      <w:r w:rsidR="004B1A9D" w:rsidRPr="005A354D">
        <w:rPr>
          <w:color w:val="auto"/>
          <w:cs/>
        </w:rPr>
        <w:t>ลิงค์</w:t>
      </w:r>
      <w:r w:rsidRPr="005A354D">
        <w:rPr>
          <w:color w:val="auto"/>
          <w:cs/>
        </w:rPr>
        <w:t>เชื่อมโยงเสมือนแบบทั่วถึงกัน</w:t>
      </w:r>
      <w:r w:rsidR="009503B0" w:rsidRPr="005A354D">
        <w:rPr>
          <w:color w:val="auto"/>
          <w:cs/>
        </w:rPr>
        <w:t>ทุกเว็บเพจ</w:t>
      </w:r>
      <w:r w:rsidRPr="005A354D">
        <w:rPr>
          <w:color w:val="auto"/>
          <w:cs/>
        </w:rPr>
        <w:t xml:space="preserve"> </w:t>
      </w:r>
      <w:r w:rsidR="009503B0" w:rsidRPr="005A354D">
        <w:rPr>
          <w:color w:val="auto"/>
          <w:cs/>
        </w:rPr>
        <w:t>ทำ</w:t>
      </w:r>
      <w:r w:rsidR="00592B0F" w:rsidRPr="005A354D">
        <w:rPr>
          <w:color w:val="auto"/>
          <w:cs/>
        </w:rPr>
        <w:t>ให้เว็บเพจที่ไม่มีการมีการอ้างอิงไปต่อ</w:t>
      </w:r>
      <w:r w:rsidR="009503B0" w:rsidRPr="005A354D">
        <w:rPr>
          <w:color w:val="auto"/>
          <w:cs/>
        </w:rPr>
        <w:t>สามารถเชื่อมต่อไปยังเว็บเพจใดๆ</w:t>
      </w:r>
      <w:r w:rsidR="00A51F3D" w:rsidRPr="005A354D">
        <w:rPr>
          <w:color w:val="auto"/>
          <w:cs/>
        </w:rPr>
        <w:t>ก็</w:t>
      </w:r>
      <w:r w:rsidR="009503B0" w:rsidRPr="005A354D">
        <w:rPr>
          <w:color w:val="auto"/>
          <w:cs/>
        </w:rPr>
        <w:t>ได้</w:t>
      </w:r>
      <w:r w:rsidR="00CD0554" w:rsidRPr="005A354D">
        <w:rPr>
          <w:color w:val="auto"/>
        </w:rPr>
        <w:t xml:space="preserve"> </w:t>
      </w:r>
      <w:r w:rsidRPr="005A354D">
        <w:rPr>
          <w:rFonts w:eastAsia="Times New Roman"/>
          <w:color w:val="auto"/>
          <w:shd w:val="clear" w:color="auto" w:fill="FFFFFF"/>
          <w:cs/>
        </w:rPr>
        <w:t>การคำนวณ</w:t>
      </w:r>
      <w:r w:rsidR="00AF1104" w:rsidRPr="005A354D">
        <w:rPr>
          <w:color w:val="auto"/>
          <w:cs/>
        </w:rPr>
        <w:t>อัลกอริทึม</w:t>
      </w:r>
      <w:r w:rsidRPr="005A354D">
        <w:rPr>
          <w:color w:val="auto"/>
          <w:cs/>
        </w:rPr>
        <w:t>เพจแร็งค์</w:t>
      </w:r>
      <w:r w:rsidRPr="005A354D">
        <w:rPr>
          <w:rFonts w:eastAsia="Times New Roman"/>
          <w:color w:val="auto"/>
          <w:shd w:val="clear" w:color="auto" w:fill="FFFFFF"/>
          <w:cs/>
        </w:rPr>
        <w:t>ที่แก้ปัญหา</w:t>
      </w:r>
      <w:r w:rsidRPr="005A354D">
        <w:rPr>
          <w:color w:val="auto"/>
          <w:cs/>
        </w:rPr>
        <w:t>ค่าอันดับรั่วและค่าอันดับจม</w:t>
      </w:r>
      <w:r w:rsidR="00C820A1" w:rsidRPr="005A354D">
        <w:rPr>
          <w:rFonts w:eastAsia="Times New Roman"/>
          <w:color w:val="auto"/>
          <w:shd w:val="clear" w:color="auto" w:fill="FFFFFF"/>
          <w:cs/>
        </w:rPr>
        <w:t>แล้วสามารถคำนวณได้</w:t>
      </w:r>
      <w:r w:rsidR="00C820A1" w:rsidRPr="005A354D">
        <w:rPr>
          <w:rFonts w:eastAsia="Times New Roman" w:hint="cs"/>
          <w:color w:val="auto"/>
          <w:shd w:val="clear" w:color="auto" w:fill="FFFFFF"/>
          <w:cs/>
        </w:rPr>
        <w:t>ด้วย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สูตรสมการที่ </w:t>
      </w:r>
      <w:r w:rsidRPr="005A354D">
        <w:rPr>
          <w:rFonts w:eastAsia="Times New Roman"/>
          <w:color w:val="auto"/>
          <w:shd w:val="clear" w:color="auto" w:fill="FFFFFF"/>
        </w:rPr>
        <w:t>2</w:t>
      </w:r>
      <w:r w:rsidR="00FB10FF" w:rsidRPr="005A354D">
        <w:rPr>
          <w:rFonts w:eastAsia="Times New Roman"/>
          <w:color w:val="auto"/>
          <w:shd w:val="clear" w:color="auto" w:fill="FFFFFF"/>
        </w:rPr>
        <w:t>.</w:t>
      </w:r>
      <w:r w:rsidR="008B1468" w:rsidRPr="005A354D">
        <w:rPr>
          <w:rFonts w:eastAsia="Times New Roman"/>
          <w:color w:val="auto"/>
          <w:shd w:val="clear" w:color="auto" w:fill="FFFFFF"/>
        </w:rPr>
        <w:t>9</w:t>
      </w:r>
    </w:p>
    <w:p w:rsidR="002601B5" w:rsidRPr="005A354D" w:rsidRDefault="002601B5" w:rsidP="002601B5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32"/>
        </w:rPr>
        <w:pict>
          <v:shape id="_x0000_i1063" type="#_x0000_t75" style="width:223.85pt;height:39.9pt">
            <v:imagedata r:id="rId54" o:title=""/>
          </v:shape>
        </w:pict>
      </w:r>
      <w:r w:rsidRPr="005A354D">
        <w:rPr>
          <w:color w:val="auto"/>
        </w:rPr>
        <w:tab/>
        <w:t>(2.</w:t>
      </w:r>
      <w:r w:rsidR="008B1468" w:rsidRPr="005A354D">
        <w:rPr>
          <w:color w:val="auto"/>
        </w:rPr>
        <w:t>9</w:t>
      </w:r>
      <w:r w:rsidRPr="005A354D">
        <w:rPr>
          <w:color w:val="auto"/>
        </w:rPr>
        <w:t>)</w:t>
      </w:r>
    </w:p>
    <w:p w:rsidR="00EA12A1" w:rsidRPr="005A354D" w:rsidRDefault="003D72A3" w:rsidP="003D72A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A80331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64" type="#_x0000_t75" style="width:36pt;height:16.45pt">
            <v:imagedata r:id="rId55" o:title=""/>
          </v:shape>
        </w:pict>
      </w:r>
      <w:r w:rsidR="00EA12A1" w:rsidRPr="005A354D">
        <w:rPr>
          <w:color w:val="auto"/>
          <w:cs/>
        </w:rPr>
        <w:tab/>
      </w:r>
      <w:r w:rsidRPr="005A354D">
        <w:rPr>
          <w:color w:val="auto"/>
          <w:cs/>
        </w:rPr>
        <w:t>คือ</w:t>
      </w:r>
      <w:r w:rsidR="00532DE9" w:rsidRPr="005A354D">
        <w:rPr>
          <w:color w:val="auto"/>
          <w:cs/>
        </w:rPr>
        <w:t xml:space="preserve"> </w:t>
      </w:r>
      <w:r w:rsidRPr="005A354D">
        <w:rPr>
          <w:rFonts w:eastAsia="Times New Roman"/>
          <w:color w:val="auto"/>
          <w:shd w:val="clear" w:color="auto" w:fill="FFFFFF"/>
          <w:cs/>
        </w:rPr>
        <w:t>ค่า</w:t>
      </w:r>
      <w:r w:rsidRPr="005A354D">
        <w:rPr>
          <w:color w:val="auto"/>
          <w:cs/>
        </w:rPr>
        <w:t>เพจแร็งค์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ของเว็บเพจ </w:t>
      </w:r>
      <w:r w:rsidR="007F4F5C">
        <w:rPr>
          <w:color w:val="auto"/>
          <w:position w:val="-4"/>
        </w:rPr>
        <w:pict>
          <v:shape id="_x0000_i1065" type="#_x0000_t75" style="width:11.75pt;height:13.3pt">
            <v:imagedata r:id="rId56" o:title=""/>
          </v:shape>
        </w:pict>
      </w:r>
      <w:r w:rsidRPr="005A354D">
        <w:rPr>
          <w:color w:val="auto"/>
          <w:cs/>
        </w:rPr>
        <w:t xml:space="preserve"> </w:t>
      </w:r>
    </w:p>
    <w:p w:rsidR="00EA12A1" w:rsidRPr="005A354D" w:rsidRDefault="00EA12A1" w:rsidP="00EA12A1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</w:r>
      <w:r w:rsidR="007F4F5C">
        <w:rPr>
          <w:color w:val="auto"/>
          <w:position w:val="-6"/>
        </w:rPr>
        <w:pict>
          <v:shape id="_x0000_i1066" type="#_x0000_t75" style="width:14.85pt;height:14.85pt">
            <v:imagedata r:id="rId57" o:title=""/>
          </v:shape>
        </w:pict>
      </w:r>
      <w:r w:rsidR="000A1429" w:rsidRPr="005A354D">
        <w:rPr>
          <w:color w:val="auto"/>
        </w:rPr>
        <w:t xml:space="preserve"> </w:t>
      </w:r>
      <w:r w:rsidRPr="005A354D">
        <w:rPr>
          <w:color w:val="auto"/>
          <w:cs/>
        </w:rPr>
        <w:tab/>
      </w:r>
      <w:r w:rsidR="000A1429" w:rsidRPr="005A354D">
        <w:rPr>
          <w:color w:val="auto"/>
          <w:cs/>
        </w:rPr>
        <w:t>คือ</w:t>
      </w:r>
      <w:r w:rsidR="00532DE9" w:rsidRPr="005A354D">
        <w:rPr>
          <w:color w:val="auto"/>
          <w:cs/>
        </w:rPr>
        <w:t xml:space="preserve"> </w:t>
      </w:r>
      <w:r w:rsidR="000A1429" w:rsidRPr="005A354D">
        <w:rPr>
          <w:color w:val="auto"/>
          <w:cs/>
        </w:rPr>
        <w:t>จำน</w:t>
      </w:r>
      <w:r w:rsidRPr="005A354D">
        <w:rPr>
          <w:color w:val="auto"/>
          <w:cs/>
        </w:rPr>
        <w:t>วนเว็บเพจทั้งหมดที่มีอยู่ในคลัง</w:t>
      </w:r>
    </w:p>
    <w:p w:rsidR="00EA12A1" w:rsidRPr="005A354D" w:rsidRDefault="00EA12A1" w:rsidP="00EA12A1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</w:r>
      <w:r w:rsidR="007F4F5C">
        <w:rPr>
          <w:color w:val="auto"/>
          <w:position w:val="-12"/>
        </w:rPr>
        <w:pict>
          <v:shape id="_x0000_i1067" type="#_x0000_t75" style="width:13.3pt;height:18.8pt">
            <v:imagedata r:id="rId58" o:title=""/>
          </v:shape>
        </w:pict>
      </w:r>
      <w:r w:rsidRPr="005A354D">
        <w:rPr>
          <w:color w:val="auto"/>
          <w:cs/>
        </w:rPr>
        <w:tab/>
      </w:r>
      <w:r w:rsidR="003D72A3" w:rsidRPr="005A354D">
        <w:rPr>
          <w:color w:val="auto"/>
          <w:cs/>
        </w:rPr>
        <w:t>คือ</w:t>
      </w:r>
      <w:r w:rsidR="00532DE9" w:rsidRPr="005A354D">
        <w:rPr>
          <w:color w:val="auto"/>
          <w:cs/>
        </w:rPr>
        <w:t xml:space="preserve"> </w:t>
      </w:r>
      <w:r w:rsidR="003D72A3" w:rsidRPr="005A354D">
        <w:rPr>
          <w:color w:val="auto"/>
          <w:cs/>
        </w:rPr>
        <w:t xml:space="preserve">เซตของเว็บเพจที่อ้างอิงไปยังเว็บเพจ </w:t>
      </w:r>
      <w:r w:rsidR="004E444F" w:rsidRPr="005A354D">
        <w:rPr>
          <w:color w:val="auto"/>
        </w:rPr>
        <w:t>A</w:t>
      </w:r>
      <w:r w:rsidR="003D72A3" w:rsidRPr="005A354D">
        <w:rPr>
          <w:color w:val="auto"/>
          <w:cs/>
        </w:rPr>
        <w:t xml:space="preserve"> </w:t>
      </w:r>
    </w:p>
    <w:p w:rsidR="003D72A3" w:rsidRPr="005A354D" w:rsidRDefault="00EA12A1" w:rsidP="00EA12A1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</w:r>
      <w:r w:rsidR="007F4F5C">
        <w:rPr>
          <w:color w:val="auto"/>
          <w:position w:val="-12"/>
        </w:rPr>
        <w:pict>
          <v:shape id="_x0000_i1068" type="#_x0000_t75" style="width:30.5pt;height:18.8pt">
            <v:imagedata r:id="rId59" o:title=""/>
          </v:shape>
        </w:pict>
      </w:r>
      <w:r w:rsidRPr="005A354D">
        <w:rPr>
          <w:color w:val="auto"/>
          <w:cs/>
        </w:rPr>
        <w:tab/>
      </w:r>
      <w:r w:rsidR="003D72A3" w:rsidRPr="005A354D">
        <w:rPr>
          <w:color w:val="auto"/>
          <w:cs/>
        </w:rPr>
        <w:t>คือ</w:t>
      </w:r>
      <w:r w:rsidR="00532DE9" w:rsidRPr="005A354D">
        <w:rPr>
          <w:color w:val="auto"/>
          <w:cs/>
        </w:rPr>
        <w:t xml:space="preserve"> </w:t>
      </w:r>
      <w:r w:rsidR="003D72A3" w:rsidRPr="005A354D">
        <w:rPr>
          <w:color w:val="auto"/>
          <w:cs/>
        </w:rPr>
        <w:t>ลิงค์อ้างอิงทั้งหมดของ</w:t>
      </w:r>
      <w:r w:rsidR="003D72A3" w:rsidRPr="005A354D">
        <w:rPr>
          <w:rFonts w:eastAsia="Times New Roman"/>
          <w:color w:val="auto"/>
          <w:shd w:val="clear" w:color="auto" w:fill="FFFFFF"/>
          <w:cs/>
        </w:rPr>
        <w:t xml:space="preserve">เว็บเพจ </w:t>
      </w:r>
      <w:r w:rsidR="007F4F5C">
        <w:rPr>
          <w:color w:val="auto"/>
          <w:position w:val="-12"/>
        </w:rPr>
        <w:pict>
          <v:shape id="_x0000_i1069" type="#_x0000_t75" style="width:13.3pt;height:18.8pt">
            <v:imagedata r:id="rId58" o:title=""/>
          </v:shape>
        </w:pict>
      </w:r>
    </w:p>
    <w:p w:rsidR="00532DE9" w:rsidRPr="005A354D" w:rsidRDefault="00532DE9" w:rsidP="00EA12A1">
      <w:pPr>
        <w:ind w:left="360" w:firstLine="360"/>
        <w:jc w:val="thaiDistribute"/>
        <w:rPr>
          <w:color w:val="auto"/>
          <w:cs/>
        </w:rPr>
      </w:pPr>
      <w:r w:rsidRPr="005A354D">
        <w:rPr>
          <w:color w:val="auto"/>
          <w:cs/>
        </w:rPr>
        <w:tab/>
      </w:r>
      <w:r w:rsidR="007F4F5C">
        <w:rPr>
          <w:color w:val="auto"/>
          <w:position w:val="-6"/>
        </w:rPr>
        <w:pict>
          <v:shape id="_x0000_i1070" type="#_x0000_t75" style="width:9.4pt;height:14.85pt">
            <v:imagedata r:id="rId60" o:title=""/>
          </v:shape>
        </w:pict>
      </w:r>
      <w:r w:rsidRPr="005A354D">
        <w:rPr>
          <w:color w:val="auto"/>
          <w:cs/>
        </w:rPr>
        <w:tab/>
        <w:t>คือ ค่าอัตราความเสื่อมสภาพ</w:t>
      </w:r>
    </w:p>
    <w:p w:rsidR="00AD2456" w:rsidRPr="005A354D" w:rsidRDefault="00AD2456" w:rsidP="00142A7E">
      <w:pPr>
        <w:pStyle w:val="Heading2"/>
        <w:numPr>
          <w:ilvl w:val="1"/>
          <w:numId w:val="2"/>
        </w:numPr>
        <w:rPr>
          <w:color w:val="auto"/>
        </w:rPr>
      </w:pPr>
      <w:bookmarkStart w:id="83" w:name="_Toc319858698"/>
      <w:bookmarkStart w:id="84" w:name="_Toc322410217"/>
      <w:r w:rsidRPr="005A354D">
        <w:rPr>
          <w:color w:val="auto"/>
          <w:cs/>
        </w:rPr>
        <w:t>งานวิจัยที่เกี่ยวข้อง</w:t>
      </w:r>
      <w:bookmarkEnd w:id="83"/>
      <w:bookmarkEnd w:id="84"/>
    </w:p>
    <w:p w:rsidR="00142A7E" w:rsidRPr="005A354D" w:rsidRDefault="004D38B0" w:rsidP="00142A7E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85" w:name="_Toc319858699"/>
      <w:bookmarkStart w:id="86" w:name="_Toc322410218"/>
      <w:r w:rsidRPr="005A354D">
        <w:rPr>
          <w:color w:val="auto"/>
        </w:rPr>
        <w:t>AppBrain</w:t>
      </w:r>
      <w:bookmarkEnd w:id="85"/>
      <w:bookmarkEnd w:id="86"/>
    </w:p>
    <w:p w:rsidR="00CD0D42" w:rsidRPr="005A354D" w:rsidRDefault="00CD0D42" w:rsidP="007D5D6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แอปเบรนเป็นระบบที่ใช้ในการค้นคืนซอฟต์แวร์ประยุกต์สำหรับอุปกรณ์เคลื่อนที่ที่ใช้ระบบปฏิบัติการกูเกิลแอนดรอยด์ ซึ่งถูกพัฒนาขึ้นโดยบริษัทเอกชนที่ชื่อว่า </w:t>
      </w:r>
      <w:r w:rsidRPr="005A354D">
        <w:rPr>
          <w:color w:val="auto"/>
        </w:rPr>
        <w:t>AppTornado GmbH</w:t>
      </w:r>
      <w:r w:rsidRPr="005A354D">
        <w:rPr>
          <w:color w:val="auto"/>
          <w:cs/>
        </w:rPr>
        <w:t xml:space="preserve"> </w:t>
      </w:r>
      <w:r w:rsidR="000C3EF2" w:rsidRPr="005A354D">
        <w:rPr>
          <w:color w:val="auto"/>
        </w:rPr>
        <w:t>[5</w:t>
      </w:r>
      <w:r w:rsidRPr="005A354D">
        <w:rPr>
          <w:color w:val="auto"/>
        </w:rPr>
        <w:t>]</w:t>
      </w:r>
      <w:r w:rsidRPr="005A354D">
        <w:rPr>
          <w:color w:val="auto"/>
          <w:cs/>
        </w:rPr>
        <w:t xml:space="preserve"> ความสามารถพิเศษของระบบค้นคืนนี้คือ ความสามารถในการกรองซอฟต์แวร์ประยุกต์ที่เป็น</w:t>
      </w:r>
      <w:r w:rsidR="008309A5" w:rsidRPr="005A354D">
        <w:rPr>
          <w:rFonts w:hint="cs"/>
          <w:color w:val="auto"/>
          <w:cs/>
        </w:rPr>
        <w:t xml:space="preserve"> </w:t>
      </w:r>
      <w:r w:rsidRPr="005A354D">
        <w:rPr>
          <w:color w:val="auto"/>
          <w:cs/>
        </w:rPr>
        <w:t>สแปม</w:t>
      </w:r>
      <w:r w:rsidR="0096276B" w:rsidRPr="005A354D">
        <w:rPr>
          <w:rFonts w:hint="cs"/>
          <w:color w:val="auto"/>
          <w:cs/>
        </w:rPr>
        <w:t>หรือมีคุณภาพต่ำ</w:t>
      </w:r>
      <w:r w:rsidRPr="005A354D">
        <w:rPr>
          <w:color w:val="auto"/>
          <w:cs/>
        </w:rPr>
        <w:t xml:space="preserve">อัตโนมัติ </w:t>
      </w:r>
      <w:r w:rsidR="00512CB5" w:rsidRPr="005A354D">
        <w:rPr>
          <w:color w:val="auto"/>
        </w:rPr>
        <w:t>(Automatic Filtering of Spam Application</w:t>
      </w:r>
      <w:r w:rsidRPr="005A354D">
        <w:rPr>
          <w:color w:val="auto"/>
        </w:rPr>
        <w:t xml:space="preserve">) </w:t>
      </w:r>
      <w:r w:rsidRPr="005A354D">
        <w:rPr>
          <w:color w:val="auto"/>
          <w:cs/>
        </w:rPr>
        <w:t xml:space="preserve">โดยในการตรวจสอบซอฟต์แวร์ประยุกต์ที่เป็นสแปมนั้น ระบบแอปเบรนใช้การคำนวณเพื่อหาความน่าจะเป็นว่าผู้พัฒนารายใดมีโอกาสเป็นผู้เผยแพร่ซอฟต์ประยุกต์ที่เป็นสแปม </w:t>
      </w:r>
      <w:r w:rsidRPr="005A354D">
        <w:rPr>
          <w:color w:val="auto"/>
        </w:rPr>
        <w:t>(Spammer)</w:t>
      </w:r>
      <w:r w:rsidRPr="005A354D">
        <w:rPr>
          <w:color w:val="auto"/>
          <w:cs/>
        </w:rPr>
        <w:t xml:space="preserve"> ซึ่งพิจารณาได้จากพฤติกรรมที่ผิดปกติของผู้พัฒนาที่เผยแพร่ซอฟต์แวร์ที่</w:t>
      </w:r>
      <w:r w:rsidR="00D64ACB" w:rsidRPr="005A354D">
        <w:rPr>
          <w:color w:val="auto"/>
          <w:cs/>
        </w:rPr>
        <w:t>มีคุณภาพต่ำ</w:t>
      </w:r>
      <w:r w:rsidRPr="005A354D">
        <w:rPr>
          <w:color w:val="auto"/>
          <w:cs/>
        </w:rPr>
        <w:t>จำนวนมากผิดปกติ</w:t>
      </w:r>
    </w:p>
    <w:p w:rsidR="00CD0D42" w:rsidRPr="005A354D" w:rsidRDefault="00CD0D42" w:rsidP="007D5D6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การผลวิจัยของบริษัทผู้พัฒนาระบบแอปเบรนระบุว่าในเดือนมีนาคมปี พ</w:t>
      </w:r>
      <w:r w:rsidRPr="005A354D">
        <w:rPr>
          <w:color w:val="auto"/>
        </w:rPr>
        <w:t>.</w:t>
      </w:r>
      <w:r w:rsidRPr="005A354D">
        <w:rPr>
          <w:color w:val="auto"/>
          <w:cs/>
        </w:rPr>
        <w:t>ศ</w:t>
      </w:r>
      <w:r w:rsidRPr="005A354D">
        <w:rPr>
          <w:color w:val="auto"/>
        </w:rPr>
        <w:t>.2553</w:t>
      </w:r>
      <w:r w:rsidRPr="005A354D">
        <w:rPr>
          <w:color w:val="auto"/>
          <w:cs/>
        </w:rPr>
        <w:t xml:space="preserve"> จำนวนซอฟต์แวร์ประยุกต์ที่ขายในแอนดรอยด์มาร์เก็ตของประเทศสหรัฐอเมริกามีทั้งหมด</w:t>
      </w:r>
      <w:r w:rsidRPr="005A354D">
        <w:rPr>
          <w:color w:val="auto"/>
        </w:rPr>
        <w:t xml:space="preserve"> 28,936 </w:t>
      </w:r>
      <w:r w:rsidR="00C774DA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 ซึ่งพัฒนาโดยผู้พัฒนาจำนวน </w:t>
      </w:r>
      <w:r w:rsidRPr="005A354D">
        <w:rPr>
          <w:color w:val="auto"/>
        </w:rPr>
        <w:t xml:space="preserve">7,429 </w:t>
      </w:r>
      <w:r w:rsidRPr="005A354D">
        <w:rPr>
          <w:color w:val="auto"/>
          <w:cs/>
        </w:rPr>
        <w:t>ราย โดยเฉลี่ยผู้พัฒนาแต่ละรายเผยแพร่ซอฟต์แวร์ประยุกต์จำนวน</w:t>
      </w:r>
      <w:r w:rsidRPr="005A354D">
        <w:rPr>
          <w:color w:val="auto"/>
        </w:rPr>
        <w:t xml:space="preserve"> 3.9 </w:t>
      </w:r>
      <w:r w:rsidR="00416171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 แต่ในรายชื่อผู้พัฒนานั้นพบว่ามีผู้พัฒนาจำนวน </w:t>
      </w:r>
      <w:r w:rsidRPr="005A354D">
        <w:rPr>
          <w:color w:val="auto"/>
        </w:rPr>
        <w:t xml:space="preserve">32 </w:t>
      </w:r>
      <w:r w:rsidRPr="005A354D">
        <w:rPr>
          <w:color w:val="auto"/>
          <w:cs/>
        </w:rPr>
        <w:t xml:space="preserve">รายที่เผยแพร่ซอฟต์แวร์ประยุกต์มากกว่า </w:t>
      </w:r>
      <w:r w:rsidRPr="005A354D">
        <w:rPr>
          <w:color w:val="auto"/>
        </w:rPr>
        <w:t xml:space="preserve">100 </w:t>
      </w:r>
      <w:r w:rsidR="00416171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 ตามที่แสดงในรูปที่ </w:t>
      </w:r>
      <w:r w:rsidR="00E01190" w:rsidRPr="005A354D">
        <w:rPr>
          <w:color w:val="auto"/>
        </w:rPr>
        <w:t>2.</w:t>
      </w:r>
      <w:r w:rsidRPr="005A354D">
        <w:rPr>
          <w:color w:val="auto"/>
        </w:rPr>
        <w:t>7</w:t>
      </w:r>
    </w:p>
    <w:p w:rsidR="00416171" w:rsidRPr="005A354D" w:rsidRDefault="004C031B" w:rsidP="00416171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5E583CC9" wp14:editId="7A20DE55">
            <wp:extent cx="3484967" cy="2342678"/>
            <wp:effectExtent l="0" t="0" r="1270" b="635"/>
            <wp:docPr id="14" name="Picture 14" descr="C:\Users\Alonez L.Ciel\Desktop\devs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onez L.Ciel\Desktop\devs (1)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395" cy="2342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31B" w:rsidRPr="005A354D" w:rsidRDefault="00416171" w:rsidP="00416171">
      <w:pPr>
        <w:pStyle w:val="Caption"/>
        <w:spacing w:before="240"/>
        <w:rPr>
          <w:color w:val="auto"/>
        </w:rPr>
      </w:pPr>
      <w:bookmarkStart w:id="87" w:name="_Toc319897469"/>
      <w:bookmarkStart w:id="88" w:name="_Toc320871940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163090" w:rsidRPr="005A354D">
        <w:rPr>
          <w:color w:val="auto"/>
          <w:cs/>
        </w:rPr>
        <w:t>กราฟแสดงอัตราส่วนจำนวนการเผยแพร่ซอฟต์แวร์ประยุกต์ในแอนดรอยด์มาร์เก็ตต่อจำนวนผู้พัฒนาทั้งหมดช่วงเวลามีนาคมปี</w:t>
      </w:r>
      <w:r w:rsidR="00163090" w:rsidRPr="005A354D">
        <w:rPr>
          <w:color w:val="auto"/>
        </w:rPr>
        <w:t xml:space="preserve"> </w:t>
      </w:r>
      <w:r w:rsidR="00163090" w:rsidRPr="005A354D">
        <w:rPr>
          <w:color w:val="auto"/>
          <w:cs/>
        </w:rPr>
        <w:t>พ</w:t>
      </w:r>
      <w:r w:rsidR="00163090" w:rsidRPr="005A354D">
        <w:rPr>
          <w:color w:val="auto"/>
        </w:rPr>
        <w:t>.</w:t>
      </w:r>
      <w:r w:rsidR="00163090" w:rsidRPr="005A354D">
        <w:rPr>
          <w:color w:val="auto"/>
          <w:cs/>
        </w:rPr>
        <w:t>ศ</w:t>
      </w:r>
      <w:r w:rsidR="00163090" w:rsidRPr="005A354D">
        <w:rPr>
          <w:color w:val="auto"/>
        </w:rPr>
        <w:t>.</w:t>
      </w:r>
      <w:r w:rsidR="00163090" w:rsidRPr="005A354D">
        <w:rPr>
          <w:color w:val="auto"/>
          <w:cs/>
        </w:rPr>
        <w:t xml:space="preserve"> </w:t>
      </w:r>
      <w:r w:rsidR="00163090" w:rsidRPr="005A354D">
        <w:rPr>
          <w:color w:val="auto"/>
        </w:rPr>
        <w:t>2553</w:t>
      </w:r>
      <w:r w:rsidR="00A81627" w:rsidRPr="005A354D">
        <w:rPr>
          <w:color w:val="auto"/>
        </w:rPr>
        <w:t xml:space="preserve"> [5</w:t>
      </w:r>
      <w:r w:rsidR="00E01190" w:rsidRPr="005A354D">
        <w:rPr>
          <w:color w:val="auto"/>
        </w:rPr>
        <w:t>]</w:t>
      </w:r>
      <w:bookmarkEnd w:id="87"/>
      <w:bookmarkEnd w:id="88"/>
    </w:p>
    <w:p w:rsidR="007067E5" w:rsidRPr="005A354D" w:rsidRDefault="004C031B" w:rsidP="007067E5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อาศัยสถิติข้อมูลการเผยแพร่ซอฟต์แวร์ประยุกต์ ผู้พัฒนาระบบแอปเบรนได้ทำการวิเคราะห์ข้อมูลว่าซอฟต์แวร์ประยุกต์ที่พัฒนาออกมานั้นมีคุณภาพหรือไม่ด้วยการพิจารณาจากคะแนนความนิยมที่ได้จากผู้ใช้งาน โดยผลที่ได้นั้นผู้พัฒนาระบบแอปเบรนได้ทำการแยกซอฟต์แวร์ประยุกต์ออกมาเป็น </w:t>
      </w:r>
      <w:r w:rsidRPr="005A354D">
        <w:rPr>
          <w:color w:val="auto"/>
        </w:rPr>
        <w:t xml:space="preserve">4 </w:t>
      </w:r>
      <w:r w:rsidRPr="005A354D">
        <w:rPr>
          <w:color w:val="auto"/>
          <w:cs/>
        </w:rPr>
        <w:t>ระดับได้แก่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ซอฟต์แวร์ประยุกต์ที่มีคุณภาพดี </w:t>
      </w:r>
      <w:r w:rsidRPr="005A354D">
        <w:rPr>
          <w:color w:val="auto"/>
        </w:rPr>
        <w:t>(Good)</w:t>
      </w:r>
      <w:r w:rsidRPr="005A354D">
        <w:rPr>
          <w:color w:val="auto"/>
          <w:cs/>
        </w:rPr>
        <w:t xml:space="preserve"> หรือได้คะแนนเฉลี่ยเกิน </w:t>
      </w:r>
      <w:r w:rsidRPr="005A354D">
        <w:rPr>
          <w:color w:val="auto"/>
        </w:rPr>
        <w:t xml:space="preserve">4 </w:t>
      </w:r>
      <w:r w:rsidRPr="005A354D">
        <w:rPr>
          <w:color w:val="auto"/>
          <w:cs/>
        </w:rPr>
        <w:t xml:space="preserve">คะแนนจากทั้งหมด </w:t>
      </w:r>
      <w:r w:rsidRPr="005A354D">
        <w:rPr>
          <w:color w:val="auto"/>
        </w:rPr>
        <w:t xml:space="preserve">5 </w:t>
      </w:r>
      <w:r w:rsidRPr="005A354D">
        <w:rPr>
          <w:color w:val="auto"/>
          <w:cs/>
        </w:rPr>
        <w:t>คะแนน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ซอฟต์แวร์ประยุกต์ที่มีคุณภาพปานกลาง </w:t>
      </w:r>
      <w:r w:rsidRPr="005A354D">
        <w:rPr>
          <w:color w:val="auto"/>
        </w:rPr>
        <w:t>(Average)</w:t>
      </w:r>
      <w:r w:rsidRPr="005A354D">
        <w:rPr>
          <w:color w:val="auto"/>
          <w:cs/>
        </w:rPr>
        <w:t xml:space="preserve"> หรือได้คะแนนเฉลี่ยเกิน </w:t>
      </w:r>
      <w:r w:rsidRPr="005A354D">
        <w:rPr>
          <w:color w:val="auto"/>
        </w:rPr>
        <w:t xml:space="preserve">3 </w:t>
      </w:r>
      <w:r w:rsidRPr="005A354D">
        <w:rPr>
          <w:color w:val="auto"/>
          <w:cs/>
        </w:rPr>
        <w:t xml:space="preserve">คะแนนแต่ไม่ถึง </w:t>
      </w:r>
      <w:r w:rsidRPr="005A354D">
        <w:rPr>
          <w:color w:val="auto"/>
        </w:rPr>
        <w:t xml:space="preserve">4 </w:t>
      </w:r>
      <w:r w:rsidRPr="005A354D">
        <w:rPr>
          <w:color w:val="auto"/>
          <w:cs/>
        </w:rPr>
        <w:t>คะแนน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ซอฟต์แวร์ประยุกต์ที่มีคุณภาพแย่ </w:t>
      </w:r>
      <w:r w:rsidRPr="005A354D">
        <w:rPr>
          <w:color w:val="auto"/>
        </w:rPr>
        <w:t>(Bad)</w:t>
      </w:r>
      <w:r w:rsidRPr="005A354D">
        <w:rPr>
          <w:color w:val="auto"/>
          <w:cs/>
        </w:rPr>
        <w:t xml:space="preserve"> หรือได้คะแนนเฉลี่ยต่ำกว่า </w:t>
      </w:r>
      <w:r w:rsidRPr="005A354D">
        <w:rPr>
          <w:color w:val="auto"/>
        </w:rPr>
        <w:t>3</w:t>
      </w:r>
      <w:r w:rsidRPr="005A354D">
        <w:rPr>
          <w:color w:val="auto"/>
          <w:cs/>
        </w:rPr>
        <w:t xml:space="preserve"> และซอฟต์แวร์ประยุกต์ที่ไม่สามารถประเมินคุณภาพได้เนื่องจากมีจำนวนผู้ใช้ให้คะแนนความนิยมน้อยเกินไป </w:t>
      </w:r>
      <w:r w:rsidRPr="005A354D">
        <w:rPr>
          <w:color w:val="auto"/>
        </w:rPr>
        <w:t>(Too Few Rating)</w:t>
      </w:r>
      <w:r w:rsidRPr="005A354D">
        <w:rPr>
          <w:color w:val="auto"/>
          <w:cs/>
        </w:rPr>
        <w:t xml:space="preserve"> ตามที่แสดงในรูปที่ </w:t>
      </w:r>
      <w:r w:rsidR="007067E5" w:rsidRPr="005A354D">
        <w:rPr>
          <w:color w:val="auto"/>
        </w:rPr>
        <w:t>2.</w:t>
      </w:r>
      <w:r w:rsidRPr="005A354D">
        <w:rPr>
          <w:color w:val="auto"/>
        </w:rPr>
        <w:t>8</w:t>
      </w:r>
    </w:p>
    <w:p w:rsidR="0096054A" w:rsidRPr="005A354D" w:rsidRDefault="004C031B" w:rsidP="0096054A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2C44AB39" wp14:editId="61696593">
            <wp:extent cx="3589586" cy="244091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pps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774" cy="244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31B" w:rsidRPr="005A354D" w:rsidRDefault="0096054A" w:rsidP="0096054A">
      <w:pPr>
        <w:pStyle w:val="Caption"/>
        <w:spacing w:before="240"/>
        <w:rPr>
          <w:color w:val="auto"/>
          <w:cs/>
        </w:rPr>
      </w:pPr>
      <w:bookmarkStart w:id="89" w:name="_Toc319897470"/>
      <w:bookmarkStart w:id="90" w:name="_Toc320871941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4C031B" w:rsidRPr="005A354D">
        <w:rPr>
          <w:color w:val="auto"/>
          <w:cs/>
        </w:rPr>
        <w:t xml:space="preserve">กราฟแสดงอัตราส่วนคะแนนความนิยมของซอฟต์แวร์ประยุกต์แต่ละชุดต่อจำนวนซอฟต์แวร์ที่พัฒนาโดยผู้พัฒนารายเดียวกัน </w:t>
      </w:r>
      <w:r w:rsidR="004C031B" w:rsidRPr="005A354D">
        <w:rPr>
          <w:color w:val="auto"/>
        </w:rPr>
        <w:t>[</w:t>
      </w:r>
      <w:r w:rsidR="009902FD" w:rsidRPr="005A354D">
        <w:rPr>
          <w:color w:val="auto"/>
        </w:rPr>
        <w:t>5</w:t>
      </w:r>
      <w:r w:rsidR="004C031B" w:rsidRPr="005A354D">
        <w:rPr>
          <w:color w:val="auto"/>
        </w:rPr>
        <w:t>]</w:t>
      </w:r>
      <w:bookmarkEnd w:id="89"/>
      <w:bookmarkEnd w:id="90"/>
    </w:p>
    <w:p w:rsidR="004C031B" w:rsidRPr="005A354D" w:rsidRDefault="004C031B" w:rsidP="00A14E6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>จากผลการวิเคราะห์ข้อมูล</w:t>
      </w:r>
      <w:r w:rsidR="0053139F" w:rsidRPr="005A354D">
        <w:rPr>
          <w:rFonts w:hint="cs"/>
          <w:color w:val="auto"/>
          <w:cs/>
        </w:rPr>
        <w:t xml:space="preserve"> </w:t>
      </w:r>
      <w:r w:rsidRPr="005A354D">
        <w:rPr>
          <w:color w:val="auto"/>
          <w:cs/>
        </w:rPr>
        <w:t>ผู้พัฒนาระบบแอปเบรนได้ตั้งสมมุติฐานว่าผู้พัฒนาซอฟต์แวร์ที่เผยแพร่ซอฟต์แวร์ประยุกต์เป็นจำนวนมากแต่ซอฟต์แวร์ประยุกต์ส่วนใหญ่ที่พัฒนาขึ้นนั้นม</w:t>
      </w:r>
      <w:r w:rsidR="0096054A" w:rsidRPr="005A354D">
        <w:rPr>
          <w:color w:val="auto"/>
          <w:cs/>
        </w:rPr>
        <w:t>ีคุณภาพแย่ มีความเป็นไปได้ว่าจะเป็น</w:t>
      </w:r>
      <w:r w:rsidRPr="005A354D">
        <w:rPr>
          <w:color w:val="auto"/>
          <w:cs/>
        </w:rPr>
        <w:t>สแปมเมอร์สูง ผู้พัฒนาระบบแอปเบรนจึงสร้างตัวกรองซอฟต์</w:t>
      </w:r>
      <w:r w:rsidR="0053302A" w:rsidRPr="005A354D">
        <w:rPr>
          <w:color w:val="auto"/>
          <w:cs/>
        </w:rPr>
        <w:t>แวร์ประยุกต์ที่คาดว่าจะเป็นสแปม</w:t>
      </w:r>
      <w:r w:rsidRPr="005A354D">
        <w:rPr>
          <w:color w:val="auto"/>
          <w:cs/>
        </w:rPr>
        <w:t xml:space="preserve">โดยการทำคัดซอฟต์แวร์ประยุกต์ที่มาจากผู้พัฒนาที่มีความเป็นได้ว่าจะสแปมเมอร์สูงออกจากรายการค้นคืน ผลที่ได้จากการทดลองใช้ตัวกรองพบว่ามีผู้พัฒนาจำนวน </w:t>
      </w:r>
      <w:r w:rsidRPr="005A354D">
        <w:rPr>
          <w:color w:val="auto"/>
        </w:rPr>
        <w:t xml:space="preserve">359 </w:t>
      </w:r>
      <w:r w:rsidRPr="005A354D">
        <w:rPr>
          <w:color w:val="auto"/>
          <w:cs/>
        </w:rPr>
        <w:t>ราย ถูกระบุว่า</w:t>
      </w:r>
      <w:r w:rsidR="00F918C7" w:rsidRPr="005A354D">
        <w:rPr>
          <w:color w:val="auto"/>
          <w:cs/>
        </w:rPr>
        <w:t>มีความเป็นได้ว่าจะเป็นสแปมเมอร์</w:t>
      </w:r>
      <w:r w:rsidRPr="005A354D">
        <w:rPr>
          <w:color w:val="auto"/>
          <w:cs/>
        </w:rPr>
        <w:t xml:space="preserve">ที่เผยแพร่ซอฟต์แวร์ประยุกต์ที่ไม่มีคุณภาพมากกว่า </w:t>
      </w:r>
      <w:r w:rsidRPr="005A354D">
        <w:rPr>
          <w:color w:val="auto"/>
        </w:rPr>
        <w:t xml:space="preserve">10,000 </w:t>
      </w:r>
      <w:r w:rsidR="00F918C7" w:rsidRPr="005A354D">
        <w:rPr>
          <w:rFonts w:hint="cs"/>
          <w:color w:val="auto"/>
          <w:cs/>
        </w:rPr>
        <w:t>รายการ</w:t>
      </w:r>
      <w:r w:rsidRPr="005A354D">
        <w:rPr>
          <w:color w:val="auto"/>
          <w:cs/>
        </w:rPr>
        <w:t xml:space="preserve">ในแอนดรอยด์มาร์เก็ต โดยที่เหลือเป็นซอฟต์แวร์ประยุกต์ที่มีคุณภาพดี </w:t>
      </w:r>
      <w:r w:rsidRPr="005A354D">
        <w:rPr>
          <w:color w:val="auto"/>
        </w:rPr>
        <w:t xml:space="preserve">14% </w:t>
      </w:r>
      <w:r w:rsidRPr="005A354D">
        <w:rPr>
          <w:color w:val="auto"/>
          <w:cs/>
        </w:rPr>
        <w:t xml:space="preserve">และอีก </w:t>
      </w:r>
      <w:r w:rsidRPr="005A354D">
        <w:rPr>
          <w:color w:val="auto"/>
        </w:rPr>
        <w:t xml:space="preserve">20% </w:t>
      </w:r>
      <w:r w:rsidRPr="005A354D">
        <w:rPr>
          <w:color w:val="auto"/>
          <w:cs/>
        </w:rPr>
        <w:t>ซอฟต์แวร์ประยุกต์ที่ไม่สามารถประเมินคุณภาพได้</w:t>
      </w:r>
    </w:p>
    <w:p w:rsidR="00CD0D42" w:rsidRPr="005A354D" w:rsidRDefault="004C031B" w:rsidP="00A14E6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ข้อสรุปของงานนี้ทำให้เราทราบได้ว่าแม้วิธีการกรองซอฟต์แวร์ประยุกต์ด้วยการวิเคราะห์ความเป็นไปได้ของผู้พัฒนาที่มีพฤติกรรมเป็นสแปมเมอร์จะทำให้ค้นคืนซอฟต์แวร์ประยุกต์จะมี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ดีขึ้น แต่วิธีการนี้ยังมีปัญหาที่อาจวิเคราะห์ผู้พัฒนาผิดได้ เนื่องจากซอฟต์แวร์ที่มีคุณภาพต่ำไม่สามารถนิยามได้ว่าเป็นซอฟต์แวร์ที่มีลักษณะการทำงานเหมือนกัน อีกทั้งในบางกรณีการวิเคราะห์ไม่สามารถทำได้หากมีข้อมูลคะแนนความนิยมของผู้ใช้ไม่เพียงพอ</w:t>
      </w:r>
    </w:p>
    <w:p w:rsidR="004D38B0" w:rsidRPr="005A354D" w:rsidRDefault="004D38B0" w:rsidP="00142A7E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91" w:name="_Toc319858700"/>
      <w:bookmarkStart w:id="92" w:name="_Toc322410219"/>
      <w:r w:rsidRPr="005A354D">
        <w:rPr>
          <w:color w:val="auto"/>
        </w:rPr>
        <w:t>AppAware: which mobile applications are hot?</w:t>
      </w:r>
      <w:bookmarkEnd w:id="91"/>
      <w:bookmarkEnd w:id="92"/>
    </w:p>
    <w:p w:rsidR="000037A5" w:rsidRPr="005A354D" w:rsidRDefault="004A05AB" w:rsidP="00FF763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แอปอ</w:t>
      </w:r>
      <w:r w:rsidR="004558D0" w:rsidRPr="005A354D">
        <w:rPr>
          <w:color w:val="auto"/>
          <w:cs/>
        </w:rPr>
        <w:t>ะ</w:t>
      </w:r>
      <w:r w:rsidRPr="005A354D">
        <w:rPr>
          <w:color w:val="auto"/>
          <w:cs/>
        </w:rPr>
        <w:t>แวร์</w:t>
      </w:r>
      <w:r w:rsidR="005840EF" w:rsidRPr="005A354D">
        <w:rPr>
          <w:color w:val="auto"/>
          <w:cs/>
        </w:rPr>
        <w:t>เป็นงานวิจัยและพัฒนาระบบเพื่อใช้ใน</w:t>
      </w:r>
      <w:r w:rsidR="00C00797" w:rsidRPr="005A354D">
        <w:rPr>
          <w:color w:val="auto"/>
          <w:cs/>
        </w:rPr>
        <w:t>ค้นพบ</w:t>
      </w:r>
      <w:r w:rsidR="005840EF" w:rsidRPr="005A354D">
        <w:rPr>
          <w:color w:val="auto"/>
          <w:cs/>
        </w:rPr>
        <w:t xml:space="preserve"> </w:t>
      </w:r>
      <w:r w:rsidR="005840EF" w:rsidRPr="005A354D">
        <w:rPr>
          <w:color w:val="auto"/>
        </w:rPr>
        <w:t xml:space="preserve">(Discover) </w:t>
      </w:r>
      <w:r w:rsidR="005840EF" w:rsidRPr="005A354D">
        <w:rPr>
          <w:color w:val="auto"/>
          <w:cs/>
        </w:rPr>
        <w:t>ซอฟต์แวร์ประยุกต์สำหรับอุปกรณ์เคลื่อนที่ที่ใช้ระบบปฏิบัติการกูเกิลแอนดรอยด์</w:t>
      </w:r>
      <w:r w:rsidR="000C3EF2" w:rsidRPr="005A354D">
        <w:rPr>
          <w:color w:val="auto"/>
        </w:rPr>
        <w:t xml:space="preserve"> [8</w:t>
      </w:r>
      <w:r w:rsidR="005840EF" w:rsidRPr="005A354D">
        <w:rPr>
          <w:color w:val="auto"/>
        </w:rPr>
        <w:t xml:space="preserve">] </w:t>
      </w:r>
      <w:r w:rsidR="0053302A" w:rsidRPr="005A354D">
        <w:rPr>
          <w:rFonts w:hint="cs"/>
          <w:color w:val="auto"/>
          <w:cs/>
        </w:rPr>
        <w:t>โดย</w:t>
      </w:r>
      <w:r w:rsidR="00FF763C" w:rsidRPr="005A354D">
        <w:rPr>
          <w:color w:val="auto"/>
          <w:cs/>
        </w:rPr>
        <w:t>อาศัย</w:t>
      </w:r>
      <w:r w:rsidR="004B1E25" w:rsidRPr="005A354D">
        <w:rPr>
          <w:color w:val="auto"/>
          <w:cs/>
        </w:rPr>
        <w:t>ข้อมูลตำแหน่ง</w:t>
      </w:r>
      <w:r w:rsidR="00FF763C" w:rsidRPr="005A354D">
        <w:rPr>
          <w:color w:val="auto"/>
          <w:cs/>
        </w:rPr>
        <w:t xml:space="preserve"> </w:t>
      </w:r>
      <w:r w:rsidR="00FF763C" w:rsidRPr="005A354D">
        <w:rPr>
          <w:color w:val="auto"/>
        </w:rPr>
        <w:t xml:space="preserve">(Location Based) </w:t>
      </w:r>
      <w:r w:rsidR="004B1E25" w:rsidRPr="005A354D">
        <w:rPr>
          <w:color w:val="auto"/>
          <w:cs/>
        </w:rPr>
        <w:t>ของผู้ใช้งาน</w:t>
      </w:r>
      <w:r w:rsidR="00FF763C" w:rsidRPr="005A354D">
        <w:rPr>
          <w:color w:val="auto"/>
        </w:rPr>
        <w:t xml:space="preserve"> </w:t>
      </w:r>
      <w:r w:rsidR="004B1E25" w:rsidRPr="005A354D">
        <w:rPr>
          <w:color w:val="auto"/>
          <w:cs/>
        </w:rPr>
        <w:t>แอปอะแวร์ทำการแจ้งผู้ใช้ว่าในระยะรอบตัวของผู้ใช้งานนั้นมีเหตุการณ์ที่</w:t>
      </w:r>
      <w:r w:rsidR="00FF763C" w:rsidRPr="005A354D">
        <w:rPr>
          <w:color w:val="auto"/>
          <w:cs/>
        </w:rPr>
        <w:t>น่าสนใจที่</w:t>
      </w:r>
      <w:r w:rsidR="004B1E25" w:rsidRPr="005A354D">
        <w:rPr>
          <w:color w:val="auto"/>
          <w:cs/>
        </w:rPr>
        <w:t>เกี่ยวข้อง</w:t>
      </w:r>
      <w:r w:rsidR="001F4258" w:rsidRPr="005A354D">
        <w:rPr>
          <w:color w:val="auto"/>
          <w:cs/>
        </w:rPr>
        <w:t>กับการ</w:t>
      </w:r>
      <w:r w:rsidR="004B1E25" w:rsidRPr="005A354D">
        <w:rPr>
          <w:color w:val="auto"/>
          <w:cs/>
        </w:rPr>
        <w:t xml:space="preserve">ติดตั้ง ปรับปรุง </w:t>
      </w:r>
      <w:r w:rsidR="00FF763C" w:rsidRPr="005A354D">
        <w:rPr>
          <w:color w:val="auto"/>
          <w:cs/>
        </w:rPr>
        <w:t>หรือ</w:t>
      </w:r>
      <w:r w:rsidR="004B1E25" w:rsidRPr="005A354D">
        <w:rPr>
          <w:color w:val="auto"/>
          <w:cs/>
        </w:rPr>
        <w:t>ลบซอฟต์แวร์ประยุกต์</w:t>
      </w:r>
      <w:r w:rsidR="00C11BE9" w:rsidRPr="005A354D">
        <w:rPr>
          <w:color w:val="auto"/>
          <w:cs/>
        </w:rPr>
        <w:t>อะไรบ้าง</w:t>
      </w:r>
      <w:r w:rsidR="00616DEA" w:rsidRPr="005A354D">
        <w:rPr>
          <w:color w:val="auto"/>
          <w:cs/>
        </w:rPr>
        <w:t>อย่างทันการ</w:t>
      </w:r>
      <w:r w:rsidR="00B47718" w:rsidRPr="005A354D">
        <w:rPr>
          <w:color w:val="auto"/>
          <w:cs/>
        </w:rPr>
        <w:t xml:space="preserve"> </w:t>
      </w:r>
      <w:r w:rsidR="00B47718" w:rsidRPr="005A354D">
        <w:rPr>
          <w:color w:val="auto"/>
        </w:rPr>
        <w:t>(</w:t>
      </w:r>
      <w:r w:rsidR="00271762" w:rsidRPr="005A354D">
        <w:rPr>
          <w:color w:val="auto"/>
        </w:rPr>
        <w:t>Real-time</w:t>
      </w:r>
      <w:r w:rsidR="00B47718" w:rsidRPr="005A354D">
        <w:rPr>
          <w:color w:val="auto"/>
        </w:rPr>
        <w:t xml:space="preserve">) </w:t>
      </w:r>
      <w:r w:rsidR="00C11BE9" w:rsidRPr="005A354D">
        <w:rPr>
          <w:color w:val="auto"/>
          <w:cs/>
        </w:rPr>
        <w:t xml:space="preserve">เพื่อทำให้ผู้ใช้ระบบมีโอกาสที่จะรู้จักซอฟต์แวร์ประยุกต์ใหม่ที่ผู้ใช้รายอื่นสนใจหรือติดตั้ง ตามที่แสดงให้เห็นในรูปที่ </w:t>
      </w:r>
      <w:r w:rsidR="00C11BE9" w:rsidRPr="005A354D">
        <w:rPr>
          <w:color w:val="auto"/>
        </w:rPr>
        <w:t>2.9</w:t>
      </w:r>
    </w:p>
    <w:p w:rsidR="009C7454" w:rsidRPr="005A354D" w:rsidRDefault="00C11BE9" w:rsidP="009C7454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20D1567B" wp14:editId="19EF68EE">
            <wp:extent cx="2373611" cy="1558138"/>
            <wp:effectExtent l="0" t="0" r="8255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jp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841" cy="156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BE9" w:rsidRPr="005A354D" w:rsidRDefault="009C7454" w:rsidP="00FC0804">
      <w:pPr>
        <w:pStyle w:val="Caption"/>
        <w:spacing w:before="240"/>
        <w:rPr>
          <w:color w:val="auto"/>
          <w:cs/>
        </w:rPr>
      </w:pPr>
      <w:bookmarkStart w:id="93" w:name="_Toc319897471"/>
      <w:bookmarkStart w:id="94" w:name="_Toc320871942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2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2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9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C11BE9" w:rsidRPr="005A354D">
        <w:rPr>
          <w:color w:val="auto"/>
          <w:cs/>
        </w:rPr>
        <w:t>ผู้ใช้</w:t>
      </w:r>
      <w:r w:rsidR="00C160AA" w:rsidRPr="005A354D">
        <w:rPr>
          <w:color w:val="auto"/>
          <w:cs/>
        </w:rPr>
        <w:t>สามารถ</w:t>
      </w:r>
      <w:r w:rsidR="00C00797" w:rsidRPr="005A354D">
        <w:rPr>
          <w:color w:val="auto"/>
          <w:cs/>
        </w:rPr>
        <w:t>รับรู้เหตุการณ์และค้นพบ</w:t>
      </w:r>
      <w:r w:rsidR="00C160AA" w:rsidRPr="005A354D">
        <w:rPr>
          <w:color w:val="auto"/>
          <w:cs/>
        </w:rPr>
        <w:t>ซอฟต์แวร์ประยุกต์ใหม่ได้ผ่านทางแอปอะแวร์</w:t>
      </w:r>
      <w:bookmarkEnd w:id="93"/>
      <w:bookmarkEnd w:id="94"/>
    </w:p>
    <w:p w:rsidR="00C11BE9" w:rsidRPr="005A354D" w:rsidRDefault="00872106" w:rsidP="00C11BE9">
      <w:pPr>
        <w:jc w:val="thaiDistribute"/>
        <w:rPr>
          <w:color w:val="auto"/>
          <w:cs/>
        </w:rPr>
      </w:pPr>
      <w:r w:rsidRPr="005A354D">
        <w:rPr>
          <w:color w:val="auto"/>
        </w:rPr>
        <w:tab/>
      </w:r>
      <w:r w:rsidRPr="005A354D">
        <w:rPr>
          <w:color w:val="auto"/>
          <w:cs/>
        </w:rPr>
        <w:t>จากงานวิจัยนี้ทำให้ผู้ใช้งานนั้นสามารถค้นพบซอฟต์แวร์</w:t>
      </w:r>
      <w:r w:rsidR="00B939D0" w:rsidRPr="005A354D">
        <w:rPr>
          <w:color w:val="auto"/>
          <w:cs/>
        </w:rPr>
        <w:t>ประยุกต์</w:t>
      </w:r>
      <w:r w:rsidRPr="005A354D">
        <w:rPr>
          <w:color w:val="auto"/>
          <w:cs/>
        </w:rPr>
        <w:t>ใหม่ๆที่อาจเหมาะสมกับผู้ใช้งาน</w:t>
      </w:r>
      <w:r w:rsidR="00460DBC" w:rsidRPr="005A354D">
        <w:rPr>
          <w:color w:val="auto"/>
          <w:cs/>
        </w:rPr>
        <w:t>ผ่านผู้ใช้รายอื่นที่อยู่ใกล้เคียงกัน</w:t>
      </w:r>
      <w:r w:rsidR="00720663" w:rsidRPr="005A354D">
        <w:rPr>
          <w:color w:val="auto"/>
          <w:cs/>
        </w:rPr>
        <w:t xml:space="preserve"> เช่น นิสิต</w:t>
      </w:r>
      <w:r w:rsidRPr="005A354D">
        <w:rPr>
          <w:color w:val="auto"/>
          <w:cs/>
        </w:rPr>
        <w:t>สามารถรู้จักซอฟต์แวร์ประยุกต์ใหม่ๆที่ช่วยในการเรียนได้ผ่านทาง</w:t>
      </w:r>
      <w:r w:rsidR="00720663" w:rsidRPr="005A354D">
        <w:rPr>
          <w:color w:val="auto"/>
          <w:cs/>
        </w:rPr>
        <w:t>นิสิต</w:t>
      </w:r>
      <w:r w:rsidRPr="005A354D">
        <w:rPr>
          <w:color w:val="auto"/>
          <w:cs/>
        </w:rPr>
        <w:t>คน</w:t>
      </w:r>
      <w:r w:rsidR="00460DBC" w:rsidRPr="005A354D">
        <w:rPr>
          <w:color w:val="auto"/>
          <w:cs/>
        </w:rPr>
        <w:t>อื่นที่ศึกษาอยู่ที่เดียวกัน</w:t>
      </w:r>
      <w:r w:rsidRPr="005A354D">
        <w:rPr>
          <w:color w:val="auto"/>
          <w:cs/>
        </w:rPr>
        <w:t xml:space="preserve"> เป็นต้น โดยที่ไม่</w:t>
      </w:r>
      <w:r w:rsidR="00800811" w:rsidRPr="005A354D">
        <w:rPr>
          <w:color w:val="auto"/>
          <w:cs/>
        </w:rPr>
        <w:t>ละเมิดความเป็นส่วนตัวของผู้ใช้ราย</w:t>
      </w:r>
      <w:r w:rsidR="00800811" w:rsidRPr="005A354D">
        <w:rPr>
          <w:color w:val="auto"/>
          <w:cs/>
        </w:rPr>
        <w:lastRenderedPageBreak/>
        <w:t>อื่น</w:t>
      </w:r>
      <w:r w:rsidR="00695070" w:rsidRPr="005A354D">
        <w:rPr>
          <w:color w:val="auto"/>
          <w:cs/>
        </w:rPr>
        <w:t xml:space="preserve"> แต่อย่างไรก็ตามวิธีการค้นหา</w:t>
      </w:r>
      <w:r w:rsidR="00B939D0" w:rsidRPr="005A354D">
        <w:rPr>
          <w:color w:val="auto"/>
          <w:cs/>
        </w:rPr>
        <w:t>ซอฟต์แวร์ประยุกต์</w:t>
      </w:r>
      <w:r w:rsidR="00695070" w:rsidRPr="005A354D">
        <w:rPr>
          <w:color w:val="auto"/>
          <w:cs/>
        </w:rPr>
        <w:t>นี้ไม่สามารถตอบสนองความต้องการ</w:t>
      </w:r>
      <w:r w:rsidR="00AC0F5B" w:rsidRPr="005A354D">
        <w:rPr>
          <w:color w:val="auto"/>
          <w:cs/>
        </w:rPr>
        <w:t>ที่แท้จริง</w:t>
      </w:r>
      <w:r w:rsidR="00695070" w:rsidRPr="005A354D">
        <w:rPr>
          <w:color w:val="auto"/>
          <w:cs/>
        </w:rPr>
        <w:t>ของผู้</w:t>
      </w:r>
      <w:r w:rsidR="00AC0F5B" w:rsidRPr="005A354D">
        <w:rPr>
          <w:color w:val="auto"/>
          <w:cs/>
        </w:rPr>
        <w:t>ใช้งานได้</w:t>
      </w:r>
      <w:r w:rsidR="00815BB2" w:rsidRPr="005A354D">
        <w:rPr>
          <w:color w:val="auto"/>
          <w:cs/>
        </w:rPr>
        <w:t>หากผู้ที่ใช้ที่อยู่ใกล้เคียงมีความต้องการไม่ตรงกับผู้ใช้</w:t>
      </w:r>
      <w:r w:rsidR="004D1BE6" w:rsidRPr="005A354D">
        <w:rPr>
          <w:color w:val="auto"/>
          <w:cs/>
        </w:rPr>
        <w:t>ระบบ</w:t>
      </w:r>
    </w:p>
    <w:p w:rsidR="004D38B0" w:rsidRPr="005A354D" w:rsidRDefault="004D38B0" w:rsidP="00142A7E">
      <w:pPr>
        <w:pStyle w:val="Heading3"/>
        <w:numPr>
          <w:ilvl w:val="2"/>
          <w:numId w:val="2"/>
        </w:numPr>
        <w:spacing w:after="240"/>
        <w:rPr>
          <w:color w:val="auto"/>
        </w:rPr>
      </w:pPr>
      <w:bookmarkStart w:id="95" w:name="_Toc319858701"/>
      <w:bookmarkStart w:id="96" w:name="_Toc322410220"/>
      <w:r w:rsidRPr="005A354D">
        <w:rPr>
          <w:color w:val="auto"/>
        </w:rPr>
        <w:t>AppJoy: Personalized Mobile Application Discovery</w:t>
      </w:r>
      <w:bookmarkEnd w:id="95"/>
      <w:bookmarkEnd w:id="96"/>
    </w:p>
    <w:p w:rsidR="00CD0D42" w:rsidRPr="005A354D" w:rsidRDefault="00271547" w:rsidP="00271547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แอปจอยเป็นงานวิจัยและพัฒนาระบบเพื่อใช้ในการแนะนำ </w:t>
      </w:r>
      <w:r w:rsidRPr="005A354D">
        <w:rPr>
          <w:color w:val="auto"/>
        </w:rPr>
        <w:t xml:space="preserve">(Recommend) </w:t>
      </w:r>
      <w:r w:rsidRPr="005A354D">
        <w:rPr>
          <w:color w:val="auto"/>
          <w:cs/>
        </w:rPr>
        <w:t>ซอฟต์แวร์ประยุกต์สำหรับอุปกรณ์เคลื่อนที่ที่ใช้ระบบปฏิบัติการกูเกิลแอนดรอยด์</w:t>
      </w:r>
      <w:r w:rsidRPr="005A354D">
        <w:rPr>
          <w:color w:val="auto"/>
        </w:rPr>
        <w:t xml:space="preserve"> [</w:t>
      </w:r>
      <w:r w:rsidR="00D604AB" w:rsidRPr="005A354D">
        <w:rPr>
          <w:color w:val="auto"/>
        </w:rPr>
        <w:t>9</w:t>
      </w:r>
      <w:r w:rsidRPr="005A354D">
        <w:rPr>
          <w:color w:val="auto"/>
        </w:rPr>
        <w:t xml:space="preserve">] </w:t>
      </w:r>
      <w:r w:rsidRPr="005A354D">
        <w:rPr>
          <w:color w:val="auto"/>
          <w:cs/>
        </w:rPr>
        <w:t xml:space="preserve">โดยใช้เทคนิคตัวกรองร่วม </w:t>
      </w:r>
      <w:r w:rsidRPr="005A354D">
        <w:rPr>
          <w:color w:val="auto"/>
        </w:rPr>
        <w:t>(Collaborative Filtering)</w:t>
      </w:r>
      <w:r w:rsidRPr="005A354D">
        <w:rPr>
          <w:color w:val="auto"/>
          <w:cs/>
        </w:rPr>
        <w:t xml:space="preserve"> มาวิเคราะห์ข้อมูลการใช้งานและการติดตั้งซอฟต์แวร์ประยุกต์ของผู้ใช้มาเป็นตัวตัดสินใจ ซึ่งในงานวิจัยนี้ระบบจะทำการวิเคราะห์ข้อมูลและให้คะแนนความ </w:t>
      </w:r>
      <w:r w:rsidRPr="005A354D">
        <w:rPr>
          <w:color w:val="auto"/>
        </w:rPr>
        <w:t>“</w:t>
      </w:r>
      <w:r w:rsidRPr="005A354D">
        <w:rPr>
          <w:color w:val="auto"/>
          <w:cs/>
        </w:rPr>
        <w:t>ชอบ</w:t>
      </w:r>
      <w:r w:rsidRPr="005A354D">
        <w:rPr>
          <w:color w:val="auto"/>
        </w:rPr>
        <w:t xml:space="preserve">” (Like) </w:t>
      </w:r>
      <w:r w:rsidRPr="005A354D">
        <w:rPr>
          <w:color w:val="auto"/>
          <w:cs/>
        </w:rPr>
        <w:t>ของผู้ใช้งานซอฟต์แวร์ต่อซอฟต์แวร์ประยุกต์</w:t>
      </w:r>
      <w:r w:rsidR="00B261AC" w:rsidRPr="005A354D">
        <w:rPr>
          <w:color w:val="auto"/>
          <w:cs/>
        </w:rPr>
        <w:t>แต่ละรายการ</w:t>
      </w:r>
      <w:r w:rsidRPr="005A354D">
        <w:rPr>
          <w:color w:val="auto"/>
          <w:cs/>
        </w:rPr>
        <w:t xml:space="preserve">ด้วยการพิจารณาค่า </w:t>
      </w:r>
      <w:r w:rsidRPr="005A354D">
        <w:rPr>
          <w:color w:val="auto"/>
        </w:rPr>
        <w:t xml:space="preserve">RFD </w:t>
      </w:r>
      <w:r w:rsidRPr="005A354D">
        <w:rPr>
          <w:color w:val="auto"/>
          <w:cs/>
        </w:rPr>
        <w:t>ซึ่ง</w:t>
      </w:r>
      <w:r w:rsidRPr="005A354D">
        <w:rPr>
          <w:color w:val="auto"/>
        </w:rPr>
        <w:t xml:space="preserve"> R</w:t>
      </w:r>
      <w:r w:rsidRPr="005A354D">
        <w:rPr>
          <w:color w:val="auto"/>
          <w:cs/>
        </w:rPr>
        <w:t xml:space="preserve"> ย่อมาจาก </w:t>
      </w:r>
      <w:r w:rsidRPr="005A354D">
        <w:rPr>
          <w:color w:val="auto"/>
        </w:rPr>
        <w:t xml:space="preserve">Recency </w:t>
      </w:r>
      <w:r w:rsidRPr="005A354D">
        <w:rPr>
          <w:color w:val="auto"/>
          <w:cs/>
        </w:rPr>
        <w:t xml:space="preserve">หรือระยะเวลาระหว่างการใช้งานซอฟต์แวร์ในแต่ละครั้ง </w:t>
      </w:r>
      <w:r w:rsidRPr="005A354D">
        <w:rPr>
          <w:color w:val="auto"/>
        </w:rPr>
        <w:t xml:space="preserve">F </w:t>
      </w:r>
      <w:r w:rsidRPr="005A354D">
        <w:rPr>
          <w:color w:val="auto"/>
          <w:cs/>
        </w:rPr>
        <w:t xml:space="preserve">ย่อมาจาก </w:t>
      </w:r>
      <w:r w:rsidRPr="005A354D">
        <w:rPr>
          <w:color w:val="auto"/>
        </w:rPr>
        <w:t xml:space="preserve">Frequency </w:t>
      </w:r>
      <w:r w:rsidRPr="005A354D">
        <w:rPr>
          <w:color w:val="auto"/>
          <w:cs/>
        </w:rPr>
        <w:t>หรือจำนวนครั้งผู้ใช้เรียกใช้งานซอฟต์แวร์ในระยะเวลาหนึ่งๆ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และ </w:t>
      </w:r>
      <w:r w:rsidRPr="005A354D">
        <w:rPr>
          <w:color w:val="auto"/>
        </w:rPr>
        <w:t xml:space="preserve">D </w:t>
      </w:r>
      <w:r w:rsidRPr="005A354D">
        <w:rPr>
          <w:color w:val="auto"/>
          <w:cs/>
        </w:rPr>
        <w:t xml:space="preserve">ย่อมาจาก </w:t>
      </w:r>
      <w:r w:rsidRPr="005A354D">
        <w:rPr>
          <w:color w:val="auto"/>
        </w:rPr>
        <w:t xml:space="preserve">Duration </w:t>
      </w:r>
      <w:r w:rsidRPr="005A354D">
        <w:rPr>
          <w:color w:val="auto"/>
          <w:cs/>
        </w:rPr>
        <w:t>หรือระยะเวลาที่ผู้ใช้เรียกใช้งานซอฟต์แวร์ในแต่ละครั้ง</w:t>
      </w:r>
    </w:p>
    <w:p w:rsidR="00271547" w:rsidRPr="005A354D" w:rsidRDefault="00CD0D42" w:rsidP="00271547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การคำนวณค่า</w:t>
      </w:r>
      <w:r w:rsidR="0092799F" w:rsidRPr="005A354D">
        <w:rPr>
          <w:rFonts w:hint="cs"/>
          <w:color w:val="auto"/>
          <w:cs/>
        </w:rPr>
        <w:t>ความชอบของซอฟต์แวร์ของผู้ใช้งานต่อซอฟต์แวร์ประยุกต์แต่ละรายการ</w:t>
      </w:r>
      <w:r w:rsidRPr="005A354D">
        <w:rPr>
          <w:color w:val="auto"/>
          <w:cs/>
        </w:rPr>
        <w:t>นั้นสามารถ</w:t>
      </w:r>
      <w:r w:rsidR="0092799F" w:rsidRPr="005A354D">
        <w:rPr>
          <w:rFonts w:hint="cs"/>
          <w:color w:val="auto"/>
          <w:cs/>
        </w:rPr>
        <w:t>คำนวณได้ด้วยสูตร</w:t>
      </w:r>
      <w:r w:rsidRPr="005A354D">
        <w:rPr>
          <w:color w:val="auto"/>
          <w:cs/>
        </w:rPr>
        <w:t xml:space="preserve">สมการที่ </w:t>
      </w:r>
      <w:r w:rsidR="008B1468" w:rsidRPr="005A354D">
        <w:rPr>
          <w:color w:val="auto"/>
        </w:rPr>
        <w:t>2.10</w:t>
      </w:r>
    </w:p>
    <w:p w:rsidR="00EB7843" w:rsidRPr="005A354D" w:rsidRDefault="00EB7843" w:rsidP="008B1468">
      <w:pPr>
        <w:tabs>
          <w:tab w:val="center" w:pos="4140"/>
          <w:tab w:val="left" w:pos="7655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14"/>
        </w:rPr>
        <w:pict>
          <v:shape id="_x0000_i1071" type="#_x0000_t75" style="width:182.35pt;height:27.4pt">
            <v:imagedata r:id="rId64" o:title=""/>
          </v:shape>
        </w:pict>
      </w:r>
      <w:r w:rsidRPr="005A354D">
        <w:rPr>
          <w:color w:val="auto"/>
        </w:rPr>
        <w:tab/>
        <w:t>(2.</w:t>
      </w:r>
      <w:r w:rsidR="008B1468" w:rsidRPr="005A354D">
        <w:rPr>
          <w:color w:val="auto"/>
        </w:rPr>
        <w:t>10</w:t>
      </w:r>
      <w:r w:rsidRPr="005A354D">
        <w:rPr>
          <w:color w:val="auto"/>
        </w:rPr>
        <w:t>)</w:t>
      </w:r>
    </w:p>
    <w:p w:rsidR="00CD0D42" w:rsidRPr="005A354D" w:rsidRDefault="00CD0D42" w:rsidP="00025BBB">
      <w:pPr>
        <w:ind w:firstLine="720"/>
        <w:rPr>
          <w:i/>
          <w:color w:val="auto"/>
        </w:rPr>
      </w:pPr>
      <w:r w:rsidRPr="005A354D">
        <w:rPr>
          <w:color w:val="auto"/>
          <w:cs/>
        </w:rPr>
        <w:t>โดยที่</w:t>
      </w:r>
      <w:r w:rsidR="00025BBB" w:rsidRPr="005A354D">
        <w:rPr>
          <w:color w:val="auto"/>
        </w:rPr>
        <w:tab/>
      </w:r>
      <w:r w:rsidR="007F4F5C">
        <w:rPr>
          <w:color w:val="auto"/>
          <w:position w:val="-14"/>
        </w:rPr>
        <w:pict>
          <v:shape id="_x0000_i1072" type="#_x0000_t75" style="width:29.75pt;height:26.6pt">
            <v:imagedata r:id="rId65" o:title=""/>
          </v:shape>
        </w:pict>
      </w:r>
      <w:r w:rsidR="00025BBB" w:rsidRPr="005A354D">
        <w:rPr>
          <w:color w:val="auto"/>
        </w:rPr>
        <w:tab/>
      </w:r>
      <w:r w:rsidRPr="005A354D">
        <w:rPr>
          <w:color w:val="auto"/>
          <w:cs/>
        </w:rPr>
        <w:t>คือค่าความชอบของผู้ใช้งานซอฟต์แวร์</w:t>
      </w:r>
      <w:r w:rsidR="00351979"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073" type="#_x0000_t75" style="width:11.75pt;height:13.3pt">
            <v:imagedata r:id="rId66" o:title=""/>
          </v:shape>
        </w:pict>
      </w:r>
      <w:r w:rsidR="0022060C" w:rsidRPr="005A354D">
        <w:rPr>
          <w:rFonts w:hint="cs"/>
          <w:color w:val="auto"/>
          <w:position w:val="-6"/>
          <w:cs/>
        </w:rPr>
        <w:t xml:space="preserve"> </w:t>
      </w:r>
      <w:r w:rsidRPr="005A354D">
        <w:rPr>
          <w:color w:val="auto"/>
          <w:cs/>
        </w:rPr>
        <w:t>ต่อซอฟต์แวร์ประยุกต์</w:t>
      </w:r>
      <w:r w:rsidR="0022060C" w:rsidRPr="005A354D">
        <w:rPr>
          <w:rFonts w:hint="cs"/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74" type="#_x0000_t75" style="width:14.85pt;height:16.45pt">
            <v:imagedata r:id="rId67" o:title=""/>
          </v:shape>
        </w:pict>
      </w:r>
    </w:p>
    <w:p w:rsidR="00CD0D42" w:rsidRPr="005A354D" w:rsidRDefault="008931D1" w:rsidP="008931D1">
      <w:pPr>
        <w:rPr>
          <w:color w:val="auto"/>
        </w:rPr>
      </w:pPr>
      <w:r w:rsidRPr="005A354D">
        <w:rPr>
          <w:color w:val="auto"/>
        </w:rPr>
        <w:tab/>
      </w:r>
      <w:r w:rsidRPr="005A354D">
        <w:rPr>
          <w:color w:val="auto"/>
        </w:rPr>
        <w:tab/>
      </w:r>
      <w:r w:rsidR="007F4F5C">
        <w:rPr>
          <w:color w:val="auto"/>
          <w:position w:val="-12"/>
        </w:rPr>
        <w:pict>
          <v:shape id="_x0000_i1075" type="#_x0000_t75" style="width:21.15pt;height:24.25pt">
            <v:imagedata r:id="rId68" o:title=""/>
          </v:shape>
        </w:pict>
      </w:r>
      <w:r w:rsidRPr="005A354D">
        <w:rPr>
          <w:color w:val="auto"/>
        </w:rPr>
        <w:tab/>
      </w:r>
      <w:r w:rsidR="00CD0D42" w:rsidRPr="005A354D">
        <w:rPr>
          <w:color w:val="auto"/>
          <w:cs/>
        </w:rPr>
        <w:t>คือระยะเวลาที่ผู้ใช้เรียกใช้</w:t>
      </w:r>
      <w:r w:rsidR="005841A4" w:rsidRPr="005A354D">
        <w:rPr>
          <w:rFonts w:hint="cs"/>
          <w:color w:val="auto"/>
          <w:cs/>
        </w:rPr>
        <w:t>งาน</w:t>
      </w:r>
      <w:r w:rsidR="007E5CD3" w:rsidRPr="005A354D">
        <w:rPr>
          <w:color w:val="auto"/>
          <w:cs/>
        </w:rPr>
        <w:t>ซอฟต์แวร์</w:t>
      </w:r>
      <w:r w:rsidR="00CD0D42" w:rsidRPr="005A354D">
        <w:rPr>
          <w:color w:val="auto"/>
          <w:cs/>
        </w:rPr>
        <w:t>นับตั้งแต่การใช้ครั้งสุดท้าย</w:t>
      </w:r>
    </w:p>
    <w:p w:rsidR="00CD0D42" w:rsidRPr="005A354D" w:rsidRDefault="00CD0D42" w:rsidP="00CD0D42">
      <w:pPr>
        <w:rPr>
          <w:color w:val="auto"/>
        </w:rPr>
      </w:pPr>
      <w:r w:rsidRPr="005A354D">
        <w:rPr>
          <w:color w:val="auto"/>
          <w:cs/>
        </w:rPr>
        <w:tab/>
      </w:r>
      <w:r w:rsidRPr="005A354D">
        <w:rPr>
          <w:color w:val="auto"/>
          <w:cs/>
        </w:rPr>
        <w:tab/>
      </w:r>
      <w:r w:rsidR="007F4F5C">
        <w:rPr>
          <w:color w:val="auto"/>
          <w:position w:val="-12"/>
        </w:rPr>
        <w:pict>
          <v:shape id="_x0000_i1076" type="#_x0000_t75" style="width:21.15pt;height:24.25pt">
            <v:imagedata r:id="rId69" o:title=""/>
          </v:shape>
        </w:pict>
      </w:r>
      <w:r w:rsidR="00DE2079" w:rsidRPr="005A354D">
        <w:rPr>
          <w:color w:val="auto"/>
        </w:rPr>
        <w:tab/>
      </w:r>
      <w:r w:rsidRPr="005A354D">
        <w:rPr>
          <w:color w:val="auto"/>
          <w:cs/>
        </w:rPr>
        <w:t>คือจำนวนครั้งผู้ใช้เรียกใช้งานซอฟต์แวร์ในระยะเวลาหนึ่งๆ</w:t>
      </w:r>
    </w:p>
    <w:p w:rsidR="00CD0D42" w:rsidRPr="005A354D" w:rsidRDefault="00E04525" w:rsidP="00CD0D42">
      <w:pPr>
        <w:rPr>
          <w:color w:val="auto"/>
        </w:rPr>
      </w:pPr>
      <w:r w:rsidRPr="005A354D">
        <w:rPr>
          <w:color w:val="auto"/>
          <w:cs/>
        </w:rPr>
        <w:tab/>
      </w:r>
      <w:r w:rsidRPr="005A354D">
        <w:rPr>
          <w:color w:val="auto"/>
          <w:cs/>
        </w:rPr>
        <w:tab/>
      </w:r>
      <w:r w:rsidR="007F4F5C">
        <w:rPr>
          <w:color w:val="auto"/>
          <w:position w:val="-12"/>
        </w:rPr>
        <w:pict>
          <v:shape id="_x0000_i1077" type="#_x0000_t75" style="width:21.15pt;height:24.25pt">
            <v:imagedata r:id="rId70" o:title=""/>
          </v:shape>
        </w:pict>
      </w:r>
      <w:r w:rsidRPr="005A354D">
        <w:rPr>
          <w:color w:val="auto"/>
        </w:rPr>
        <w:tab/>
      </w:r>
      <w:r w:rsidR="00CD0D42" w:rsidRPr="005A354D">
        <w:rPr>
          <w:color w:val="auto"/>
          <w:cs/>
        </w:rPr>
        <w:t>คือระยะเวลาที่ผู้ใช้เรียกใช้งานซอฟต์แวร์ในแต่ละครั้ง</w:t>
      </w:r>
    </w:p>
    <w:p w:rsidR="00CD0D42" w:rsidRPr="005A354D" w:rsidRDefault="007F4F5C" w:rsidP="000D46A3">
      <w:pPr>
        <w:ind w:firstLine="720"/>
        <w:jc w:val="thaiDistribute"/>
        <w:rPr>
          <w:color w:val="auto"/>
          <w:cs/>
        </w:rPr>
      </w:pPr>
      <w:r>
        <w:rPr>
          <w:color w:val="auto"/>
          <w:position w:val="-12"/>
        </w:rPr>
        <w:pict>
          <v:shape id="_x0000_i1078" type="#_x0000_t75" style="width:77.5pt;height:24.25pt">
            <v:imagedata r:id="rId71" o:title=""/>
          </v:shape>
        </w:pict>
      </w:r>
      <w:r w:rsidR="00B612D3" w:rsidRPr="005A354D">
        <w:rPr>
          <w:color w:val="auto"/>
          <w:cs/>
        </w:rPr>
        <w:t xml:space="preserve"> </w:t>
      </w:r>
      <w:r w:rsidR="00CD0D42" w:rsidRPr="005A354D">
        <w:rPr>
          <w:color w:val="auto"/>
          <w:cs/>
        </w:rPr>
        <w:t xml:space="preserve">คือค่าน้ำหนักของตัวแปร </w:t>
      </w:r>
      <w:r>
        <w:rPr>
          <w:color w:val="auto"/>
          <w:position w:val="-12"/>
        </w:rPr>
        <w:pict>
          <v:shape id="_x0000_i1079" type="#_x0000_t75" style="width:66.5pt;height:24.25pt">
            <v:imagedata r:id="rId72" o:title=""/>
          </v:shape>
        </w:pict>
      </w:r>
      <w:r w:rsidR="00CC6E34" w:rsidRPr="005A354D">
        <w:rPr>
          <w:color w:val="auto"/>
          <w:cs/>
        </w:rPr>
        <w:t>ตามลำดับ ที่</w:t>
      </w:r>
      <w:r w:rsidR="00CD0D42" w:rsidRPr="005A354D">
        <w:rPr>
          <w:color w:val="auto"/>
          <w:cs/>
        </w:rPr>
        <w:t>ผู้ใช้งานระบบสามารถกำหนด</w:t>
      </w:r>
      <w:r w:rsidR="00CC6E34" w:rsidRPr="005A354D">
        <w:rPr>
          <w:color w:val="auto"/>
          <w:cs/>
        </w:rPr>
        <w:t>เอง</w:t>
      </w:r>
      <w:r w:rsidR="00CD0D42" w:rsidRPr="005A354D">
        <w:rPr>
          <w:color w:val="auto"/>
          <w:cs/>
        </w:rPr>
        <w:t>ได้</w:t>
      </w:r>
    </w:p>
    <w:p w:rsidR="00CD0D42" w:rsidRPr="005A354D" w:rsidRDefault="00CD0D42" w:rsidP="00CD0D4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การคำนวณ</w:t>
      </w:r>
      <w:r w:rsidR="00AA04EA" w:rsidRPr="005A354D">
        <w:rPr>
          <w:rFonts w:hint="cs"/>
          <w:color w:val="auto"/>
          <w:cs/>
        </w:rPr>
        <w:t>และ</w:t>
      </w:r>
      <w:r w:rsidRPr="005A354D">
        <w:rPr>
          <w:color w:val="auto"/>
          <w:cs/>
        </w:rPr>
        <w:t xml:space="preserve">วิเคราะห์ข้อมูลการเปลี่ยนแปลงไปของค่า </w:t>
      </w:r>
      <w:r w:rsidR="007F4F5C">
        <w:rPr>
          <w:color w:val="auto"/>
          <w:position w:val="-12"/>
        </w:rPr>
        <w:pict>
          <v:shape id="_x0000_i1080" type="#_x0000_t75" style="width:66.5pt;height:24.25pt">
            <v:imagedata r:id="rId72" o:title=""/>
          </v:shape>
        </w:pic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ของผู้ใช้แต่ละราย ระบบแอปจอยสามารถแนะนำซอฟต์แวร์ที่ผู้ใช้</w:t>
      </w:r>
      <w:r w:rsidR="00720861" w:rsidRPr="005A354D">
        <w:rPr>
          <w:rFonts w:hint="cs"/>
          <w:color w:val="auto"/>
          <w:cs/>
        </w:rPr>
        <w:t>รายอื่น</w:t>
      </w:r>
      <w:r w:rsidRPr="005A354D">
        <w:rPr>
          <w:color w:val="auto"/>
          <w:cs/>
        </w:rPr>
        <w:t>ชอบแก่ผู้ใช้ที่มีความสนใจคล้ายคลึงกันได้ โดยในการประเมินผลการแนะนำซอฟต์แวร์ประยุกต์ของระบบแอปจอยนั้น ผู้วิจัยได้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แนะนำจากการดูข้อมูลการใช้งานระบบแอปจอยบนสภาพแวดล้อมจริง จากจำนวนผู้ใช้ </w:t>
      </w:r>
      <w:r w:rsidRPr="005A354D">
        <w:rPr>
          <w:color w:val="auto"/>
        </w:rPr>
        <w:t>2,603</w:t>
      </w:r>
      <w:r w:rsidRPr="005A354D">
        <w:rPr>
          <w:color w:val="auto"/>
          <w:cs/>
        </w:rPr>
        <w:t xml:space="preserve"> รายในช่วงเดือนมิถุนายน ปี </w:t>
      </w:r>
      <w:r w:rsidRPr="005A354D">
        <w:rPr>
          <w:color w:val="auto"/>
        </w:rPr>
        <w:t xml:space="preserve">2010 </w:t>
      </w:r>
      <w:r w:rsidRPr="005A354D">
        <w:rPr>
          <w:color w:val="auto"/>
          <w:cs/>
        </w:rPr>
        <w:t xml:space="preserve">ถึงเดือนกุมภาพันธ์ ปี </w:t>
      </w:r>
      <w:r w:rsidRPr="005A354D">
        <w:rPr>
          <w:color w:val="auto"/>
        </w:rPr>
        <w:t>2011</w:t>
      </w:r>
      <w:r w:rsidRPr="005A354D">
        <w:rPr>
          <w:color w:val="auto"/>
          <w:cs/>
        </w:rPr>
        <w:t xml:space="preserve"> พบว่าระบบแอปจอยสามารถแนะนำซอฟต์แวร์ประยุกต์ที่มีความถูกต้องมากกว่า </w:t>
      </w:r>
      <w:r w:rsidRPr="005A354D">
        <w:rPr>
          <w:color w:val="auto"/>
        </w:rPr>
        <w:t xml:space="preserve">80% </w:t>
      </w:r>
      <w:r w:rsidRPr="005A354D">
        <w:rPr>
          <w:color w:val="auto"/>
          <w:cs/>
        </w:rPr>
        <w:t xml:space="preserve">ให้กับผู้ใช้มากกว่า </w:t>
      </w:r>
      <w:r w:rsidRPr="005A354D">
        <w:rPr>
          <w:color w:val="auto"/>
        </w:rPr>
        <w:t>80%</w:t>
      </w:r>
    </w:p>
    <w:p w:rsidR="00CD0D42" w:rsidRPr="005A354D" w:rsidRDefault="00CD0D42" w:rsidP="00CD0D4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งานวิจัยนี้ผู้วิจัยแสดงให้เห็นว่า การนำข้อมูลการใช้งานซอฟต์แวร์มาใช้วิเคราะห์ความชอบของผู้ใช้ซอฟต์แวร์ประยุกต์แต่ละคนนั้นมีความเหมาะสมกว่าการใช้คะแนนความนิยมของ</w:t>
      </w:r>
      <w:r w:rsidRPr="005A354D">
        <w:rPr>
          <w:color w:val="auto"/>
          <w:cs/>
        </w:rPr>
        <w:lastRenderedPageBreak/>
        <w:t>ซอฟต์แวร์ประยุกต์หรือจำนวนผู้ติดตั้งซอฟต์แวร์</w:t>
      </w:r>
      <w:r w:rsidR="00B84075" w:rsidRPr="005A354D">
        <w:rPr>
          <w:color w:val="auto"/>
          <w:cs/>
        </w:rPr>
        <w:t>แต่ละรายการ</w:t>
      </w:r>
      <w:r w:rsidRPr="005A354D">
        <w:rPr>
          <w:color w:val="auto"/>
          <w:cs/>
        </w:rPr>
        <w:t xml:space="preserve"> เพราะคะแนนความนิยมของซอฟต์แวร์ประยุกต์และจำนวนการติดตั้งซอฟต์แวร์นั้นเป็นการเก็บรวบรวมข้อมูลการใช้งานของซอฟต์แวร์ประยุกต์ทุกเวอร์ชัน ไม่ได้ทำการเก็บรวบรวมใหม่เมื่อมีการปรับปรุง ทำให้ค่าคะแนนที่ได้ไม่ได้แสดงถึงคุณภาพของซอฟต์แวร์ประยุกต์ที่จำหน่ายอยู่ในปัจจุบัน นอกจากนี้ผู้ใช้ส่วนใหญ่นั้นมักจะไม่ได้ให้คะแนนความนิยมของซอฟต์แวร์ประยุกต์ที่ตัวเองติดตั้ง</w:t>
      </w:r>
    </w:p>
    <w:p w:rsidR="00CD0D42" w:rsidRPr="005A354D" w:rsidRDefault="00CD0D42" w:rsidP="008A126B">
      <w:pPr>
        <w:rPr>
          <w:color w:val="auto"/>
          <w:cs/>
        </w:rPr>
        <w:sectPr w:rsidR="00CD0D42" w:rsidRPr="005A354D" w:rsidSect="005C7D1D">
          <w:headerReference w:type="default" r:id="rId73"/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614210" w:rsidRPr="005A354D" w:rsidRDefault="00614210" w:rsidP="00614210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 xml:space="preserve">บทที่  </w:t>
      </w:r>
      <w:r w:rsidR="00BD3865" w:rsidRPr="005A354D">
        <w:rPr>
          <w:rFonts w:cs="TH SarabunPSK"/>
        </w:rPr>
        <w:t>3</w:t>
      </w:r>
    </w:p>
    <w:p w:rsidR="00614210" w:rsidRPr="005A354D" w:rsidRDefault="00FB0B44" w:rsidP="00EE3EA0">
      <w:pPr>
        <w:pStyle w:val="Heading1"/>
        <w:rPr>
          <w:color w:val="auto"/>
        </w:rPr>
      </w:pPr>
      <w:bookmarkStart w:id="97" w:name="_Toc319858702"/>
      <w:bookmarkStart w:id="98" w:name="_Toc322410221"/>
      <w:r w:rsidRPr="005A354D">
        <w:rPr>
          <w:color w:val="auto"/>
          <w:cs/>
        </w:rPr>
        <w:t>การ</w:t>
      </w:r>
      <w:r w:rsidR="00C77E06" w:rsidRPr="005A354D">
        <w:rPr>
          <w:color w:val="auto"/>
          <w:cs/>
        </w:rPr>
        <w:t>ปรับปรุงการค้นคืนซอฟต์แวร์ประยุกต์</w:t>
      </w:r>
      <w:bookmarkEnd w:id="97"/>
      <w:bookmarkEnd w:id="98"/>
    </w:p>
    <w:p w:rsidR="00C77E06" w:rsidRPr="005A354D" w:rsidRDefault="00C77E06" w:rsidP="00C362D6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บทนี้เราจะกล่าวถึง</w:t>
      </w:r>
      <w:r w:rsidR="00C362D6" w:rsidRPr="005A354D">
        <w:rPr>
          <w:color w:val="auto"/>
          <w:cs/>
        </w:rPr>
        <w:t>รายละเอียดวิธีการที่นำมาใช้ในการปรับปรุงการค้นคืนซอฟต์แวร์ประยุกต์โดยในการปรับปรุงนี้ผู้วิจัยได้เน้นปรับปรุงในส่วนการจัดลำดับผลการค้นคืน ซึ่งในช่วงต้นจะกล่าวถึงความสำคัญของการจัดลำดับผลการค้นคืนที่มีผลต่อความต้องการของผู้ใช้งาน จากนั</w:t>
      </w:r>
      <w:r w:rsidR="00357E0D" w:rsidRPr="005A354D">
        <w:rPr>
          <w:color w:val="auto"/>
          <w:cs/>
        </w:rPr>
        <w:t>้นจะขอกล่าวถึงวิธีการและแนวคิดที่ใช้ใน</w:t>
      </w:r>
      <w:r w:rsidR="00C362D6" w:rsidRPr="005A354D">
        <w:rPr>
          <w:color w:val="auto"/>
          <w:cs/>
        </w:rPr>
        <w:t>การปรับปรุง</w:t>
      </w:r>
      <w:r w:rsidR="001A324F" w:rsidRPr="005A354D">
        <w:rPr>
          <w:color w:val="auto"/>
          <w:cs/>
        </w:rPr>
        <w:t>ประสิทธิผล</w:t>
      </w:r>
      <w:r w:rsidR="00230439" w:rsidRPr="005A354D">
        <w:rPr>
          <w:color w:val="auto"/>
          <w:cs/>
        </w:rPr>
        <w:t>ในการ</w:t>
      </w:r>
      <w:r w:rsidR="00C362D6" w:rsidRPr="005A354D">
        <w:rPr>
          <w:color w:val="auto"/>
          <w:cs/>
        </w:rPr>
        <w:t>จัดลำดับผลการค้นคืน</w:t>
      </w:r>
    </w:p>
    <w:p w:rsidR="00C362D6" w:rsidRPr="005A354D" w:rsidRDefault="00C362D6" w:rsidP="00264D2E">
      <w:pPr>
        <w:pStyle w:val="Heading2"/>
        <w:numPr>
          <w:ilvl w:val="1"/>
          <w:numId w:val="17"/>
        </w:numPr>
        <w:rPr>
          <w:color w:val="auto"/>
        </w:rPr>
      </w:pPr>
      <w:bookmarkStart w:id="99" w:name="_Toc319858703"/>
      <w:bookmarkStart w:id="100" w:name="_Toc322410222"/>
      <w:r w:rsidRPr="005A354D">
        <w:rPr>
          <w:color w:val="auto"/>
          <w:cs/>
        </w:rPr>
        <w:t>การจัดลำดับผลการค้นคืน</w:t>
      </w:r>
      <w:bookmarkEnd w:id="99"/>
      <w:bookmarkEnd w:id="100"/>
    </w:p>
    <w:p w:rsidR="000F75A1" w:rsidRPr="005A354D" w:rsidRDefault="00315060" w:rsidP="00632F2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</w:t>
      </w:r>
      <w:r w:rsidR="00632F2C" w:rsidRPr="005A354D">
        <w:rPr>
          <w:color w:val="auto"/>
          <w:cs/>
        </w:rPr>
        <w:t>ระบบ</w:t>
      </w:r>
      <w:r w:rsidRPr="005A354D">
        <w:rPr>
          <w:color w:val="auto"/>
          <w:cs/>
        </w:rPr>
        <w:t>ค้นคืนสารสนเทศ</w:t>
      </w:r>
      <w:r w:rsidR="00632F2C" w:rsidRPr="005A354D">
        <w:rPr>
          <w:color w:val="auto"/>
          <w:cs/>
        </w:rPr>
        <w:t>ที่มีจำนวนเอกสารในคลังเป็นจำนวนมากโดยทั่วไปรายการเอกสารที่ได้จากการค้นคืน</w:t>
      </w:r>
      <w:r w:rsidR="00442698" w:rsidRPr="005A354D">
        <w:rPr>
          <w:color w:val="auto"/>
          <w:cs/>
        </w:rPr>
        <w:t>มัก</w:t>
      </w:r>
      <w:r w:rsidR="00632F2C" w:rsidRPr="005A354D">
        <w:rPr>
          <w:color w:val="auto"/>
          <w:cs/>
        </w:rPr>
        <w:t xml:space="preserve">จะมีจำนวนมากด้วย </w:t>
      </w:r>
      <w:r w:rsidR="00740E2B" w:rsidRPr="005A354D">
        <w:rPr>
          <w:color w:val="auto"/>
          <w:cs/>
        </w:rPr>
        <w:t>การจัดลำดับรายการเอกสารที่ได้จาก</w:t>
      </w:r>
      <w:r w:rsidR="006064F7" w:rsidRPr="005A354D">
        <w:rPr>
          <w:rFonts w:hint="cs"/>
          <w:color w:val="auto"/>
          <w:cs/>
        </w:rPr>
        <w:t>การ</w:t>
      </w:r>
      <w:r w:rsidR="00740E2B" w:rsidRPr="005A354D">
        <w:rPr>
          <w:color w:val="auto"/>
          <w:cs/>
        </w:rPr>
        <w:t>ค้น</w:t>
      </w:r>
      <w:r w:rsidR="006064F7" w:rsidRPr="005A354D">
        <w:rPr>
          <w:rFonts w:hint="cs"/>
          <w:color w:val="auto"/>
          <w:cs/>
        </w:rPr>
        <w:t>คืน</w:t>
      </w:r>
      <w:r w:rsidR="00740E2B" w:rsidRPr="005A354D">
        <w:rPr>
          <w:color w:val="auto"/>
          <w:cs/>
        </w:rPr>
        <w:t>โดยเรียงลำดับตามความสำคัญของเอกสาร</w:t>
      </w:r>
      <w:r w:rsidR="00632F2C" w:rsidRPr="005A354D">
        <w:rPr>
          <w:color w:val="auto"/>
          <w:cs/>
        </w:rPr>
        <w:t>จึงเป็นเรื่องสำคัญที่ช่วยให้ผู้</w:t>
      </w:r>
      <w:r w:rsidR="00F7553E" w:rsidRPr="005A354D">
        <w:rPr>
          <w:rFonts w:hint="cs"/>
          <w:color w:val="auto"/>
          <w:cs/>
        </w:rPr>
        <w:t>ค้นข้อมูล</w:t>
      </w:r>
      <w:r w:rsidR="00632F2C" w:rsidRPr="005A354D">
        <w:rPr>
          <w:color w:val="auto"/>
          <w:cs/>
        </w:rPr>
        <w:t>สามารถระบุเอกสารที่ต้องการได้</w:t>
      </w:r>
      <w:r w:rsidR="00C56BCD" w:rsidRPr="005A354D">
        <w:rPr>
          <w:color w:val="auto"/>
          <w:cs/>
        </w:rPr>
        <w:t>รวด</w:t>
      </w:r>
      <w:r w:rsidR="00632F2C" w:rsidRPr="005A354D">
        <w:rPr>
          <w:color w:val="auto"/>
          <w:cs/>
        </w:rPr>
        <w:t>เร็วขึ้น</w:t>
      </w:r>
      <w:r w:rsidR="00740E2B" w:rsidRPr="005A354D">
        <w:rPr>
          <w:color w:val="auto"/>
          <w:cs/>
        </w:rPr>
        <w:t xml:space="preserve"> </w:t>
      </w:r>
      <w:r w:rsidR="002558EA" w:rsidRPr="005A354D">
        <w:rPr>
          <w:color w:val="auto"/>
          <w:cs/>
        </w:rPr>
        <w:t>ในอดีต</w:t>
      </w:r>
      <w:r w:rsidR="00632F2C" w:rsidRPr="005A354D">
        <w:rPr>
          <w:color w:val="auto"/>
          <w:cs/>
        </w:rPr>
        <w:t>นั้น</w:t>
      </w:r>
      <w:r w:rsidR="002558EA" w:rsidRPr="005A354D">
        <w:rPr>
          <w:color w:val="auto"/>
          <w:cs/>
        </w:rPr>
        <w:t>การ</w:t>
      </w:r>
      <w:r w:rsidR="00632F2C" w:rsidRPr="005A354D">
        <w:rPr>
          <w:color w:val="auto"/>
          <w:cs/>
        </w:rPr>
        <w:t>จัดลำดับผลการ</w:t>
      </w:r>
      <w:r w:rsidR="002558EA" w:rsidRPr="005A354D">
        <w:rPr>
          <w:color w:val="auto"/>
          <w:cs/>
        </w:rPr>
        <w:t>ค้นคืน</w:t>
      </w:r>
      <w:r w:rsidR="00740E2B" w:rsidRPr="005A354D">
        <w:rPr>
          <w:color w:val="auto"/>
          <w:cs/>
        </w:rPr>
        <w:t>จะอาศัยการคำนวณทางสถิติเพ</w:t>
      </w:r>
      <w:r w:rsidR="00556C0E" w:rsidRPr="005A354D">
        <w:rPr>
          <w:color w:val="auto"/>
          <w:cs/>
        </w:rPr>
        <w:t>ื่อหาความสำคัญของเอกสารแต่ละ</w:t>
      </w:r>
      <w:r w:rsidR="00A271EB" w:rsidRPr="005A354D">
        <w:rPr>
          <w:color w:val="auto"/>
          <w:cs/>
        </w:rPr>
        <w:t>รายการ</w:t>
      </w:r>
      <w:r w:rsidR="00CF02D8" w:rsidRPr="005A354D">
        <w:rPr>
          <w:rFonts w:hint="cs"/>
          <w:color w:val="auto"/>
          <w:cs/>
        </w:rPr>
        <w:t xml:space="preserve"> </w:t>
      </w:r>
      <w:r w:rsidR="00740E2B" w:rsidRPr="005A354D">
        <w:rPr>
          <w:color w:val="auto"/>
          <w:cs/>
        </w:rPr>
        <w:t>ซึ่งวิธีการคำนวณแบบดั้งเดิมนี้</w:t>
      </w:r>
      <w:r w:rsidR="002558EA" w:rsidRPr="005A354D">
        <w:rPr>
          <w:color w:val="auto"/>
          <w:cs/>
        </w:rPr>
        <w:t>มีความเหมาะ</w:t>
      </w:r>
      <w:r w:rsidR="00CF02D8" w:rsidRPr="005A354D">
        <w:rPr>
          <w:rFonts w:hint="cs"/>
          <w:color w:val="auto"/>
          <w:cs/>
        </w:rPr>
        <w:t>สม</w:t>
      </w:r>
      <w:r w:rsidR="002558EA" w:rsidRPr="005A354D">
        <w:rPr>
          <w:color w:val="auto"/>
          <w:cs/>
        </w:rPr>
        <w:t>ในการใช้ค้นหาเอกสาร</w:t>
      </w:r>
      <w:r w:rsidR="00740E2B" w:rsidRPr="005A354D">
        <w:rPr>
          <w:color w:val="auto"/>
          <w:cs/>
        </w:rPr>
        <w:t>ต่างๆ เช่น การค้นคืนหนังสือในห้องสม</w:t>
      </w:r>
      <w:r w:rsidR="00590CD7" w:rsidRPr="005A354D">
        <w:rPr>
          <w:color w:val="auto"/>
          <w:cs/>
        </w:rPr>
        <w:t>ุด การค้นคืนเอกสารในองค์กร หรือ</w:t>
      </w:r>
      <w:r w:rsidR="00740E2B" w:rsidRPr="005A354D">
        <w:rPr>
          <w:color w:val="auto"/>
          <w:cs/>
        </w:rPr>
        <w:t>การค้นคืนเอกสารบทความ เป็นต้น</w:t>
      </w:r>
      <w:r w:rsidR="002558EA" w:rsidRPr="005A354D">
        <w:rPr>
          <w:color w:val="auto"/>
          <w:cs/>
        </w:rPr>
        <w:t xml:space="preserve"> </w:t>
      </w:r>
      <w:r w:rsidR="000F75A1" w:rsidRPr="005A354D">
        <w:rPr>
          <w:color w:val="auto"/>
          <w:cs/>
        </w:rPr>
        <w:t>เนื่องจากเอกสารในคลัง</w:t>
      </w:r>
      <w:r w:rsidR="00632F2C" w:rsidRPr="005A354D">
        <w:rPr>
          <w:color w:val="auto"/>
          <w:cs/>
        </w:rPr>
        <w:t>มักมีขนาดที่คงที่หรือเพิ่มในอัตราที่ไม่เร็วนัก</w:t>
      </w:r>
      <w:r w:rsidR="000F75A1" w:rsidRPr="005A354D">
        <w:rPr>
          <w:color w:val="auto"/>
          <w:cs/>
        </w:rPr>
        <w:t>และเนื้อหา</w:t>
      </w:r>
      <w:r w:rsidR="00556C0E" w:rsidRPr="005A354D">
        <w:rPr>
          <w:color w:val="auto"/>
          <w:cs/>
        </w:rPr>
        <w:t>รายละเอียด</w:t>
      </w:r>
      <w:r w:rsidR="000F75A1" w:rsidRPr="005A354D">
        <w:rPr>
          <w:color w:val="auto"/>
          <w:cs/>
        </w:rPr>
        <w:t>ในเอกสาร</w:t>
      </w:r>
      <w:r w:rsidR="003E5674" w:rsidRPr="005A354D">
        <w:rPr>
          <w:color w:val="auto"/>
          <w:cs/>
        </w:rPr>
        <w:t>ส่วนใหญ่ก็</w:t>
      </w:r>
      <w:r w:rsidR="00CB6938" w:rsidRPr="005A354D">
        <w:rPr>
          <w:color w:val="auto"/>
          <w:cs/>
        </w:rPr>
        <w:t>มัก</w:t>
      </w:r>
      <w:r w:rsidR="003E5674" w:rsidRPr="005A354D">
        <w:rPr>
          <w:color w:val="auto"/>
          <w:cs/>
        </w:rPr>
        <w:t>จะมีความ</w:t>
      </w:r>
      <w:r w:rsidR="000F75A1" w:rsidRPr="005A354D">
        <w:rPr>
          <w:color w:val="auto"/>
          <w:cs/>
        </w:rPr>
        <w:t>สอดคล้องกับคำสำคัญ</w:t>
      </w:r>
      <w:r w:rsidR="00556C0E" w:rsidRPr="005A354D">
        <w:rPr>
          <w:color w:val="auto"/>
          <w:cs/>
        </w:rPr>
        <w:t>ที่ใช้ค้นคืน</w:t>
      </w:r>
      <w:r w:rsidR="000F75A1" w:rsidRPr="005A354D">
        <w:rPr>
          <w:color w:val="auto"/>
          <w:cs/>
        </w:rPr>
        <w:t xml:space="preserve"> </w:t>
      </w:r>
      <w:r w:rsidR="000F75A1" w:rsidRPr="005A354D">
        <w:rPr>
          <w:color w:val="auto"/>
        </w:rPr>
        <w:t>(Self-Descriptive)</w:t>
      </w:r>
      <w:r w:rsidR="0037516A" w:rsidRPr="005A354D">
        <w:rPr>
          <w:color w:val="auto"/>
        </w:rPr>
        <w:t xml:space="preserve"> [</w:t>
      </w:r>
      <w:r w:rsidR="003D2D26" w:rsidRPr="005A354D">
        <w:rPr>
          <w:color w:val="auto"/>
        </w:rPr>
        <w:t>11</w:t>
      </w:r>
      <w:r w:rsidR="0037516A" w:rsidRPr="005A354D">
        <w:rPr>
          <w:color w:val="auto"/>
        </w:rPr>
        <w:t>]</w:t>
      </w:r>
    </w:p>
    <w:p w:rsidR="002558EA" w:rsidRPr="005A354D" w:rsidRDefault="002558EA" w:rsidP="0091393F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แต่สำหรับในการค้นคืนซอฟต์แวร์ประยุกต์วิธี</w:t>
      </w:r>
      <w:r w:rsidR="00740E2B" w:rsidRPr="005A354D">
        <w:rPr>
          <w:color w:val="auto"/>
          <w:cs/>
        </w:rPr>
        <w:t>การให้ความสำคัญของเอกสารแบบ</w:t>
      </w:r>
      <w:r w:rsidRPr="005A354D">
        <w:rPr>
          <w:color w:val="auto"/>
          <w:cs/>
        </w:rPr>
        <w:t>ดั้งเดิมไม่มีความเหมาะสม</w:t>
      </w:r>
      <w:r w:rsidR="00740E2B" w:rsidRPr="005A354D">
        <w:rPr>
          <w:color w:val="auto"/>
          <w:cs/>
        </w:rPr>
        <w:t>ในการนำมาใช้งาน</w:t>
      </w:r>
      <w:r w:rsidRPr="005A354D">
        <w:rPr>
          <w:color w:val="auto"/>
          <w:cs/>
        </w:rPr>
        <w:t>อันมีสาเหตุเนื่องมาจากการที่</w:t>
      </w:r>
      <w:r w:rsidR="00D051D7" w:rsidRPr="005A354D">
        <w:rPr>
          <w:rFonts w:hint="cs"/>
          <w:color w:val="auto"/>
          <w:cs/>
        </w:rPr>
        <w:t>ปริมาณ</w:t>
      </w:r>
      <w:r w:rsidRPr="005A354D">
        <w:rPr>
          <w:color w:val="auto"/>
          <w:cs/>
        </w:rPr>
        <w:t>ซอฟต์แวร์ประยุกต์</w:t>
      </w:r>
      <w:r w:rsidR="00983057" w:rsidRPr="005A354D">
        <w:rPr>
          <w:rFonts w:hint="cs"/>
          <w:color w:val="auto"/>
          <w:cs/>
        </w:rPr>
        <w:t>ที่เผยแพร่</w:t>
      </w:r>
      <w:r w:rsidRPr="005A354D">
        <w:rPr>
          <w:color w:val="auto"/>
          <w:cs/>
        </w:rPr>
        <w:t>ใน</w:t>
      </w:r>
      <w:r w:rsidR="00DF637B" w:rsidRPr="005A354D">
        <w:rPr>
          <w:color w:val="auto"/>
          <w:cs/>
        </w:rPr>
        <w:t>ตลาดฯ</w:t>
      </w:r>
      <w:r w:rsidRPr="005A354D">
        <w:rPr>
          <w:color w:val="auto"/>
          <w:cs/>
        </w:rPr>
        <w:t>ปัจจุบันนั้นมีจำนวนมากและมีแนวโน้มที่จะสูงขึ้นอย่างรวดเร็ว นอกจากนี้</w:t>
      </w:r>
      <w:r w:rsidR="00F66C2E" w:rsidRPr="005A354D">
        <w:rPr>
          <w:color w:val="auto"/>
          <w:cs/>
        </w:rPr>
        <w:t>เนื้อหารายละเอียดที่อธิบายเกี่ยวกับซอฟต์แวร์ประยุกต์</w:t>
      </w:r>
      <w:r w:rsidR="00711796" w:rsidRPr="005A354D">
        <w:rPr>
          <w:color w:val="auto"/>
          <w:cs/>
        </w:rPr>
        <w:t>มัก</w:t>
      </w:r>
      <w:r w:rsidR="00F66C2E" w:rsidRPr="005A354D">
        <w:rPr>
          <w:color w:val="auto"/>
          <w:cs/>
        </w:rPr>
        <w:t>ไม่เพียงพอที่จะบอกถึงลักษณะที่แท้จริงของซอฟต์แวร์ได้</w:t>
      </w:r>
      <w:r w:rsidR="007B67F3" w:rsidRPr="005A354D">
        <w:rPr>
          <w:color w:val="auto"/>
          <w:cs/>
        </w:rPr>
        <w:t xml:space="preserve"> </w:t>
      </w:r>
      <w:r w:rsidR="00FD3F63" w:rsidRPr="005A354D">
        <w:rPr>
          <w:color w:val="auto"/>
          <w:cs/>
        </w:rPr>
        <w:t>ประกอบกับ</w:t>
      </w:r>
      <w:r w:rsidR="007B67F3" w:rsidRPr="005A354D">
        <w:rPr>
          <w:color w:val="auto"/>
          <w:cs/>
        </w:rPr>
        <w:t>เนื้อหารายละเอียดของซอฟต์แวร์ประยุกต์บางครั้งอาจถูกปรับแต่ง</w:t>
      </w:r>
      <w:r w:rsidR="0091393F" w:rsidRPr="005A354D">
        <w:rPr>
          <w:color w:val="auto"/>
          <w:cs/>
        </w:rPr>
        <w:t>โดยการเพิ่มคำสำคัญที่ไม่เกี่ยวข้อง</w:t>
      </w:r>
      <w:r w:rsidR="007B67F3" w:rsidRPr="005A354D">
        <w:rPr>
          <w:color w:val="auto"/>
          <w:cs/>
        </w:rPr>
        <w:t>เพื่อ</w:t>
      </w:r>
      <w:r w:rsidR="003C19E3" w:rsidRPr="005A354D">
        <w:rPr>
          <w:rFonts w:hint="cs"/>
          <w:color w:val="auto"/>
          <w:cs/>
        </w:rPr>
        <w:t>ทำให้ซอฟต์แวร์ประยุกต์</w:t>
      </w:r>
      <w:r w:rsidR="008C15ED" w:rsidRPr="005A354D">
        <w:rPr>
          <w:rFonts w:hint="cs"/>
          <w:color w:val="auto"/>
          <w:cs/>
        </w:rPr>
        <w:t>ที่ถูกปรับแต่ง</w:t>
      </w:r>
      <w:r w:rsidR="0006114A" w:rsidRPr="005A354D">
        <w:rPr>
          <w:rFonts w:hint="cs"/>
          <w:color w:val="auto"/>
          <w:cs/>
        </w:rPr>
        <w:t>ถูก</w:t>
      </w:r>
      <w:r w:rsidR="008C15ED" w:rsidRPr="005A354D">
        <w:rPr>
          <w:rFonts w:hint="cs"/>
          <w:color w:val="auto"/>
          <w:cs/>
        </w:rPr>
        <w:t>ค้นเจอได้ง่าย</w:t>
      </w:r>
      <w:r w:rsidR="00315060" w:rsidRPr="005A354D">
        <w:rPr>
          <w:color w:val="auto"/>
          <w:cs/>
        </w:rPr>
        <w:t xml:space="preserve"> ดัง</w:t>
      </w:r>
      <w:r w:rsidR="0091393F" w:rsidRPr="005A354D">
        <w:rPr>
          <w:color w:val="auto"/>
          <w:cs/>
        </w:rPr>
        <w:t>ตัวอย่าง</w:t>
      </w:r>
      <w:r w:rsidR="00315060" w:rsidRPr="005A354D">
        <w:rPr>
          <w:color w:val="auto"/>
          <w:cs/>
        </w:rPr>
        <w:t xml:space="preserve">ที่แสดงให้เห็นในรูปที่ </w:t>
      </w:r>
      <w:r w:rsidR="00315060" w:rsidRPr="005A354D">
        <w:rPr>
          <w:color w:val="auto"/>
        </w:rPr>
        <w:t xml:space="preserve">3.1 </w:t>
      </w:r>
      <w:r w:rsidR="00315060" w:rsidRPr="005A354D">
        <w:rPr>
          <w:color w:val="auto"/>
          <w:cs/>
        </w:rPr>
        <w:t>เป็น</w:t>
      </w:r>
      <w:r w:rsidR="00FA4951" w:rsidRPr="005A354D">
        <w:rPr>
          <w:color w:val="auto"/>
          <w:cs/>
        </w:rPr>
        <w:t>รายการ</w:t>
      </w:r>
      <w:r w:rsidR="0006114A" w:rsidRPr="005A354D">
        <w:rPr>
          <w:rFonts w:hint="cs"/>
          <w:color w:val="auto"/>
          <w:cs/>
        </w:rPr>
        <w:t>ซอฟต์แวร์สิบอันดับแรกที่ได้จากการ</w:t>
      </w:r>
      <w:r w:rsidR="00E2229B" w:rsidRPr="005A354D">
        <w:rPr>
          <w:color w:val="auto"/>
          <w:cs/>
        </w:rPr>
        <w:t>ค้นคืน</w:t>
      </w:r>
      <w:r w:rsidR="0006114A" w:rsidRPr="005A354D">
        <w:rPr>
          <w:rFonts w:hint="cs"/>
          <w:color w:val="auto"/>
          <w:cs/>
        </w:rPr>
        <w:t xml:space="preserve">ด้วยคำว่า </w:t>
      </w:r>
      <w:r w:rsidR="00315060" w:rsidRPr="005A354D">
        <w:rPr>
          <w:color w:val="auto"/>
        </w:rPr>
        <w:t xml:space="preserve">“Angry Birds” </w:t>
      </w:r>
      <w:r w:rsidR="00E2229B" w:rsidRPr="005A354D">
        <w:rPr>
          <w:color w:val="auto"/>
          <w:cs/>
        </w:rPr>
        <w:t xml:space="preserve">จากแอนดรอยด์มาร์เก็ต </w:t>
      </w:r>
      <w:r w:rsidR="00162A19" w:rsidRPr="005A354D">
        <w:rPr>
          <w:color w:val="auto"/>
          <w:cs/>
        </w:rPr>
        <w:t>ซึ่ง</w:t>
      </w:r>
      <w:r w:rsidR="008F1AFA" w:rsidRPr="005A354D">
        <w:rPr>
          <w:rFonts w:hint="cs"/>
          <w:color w:val="auto"/>
          <w:cs/>
        </w:rPr>
        <w:t>จาก</w:t>
      </w:r>
      <w:r w:rsidR="00315060" w:rsidRPr="005A354D">
        <w:rPr>
          <w:color w:val="auto"/>
          <w:cs/>
        </w:rPr>
        <w:t>ผลค้นคืนที่ได้</w:t>
      </w:r>
      <w:r w:rsidR="008F1AFA" w:rsidRPr="005A354D">
        <w:rPr>
          <w:rFonts w:hint="cs"/>
          <w:color w:val="auto"/>
          <w:cs/>
        </w:rPr>
        <w:t>นั้นจะเห็นได้ว่าซอฟต์แวร์ประยุกต์</w:t>
      </w:r>
      <w:r w:rsidR="00315060" w:rsidRPr="005A354D">
        <w:rPr>
          <w:color w:val="auto"/>
          <w:cs/>
        </w:rPr>
        <w:t>ลำดับแรกนั้น</w:t>
      </w:r>
      <w:r w:rsidR="002202E3" w:rsidRPr="005A354D">
        <w:rPr>
          <w:color w:val="auto"/>
          <w:cs/>
        </w:rPr>
        <w:t>กลับ</w:t>
      </w:r>
      <w:r w:rsidR="00315060" w:rsidRPr="005A354D">
        <w:rPr>
          <w:color w:val="auto"/>
          <w:cs/>
        </w:rPr>
        <w:t>ไม่ใช่ซอฟต์แวร์ประยุกต์</w:t>
      </w:r>
      <w:r w:rsidR="008B0DE2" w:rsidRPr="005A354D">
        <w:rPr>
          <w:color w:val="auto"/>
          <w:cs/>
        </w:rPr>
        <w:t>ที่ผู้ใช้</w:t>
      </w:r>
      <w:r w:rsidR="00315060" w:rsidRPr="005A354D">
        <w:rPr>
          <w:color w:val="auto"/>
          <w:cs/>
        </w:rPr>
        <w:t>ต้อง</w:t>
      </w:r>
      <w:r w:rsidR="008B0DE2" w:rsidRPr="005A354D">
        <w:rPr>
          <w:color w:val="auto"/>
          <w:cs/>
        </w:rPr>
        <w:t>การ</w:t>
      </w:r>
    </w:p>
    <w:p w:rsidR="000A36F9" w:rsidRPr="005A354D" w:rsidRDefault="00AA412C" w:rsidP="009A675A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ดังนั้น</w:t>
      </w:r>
      <w:r w:rsidR="00310DD7" w:rsidRPr="005A354D">
        <w:rPr>
          <w:color w:val="auto"/>
          <w:cs/>
        </w:rPr>
        <w:t>เพื่อ</w:t>
      </w:r>
      <w:r w:rsidR="00F432EF" w:rsidRPr="005A354D">
        <w:rPr>
          <w:color w:val="auto"/>
          <w:cs/>
        </w:rPr>
        <w:t>เป็นการ</w:t>
      </w:r>
      <w:r w:rsidR="00310DD7" w:rsidRPr="005A354D">
        <w:rPr>
          <w:color w:val="auto"/>
          <w:cs/>
        </w:rPr>
        <w:t>เพิ่ม</w:t>
      </w:r>
      <w:r w:rsidR="001A324F" w:rsidRPr="005A354D">
        <w:rPr>
          <w:color w:val="auto"/>
          <w:cs/>
        </w:rPr>
        <w:t>ประสิทธิผล</w:t>
      </w:r>
      <w:r w:rsidR="00310DD7" w:rsidRPr="005A354D">
        <w:rPr>
          <w:color w:val="auto"/>
          <w:cs/>
        </w:rPr>
        <w:t>ของการค้น</w:t>
      </w:r>
      <w:r w:rsidR="0040258C" w:rsidRPr="005A354D">
        <w:rPr>
          <w:color w:val="auto"/>
          <w:cs/>
        </w:rPr>
        <w:t>คืน</w:t>
      </w:r>
      <w:r w:rsidR="00310DD7" w:rsidRPr="005A354D">
        <w:rPr>
          <w:color w:val="auto"/>
          <w:cs/>
        </w:rPr>
        <w:t>ซอฟต์แวร์ประยุกต์</w:t>
      </w:r>
      <w:r w:rsidR="008B74F6" w:rsidRPr="005A354D">
        <w:rPr>
          <w:color w:val="auto"/>
          <w:cs/>
        </w:rPr>
        <w:t xml:space="preserve"> </w:t>
      </w:r>
      <w:r w:rsidR="00310DD7" w:rsidRPr="005A354D">
        <w:rPr>
          <w:color w:val="auto"/>
          <w:cs/>
        </w:rPr>
        <w:t>ผู้วิจัยจึง</w:t>
      </w:r>
      <w:r w:rsidR="00F423A9" w:rsidRPr="005A354D">
        <w:rPr>
          <w:color w:val="auto"/>
          <w:cs/>
        </w:rPr>
        <w:t>เสนอวิธีการให้คะแนนความสำคัญของซอฟต์แวร์ประยุกต์</w:t>
      </w:r>
      <w:r w:rsidR="00CF0C33" w:rsidRPr="005A354D">
        <w:rPr>
          <w:color w:val="auto"/>
          <w:cs/>
        </w:rPr>
        <w:t xml:space="preserve"> </w:t>
      </w:r>
      <w:r w:rsidR="00CF0C33" w:rsidRPr="005A354D">
        <w:rPr>
          <w:color w:val="auto"/>
        </w:rPr>
        <w:t xml:space="preserve">(Ranking Score) </w:t>
      </w:r>
      <w:r w:rsidR="00F423A9" w:rsidRPr="005A354D">
        <w:rPr>
          <w:color w:val="auto"/>
          <w:cs/>
        </w:rPr>
        <w:t>ใหม่</w:t>
      </w:r>
      <w:r w:rsidR="00C125A8" w:rsidRPr="005A354D">
        <w:rPr>
          <w:color w:val="auto"/>
          <w:cs/>
        </w:rPr>
        <w:t xml:space="preserve"> </w:t>
      </w:r>
      <w:r w:rsidR="002A133F" w:rsidRPr="005A354D">
        <w:rPr>
          <w:color w:val="auto"/>
          <w:cs/>
        </w:rPr>
        <w:t>เพื่อ</w:t>
      </w:r>
      <w:r w:rsidR="00F423A9" w:rsidRPr="005A354D">
        <w:rPr>
          <w:color w:val="auto"/>
          <w:cs/>
        </w:rPr>
        <w:t>ทำให้</w:t>
      </w:r>
      <w:r w:rsidR="002A133F" w:rsidRPr="005A354D">
        <w:rPr>
          <w:color w:val="auto"/>
          <w:cs/>
        </w:rPr>
        <w:t>ซอฟต์แวร์ประยุกต์ที่ผู้ใช้ต้องการ</w:t>
      </w:r>
      <w:r w:rsidR="00AE6B0B" w:rsidRPr="005A354D">
        <w:rPr>
          <w:color w:val="auto"/>
          <w:cs/>
        </w:rPr>
        <w:t>ปรากฏ</w:t>
      </w:r>
      <w:r w:rsidR="002A133F" w:rsidRPr="005A354D">
        <w:rPr>
          <w:color w:val="auto"/>
          <w:cs/>
        </w:rPr>
        <w:t>อยู่ในลำดับ</w:t>
      </w:r>
      <w:r w:rsidR="00F432EF" w:rsidRPr="005A354D">
        <w:rPr>
          <w:color w:val="auto"/>
          <w:cs/>
        </w:rPr>
        <w:t>ต้นๆ</w:t>
      </w:r>
      <w:r w:rsidR="00B379AF" w:rsidRPr="005A354D">
        <w:rPr>
          <w:color w:val="auto"/>
          <w:cs/>
        </w:rPr>
        <w:t>ของผลการ</w:t>
      </w:r>
      <w:r w:rsidR="002A133F" w:rsidRPr="005A354D">
        <w:rPr>
          <w:color w:val="auto"/>
          <w:cs/>
        </w:rPr>
        <w:t>ค้นคืน</w:t>
      </w:r>
      <w:r w:rsidR="00B379AF" w:rsidRPr="005A354D">
        <w:rPr>
          <w:color w:val="auto"/>
          <w:cs/>
        </w:rPr>
        <w:t xml:space="preserve"> โดยการใช้ข้อมูลรายละเอียดและบริบทที่เกี่ยวข้องกับซอฟต์แวร์ประยุกต์มา</w:t>
      </w:r>
      <w:r w:rsidR="00AE6B0B" w:rsidRPr="005A354D">
        <w:rPr>
          <w:color w:val="auto"/>
          <w:cs/>
        </w:rPr>
        <w:t>ประกอบในการให้คะแนนความสำคัญ ซึ่งจะขอกล่าวถึงในส่วนต่อไป</w:t>
      </w:r>
    </w:p>
    <w:p w:rsidR="004B08E5" w:rsidRPr="005A354D" w:rsidRDefault="000F75A1" w:rsidP="004B08E5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390855FF" wp14:editId="0FD7F5FA">
            <wp:extent cx="4696359" cy="2863454"/>
            <wp:effectExtent l="0" t="0" r="9525" b="0"/>
            <wp:docPr id="9" name="Picture 9" descr="D:\Grad Study\Master Project\Resources\ErrorRankingResul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D:\Grad Study\Master Project\Resources\ErrorRankingResult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306" cy="2864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33F" w:rsidRPr="005A354D" w:rsidRDefault="004B08E5" w:rsidP="0035659E">
      <w:pPr>
        <w:pStyle w:val="Caption"/>
        <w:spacing w:before="240"/>
        <w:ind w:right="368"/>
        <w:rPr>
          <w:color w:val="auto"/>
          <w:cs/>
        </w:rPr>
      </w:pPr>
      <w:bookmarkStart w:id="101" w:name="_Toc320871927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9A6883" w:rsidRPr="005A354D">
        <w:rPr>
          <w:color w:val="auto"/>
          <w:cs/>
        </w:rPr>
        <w:t>รายการซอฟต์แวร์ประยุกต์ที่ได้จากการค้นคืนคำว่า</w:t>
      </w:r>
      <w:r w:rsidR="00427193" w:rsidRPr="005A354D">
        <w:rPr>
          <w:color w:val="auto"/>
          <w:cs/>
        </w:rPr>
        <w:t xml:space="preserve"> </w:t>
      </w:r>
      <w:r w:rsidR="00427193" w:rsidRPr="005A354D">
        <w:rPr>
          <w:color w:val="auto"/>
        </w:rPr>
        <w:t>“Angry Birds”</w:t>
      </w:r>
      <w:r w:rsidR="005F08EB" w:rsidRPr="005A354D">
        <w:rPr>
          <w:color w:val="auto"/>
          <w:cs/>
        </w:rPr>
        <w:t xml:space="preserve"> </w:t>
      </w:r>
      <w:r w:rsidR="008649C3" w:rsidRPr="005A354D">
        <w:rPr>
          <w:color w:val="auto"/>
          <w:cs/>
        </w:rPr>
        <w:t>จากแอนดรอยด์มาร์</w:t>
      </w:r>
      <w:r w:rsidR="00EC71D9" w:rsidRPr="005A354D">
        <w:rPr>
          <w:color w:val="auto"/>
          <w:cs/>
        </w:rPr>
        <w:t>เก็ต</w:t>
      </w:r>
      <w:r w:rsidR="00736E59" w:rsidRPr="005A354D">
        <w:rPr>
          <w:color w:val="auto"/>
          <w:cs/>
        </w:rPr>
        <w:t>เรียงลำดับตามความสำคัญ</w:t>
      </w:r>
      <w:bookmarkEnd w:id="101"/>
    </w:p>
    <w:p w:rsidR="00591F77" w:rsidRPr="005A354D" w:rsidRDefault="00591F77" w:rsidP="00264D2E">
      <w:pPr>
        <w:pStyle w:val="Heading2"/>
        <w:numPr>
          <w:ilvl w:val="1"/>
          <w:numId w:val="17"/>
        </w:numPr>
        <w:rPr>
          <w:color w:val="auto"/>
        </w:rPr>
      </w:pPr>
      <w:bookmarkStart w:id="102" w:name="_Toc319858704"/>
      <w:bookmarkStart w:id="103" w:name="_Toc322410223"/>
      <w:r w:rsidRPr="005A354D">
        <w:rPr>
          <w:color w:val="auto"/>
          <w:cs/>
        </w:rPr>
        <w:t>การให้คะแนนสำคัญซอฟต์แวร์ประยุกต์</w:t>
      </w:r>
      <w:bookmarkEnd w:id="102"/>
      <w:bookmarkEnd w:id="103"/>
    </w:p>
    <w:p w:rsidR="00C2655C" w:rsidRPr="005A354D" w:rsidRDefault="00C2655C" w:rsidP="002E16AF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ให้คะแนนสำคัญซอฟต์แวร์ประยุกต์แต่ละ</w:t>
      </w:r>
      <w:r w:rsidR="006E3C8E" w:rsidRPr="005A354D">
        <w:rPr>
          <w:color w:val="auto"/>
          <w:cs/>
        </w:rPr>
        <w:t>รายการ</w:t>
      </w:r>
      <w:r w:rsidR="0065724F" w:rsidRPr="005A354D">
        <w:rPr>
          <w:color w:val="auto"/>
          <w:cs/>
        </w:rPr>
        <w:t>เพื่อใช้ในการจัดลำดับ</w:t>
      </w:r>
      <w:r w:rsidRPr="005A354D">
        <w:rPr>
          <w:color w:val="auto"/>
          <w:cs/>
        </w:rPr>
        <w:t xml:space="preserve"> ผู้วิจัยได้เสนอวิธีการคำนวณคะแนนความสำคัญขึ้น</w:t>
      </w:r>
      <w:r w:rsidR="002259C3" w:rsidRPr="005A354D">
        <w:rPr>
          <w:color w:val="auto"/>
          <w:cs/>
        </w:rPr>
        <w:t>โดย</w:t>
      </w:r>
      <w:r w:rsidR="002E16AF" w:rsidRPr="005A354D">
        <w:rPr>
          <w:color w:val="auto"/>
          <w:cs/>
        </w:rPr>
        <w:t>การใช้ข้อมูล</w:t>
      </w:r>
      <w:r w:rsidR="00123084" w:rsidRPr="005A354D">
        <w:rPr>
          <w:color w:val="auto"/>
          <w:cs/>
        </w:rPr>
        <w:t>คุณลักษณะ</w:t>
      </w:r>
      <w:r w:rsidR="002E16AF" w:rsidRPr="005A354D">
        <w:rPr>
          <w:color w:val="auto"/>
          <w:cs/>
        </w:rPr>
        <w:t>และบริบทที่เกี่ยวข้องกับซอฟต์แวร์ประยุกต์มาสร้างเป็นคะแนนที่สามารถนำมาเปรียบเทียบได้</w:t>
      </w:r>
      <w:r w:rsidR="008D1F21" w:rsidRPr="005A354D">
        <w:rPr>
          <w:color w:val="auto"/>
          <w:cs/>
        </w:rPr>
        <w:t xml:space="preserve"> </w:t>
      </w:r>
      <w:r w:rsidRPr="005A354D">
        <w:rPr>
          <w:color w:val="auto"/>
        </w:rPr>
        <w:t>3</w:t>
      </w:r>
      <w:r w:rsidRPr="005A354D">
        <w:rPr>
          <w:color w:val="auto"/>
          <w:cs/>
        </w:rPr>
        <w:t xml:space="preserve"> </w:t>
      </w:r>
      <w:r w:rsidR="002259C3" w:rsidRPr="005A354D">
        <w:rPr>
          <w:color w:val="auto"/>
          <w:cs/>
        </w:rPr>
        <w:t>แบบ</w:t>
      </w:r>
      <w:r w:rsidR="00C8233E" w:rsidRPr="005A354D">
        <w:rPr>
          <w:color w:val="auto"/>
          <w:cs/>
        </w:rPr>
        <w:t xml:space="preserve">ตามที่แสดงในแผนภาพกิจกรรมรูปที่ </w:t>
      </w:r>
      <w:r w:rsidR="00C8233E" w:rsidRPr="005A354D">
        <w:rPr>
          <w:color w:val="auto"/>
        </w:rPr>
        <w:t xml:space="preserve">3.2 </w:t>
      </w:r>
      <w:r w:rsidR="00C8233E" w:rsidRPr="005A354D">
        <w:rPr>
          <w:color w:val="auto"/>
          <w:cs/>
        </w:rPr>
        <w:t xml:space="preserve">ซึ่ง </w:t>
      </w:r>
      <w:r w:rsidRPr="005A354D">
        <w:rPr>
          <w:color w:val="auto"/>
          <w:cs/>
        </w:rPr>
        <w:t>ได้แก่</w:t>
      </w:r>
    </w:p>
    <w:p w:rsidR="00280E76" w:rsidRPr="005A354D" w:rsidRDefault="00A536CE" w:rsidP="00264D2E">
      <w:pPr>
        <w:pStyle w:val="ListParagraph"/>
        <w:numPr>
          <w:ilvl w:val="0"/>
          <w:numId w:val="18"/>
        </w:numPr>
        <w:jc w:val="thaiDistribute"/>
        <w:rPr>
          <w:color w:val="auto"/>
        </w:rPr>
      </w:pPr>
      <w:r w:rsidRPr="005A354D">
        <w:rPr>
          <w:color w:val="auto"/>
          <w:cs/>
        </w:rPr>
        <w:t>คะแนนความคล้าย</w:t>
      </w:r>
      <w:r w:rsidR="00280E76" w:rsidRPr="005A354D">
        <w:rPr>
          <w:color w:val="auto"/>
          <w:cs/>
        </w:rPr>
        <w:t>ของเนื้อหาซอฟต์แวร์ประยุกต์</w:t>
      </w:r>
      <w:r w:rsidR="00C43837" w:rsidRPr="005A354D">
        <w:rPr>
          <w:color w:val="auto"/>
          <w:cs/>
        </w:rPr>
        <w:t xml:space="preserve"> </w:t>
      </w:r>
      <w:r w:rsidR="00C43837" w:rsidRPr="005A354D">
        <w:rPr>
          <w:color w:val="auto"/>
        </w:rPr>
        <w:t>(Content Score)</w:t>
      </w:r>
    </w:p>
    <w:p w:rsidR="00C2655C" w:rsidRPr="005A354D" w:rsidRDefault="002B41BE" w:rsidP="00264D2E">
      <w:pPr>
        <w:pStyle w:val="ListParagraph"/>
        <w:numPr>
          <w:ilvl w:val="0"/>
          <w:numId w:val="18"/>
        </w:numPr>
        <w:jc w:val="thaiDistribute"/>
        <w:rPr>
          <w:color w:val="auto"/>
        </w:rPr>
      </w:pPr>
      <w:r w:rsidRPr="005A354D">
        <w:rPr>
          <w:color w:val="auto"/>
          <w:cs/>
        </w:rPr>
        <w:t>คะแนนความนิยมของซอฟต์แวร์ประยุกต์</w:t>
      </w:r>
      <w:r w:rsidR="00C43837" w:rsidRPr="005A354D">
        <w:rPr>
          <w:color w:val="auto"/>
        </w:rPr>
        <w:t xml:space="preserve"> (Rating Score)</w:t>
      </w:r>
    </w:p>
    <w:p w:rsidR="00834C79" w:rsidRPr="005A354D" w:rsidRDefault="00DE2DE8" w:rsidP="00264D2E">
      <w:pPr>
        <w:pStyle w:val="ListParagraph"/>
        <w:numPr>
          <w:ilvl w:val="0"/>
          <w:numId w:val="18"/>
        </w:numPr>
        <w:jc w:val="thaiDistribute"/>
        <w:rPr>
          <w:color w:val="auto"/>
        </w:rPr>
      </w:pPr>
      <w:r w:rsidRPr="005A354D">
        <w:rPr>
          <w:color w:val="auto"/>
          <w:cs/>
        </w:rPr>
        <w:t>คะแนนบริบทจากความสัมพันธ์ของซอฟต์แวร์ประยุกต์</w:t>
      </w:r>
      <w:r w:rsidR="00C43837" w:rsidRPr="005A354D">
        <w:rPr>
          <w:color w:val="auto"/>
        </w:rPr>
        <w:t xml:space="preserve"> (Context Score)</w:t>
      </w:r>
    </w:p>
    <w:p w:rsidR="003B72D2" w:rsidRPr="005A354D" w:rsidRDefault="003B72D2" w:rsidP="003B72D2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42069214" wp14:editId="111ED505">
            <wp:extent cx="5217798" cy="4175138"/>
            <wp:effectExtent l="0" t="0" r="190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onez L.Ciel\Desktop\Receive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7798" cy="4175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2D2" w:rsidRPr="005A354D" w:rsidRDefault="003B72D2" w:rsidP="003B72D2">
      <w:pPr>
        <w:pStyle w:val="Caption"/>
        <w:rPr>
          <w:color w:val="auto"/>
          <w:cs/>
        </w:rPr>
      </w:pPr>
      <w:bookmarkStart w:id="104" w:name="_Toc320871928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แผนภาพกิจกรรมแสดงขั้นตอนการ</w:t>
      </w:r>
      <w:r w:rsidR="00CF0C33" w:rsidRPr="005A354D">
        <w:rPr>
          <w:color w:val="auto"/>
          <w:cs/>
        </w:rPr>
        <w:t>คำนวณคะแนนความสำคัญของ</w:t>
      </w:r>
      <w:r w:rsidR="009155B5" w:rsidRPr="005A354D">
        <w:rPr>
          <w:color w:val="auto"/>
          <w:cs/>
        </w:rPr>
        <w:t>ซอฟต์แวร์ประยุกต์</w:t>
      </w:r>
      <w:bookmarkEnd w:id="104"/>
    </w:p>
    <w:p w:rsidR="00DE69BC" w:rsidRPr="005A354D" w:rsidRDefault="00235ED8" w:rsidP="00446D51">
      <w:pPr>
        <w:pStyle w:val="Heading3"/>
        <w:numPr>
          <w:ilvl w:val="2"/>
          <w:numId w:val="17"/>
        </w:numPr>
        <w:spacing w:after="240"/>
        <w:rPr>
          <w:color w:val="auto"/>
        </w:rPr>
      </w:pPr>
      <w:bookmarkStart w:id="105" w:name="_Toc319858705"/>
      <w:bookmarkStart w:id="106" w:name="_Toc322410224"/>
      <w:r w:rsidRPr="005A354D">
        <w:rPr>
          <w:color w:val="auto"/>
          <w:cs/>
        </w:rPr>
        <w:t>คะแนนความคล้าย</w:t>
      </w:r>
      <w:r w:rsidR="00834C79" w:rsidRPr="005A354D">
        <w:rPr>
          <w:color w:val="auto"/>
          <w:cs/>
        </w:rPr>
        <w:t>ของเนื้อหาซอฟต์แวร์ประยุกต์</w:t>
      </w:r>
      <w:bookmarkEnd w:id="105"/>
      <w:bookmarkEnd w:id="106"/>
    </w:p>
    <w:p w:rsidR="00D57809" w:rsidRPr="005A354D" w:rsidRDefault="003D1929" w:rsidP="003D192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รายละเอียดที่มาของ</w:t>
      </w:r>
      <w:r w:rsidR="008A1826" w:rsidRPr="005A354D">
        <w:rPr>
          <w:color w:val="auto"/>
          <w:cs/>
        </w:rPr>
        <w:t>ข้อมูลของซอฟต์แวร์ประยุกต์ที่นำไปใช้คำนวณ</w:t>
      </w:r>
      <w:r w:rsidRPr="005A354D">
        <w:rPr>
          <w:color w:val="auto"/>
          <w:cs/>
        </w:rPr>
        <w:t>คะแนนความคล้ายของเนื้อหาซอฟต์แวร์ประยุกต์รวมไปถึง</w:t>
      </w:r>
      <w:r w:rsidR="008A1826" w:rsidRPr="005A354D">
        <w:rPr>
          <w:color w:val="auto"/>
          <w:cs/>
        </w:rPr>
        <w:t>รายละเอียด</w:t>
      </w:r>
      <w:r w:rsidRPr="005A354D">
        <w:rPr>
          <w:color w:val="auto"/>
          <w:cs/>
        </w:rPr>
        <w:t>วิธีการ</w:t>
      </w:r>
      <w:r w:rsidR="00C6692B" w:rsidRPr="005A354D">
        <w:rPr>
          <w:color w:val="auto"/>
          <w:cs/>
        </w:rPr>
        <w:t>ที่ใช้</w:t>
      </w:r>
      <w:r w:rsidRPr="005A354D">
        <w:rPr>
          <w:color w:val="auto"/>
          <w:cs/>
        </w:rPr>
        <w:t>ในการคำนวณ</w:t>
      </w:r>
    </w:p>
    <w:p w:rsidR="00C572E1" w:rsidRPr="005A354D" w:rsidRDefault="0076143F" w:rsidP="00142A7E">
      <w:pPr>
        <w:pStyle w:val="Heading4"/>
        <w:numPr>
          <w:ilvl w:val="3"/>
          <w:numId w:val="17"/>
        </w:numPr>
        <w:rPr>
          <w:color w:val="auto"/>
        </w:rPr>
      </w:pPr>
      <w:bookmarkStart w:id="107" w:name="_Toc319858706"/>
      <w:r w:rsidRPr="005A354D">
        <w:rPr>
          <w:color w:val="auto"/>
          <w:cs/>
        </w:rPr>
        <w:t>ที่มาและลักษณะของข้อมูล</w:t>
      </w:r>
      <w:bookmarkEnd w:id="107"/>
    </w:p>
    <w:p w:rsidR="009B6295" w:rsidRPr="005A354D" w:rsidRDefault="000E7EDF" w:rsidP="00926791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คะแนนความคล้ายของเนื้อหาซอฟต์แวร์ประยุกต์คือคะแนนที่ใช้วัดความสำคัญของเอกสาร</w:t>
      </w:r>
      <w:r w:rsidR="0046374D" w:rsidRPr="005A354D">
        <w:rPr>
          <w:color w:val="auto"/>
          <w:cs/>
        </w:rPr>
        <w:t>โดยการเปรียบเทียบข้อมูลที่อยู่ในเอกสาร</w:t>
      </w:r>
      <w:r w:rsidRPr="005A354D">
        <w:rPr>
          <w:color w:val="auto"/>
          <w:cs/>
        </w:rPr>
        <w:t>กับคำค้นคืน</w:t>
      </w:r>
      <w:r w:rsidRPr="005A354D">
        <w:rPr>
          <w:color w:val="auto"/>
        </w:rPr>
        <w:t xml:space="preserve"> </w:t>
      </w:r>
      <w:r w:rsidR="00D26EF3" w:rsidRPr="005A354D">
        <w:rPr>
          <w:color w:val="auto"/>
          <w:cs/>
        </w:rPr>
        <w:t>โดยทั่วไปที่มาของข้อมูลในเอกสารจะหมายถึง</w:t>
      </w:r>
      <w:r w:rsidR="0030143E" w:rsidRPr="005A354D">
        <w:rPr>
          <w:color w:val="auto"/>
          <w:cs/>
        </w:rPr>
        <w:t>คำสำคัญ</w:t>
      </w:r>
      <w:r w:rsidR="00D26EF3" w:rsidRPr="005A354D">
        <w:rPr>
          <w:color w:val="auto"/>
          <w:cs/>
        </w:rPr>
        <w:t>ที่ปรากฏในเอกสาร</w:t>
      </w:r>
      <w:r w:rsidR="0061034D" w:rsidRPr="005A354D">
        <w:rPr>
          <w:color w:val="auto"/>
          <w:cs/>
        </w:rPr>
        <w:t xml:space="preserve"> </w:t>
      </w:r>
      <w:r w:rsidR="0046374D" w:rsidRPr="005A354D">
        <w:rPr>
          <w:color w:val="auto"/>
          <w:cs/>
        </w:rPr>
        <w:t>แต่</w:t>
      </w:r>
      <w:r w:rsidR="0061034D" w:rsidRPr="005A354D">
        <w:rPr>
          <w:color w:val="auto"/>
          <w:cs/>
        </w:rPr>
        <w:t>สำหร</w:t>
      </w:r>
      <w:r w:rsidR="00BD0434" w:rsidRPr="005A354D">
        <w:rPr>
          <w:color w:val="auto"/>
          <w:cs/>
        </w:rPr>
        <w:t>ับในกรณีของซอฟต์แวร์ประยุกต์</w:t>
      </w:r>
      <w:r w:rsidR="0061034D" w:rsidRPr="005A354D">
        <w:rPr>
          <w:color w:val="auto"/>
          <w:cs/>
        </w:rPr>
        <w:t>เนื่องจากผู้ใช้ไม่สามารถทราบถึง</w:t>
      </w:r>
      <w:r w:rsidR="00213D0A" w:rsidRPr="005A354D">
        <w:rPr>
          <w:color w:val="auto"/>
          <w:cs/>
        </w:rPr>
        <w:t>ลักษณะเฉพาะ</w:t>
      </w:r>
      <w:r w:rsidR="0061034D" w:rsidRPr="005A354D">
        <w:rPr>
          <w:color w:val="auto"/>
          <w:cs/>
        </w:rPr>
        <w:t>ที่แท้จริงของซอฟต์แวร์ได้ ดังนั้นเนื้อหาในที่นี้จึง</w:t>
      </w:r>
      <w:r w:rsidR="00BD0434" w:rsidRPr="005A354D">
        <w:rPr>
          <w:rFonts w:hint="cs"/>
          <w:color w:val="auto"/>
          <w:cs/>
        </w:rPr>
        <w:t>หมายถึง</w:t>
      </w:r>
      <w:r w:rsidR="0061034D" w:rsidRPr="005A354D">
        <w:rPr>
          <w:color w:val="auto"/>
          <w:cs/>
        </w:rPr>
        <w:t>ชื่อและรายละเอียดที่ปรากฏในหน้ารายละเอียดของซอฟต์แวร์ประยุกต์แต่ละ</w:t>
      </w:r>
      <w:r w:rsidR="00D1011F" w:rsidRPr="005A354D">
        <w:rPr>
          <w:color w:val="auto"/>
          <w:cs/>
        </w:rPr>
        <w:t>รายการ</w:t>
      </w:r>
      <w:r w:rsidR="00F34B30" w:rsidRPr="005A354D">
        <w:rPr>
          <w:color w:val="auto"/>
          <w:cs/>
        </w:rPr>
        <w:t>ซึ่งมีลักษณะเป็นข้อความ</w:t>
      </w:r>
      <w:r w:rsidR="0046374D" w:rsidRPr="005A354D">
        <w:rPr>
          <w:color w:val="auto"/>
          <w:cs/>
        </w:rPr>
        <w:t>เช่นเดียวกับเอกสารทั่วไป</w:t>
      </w:r>
    </w:p>
    <w:p w:rsidR="00F34B30" w:rsidRPr="005A354D" w:rsidRDefault="00F373A5" w:rsidP="00F34B30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ข้อดีของการใช้ข้อมูลที่</w:t>
      </w:r>
      <w:r w:rsidR="001B7FC0" w:rsidRPr="005A354D">
        <w:rPr>
          <w:color w:val="auto"/>
          <w:cs/>
        </w:rPr>
        <w:t>มีลักษณะเป็นข้อความในการ</w:t>
      </w:r>
      <w:r w:rsidR="009B6295" w:rsidRPr="005A354D">
        <w:rPr>
          <w:color w:val="auto"/>
          <w:cs/>
        </w:rPr>
        <w:t>ค้นคืนคือสามารถค้นคืนได้ง่าย</w:t>
      </w:r>
      <w:r w:rsidR="00D92EE0" w:rsidRPr="005A354D">
        <w:rPr>
          <w:color w:val="auto"/>
          <w:cs/>
        </w:rPr>
        <w:t>กว่าข้อมูลในลักษณะอื่น เช่น รูปภาพ หรือ เสียง เป็นต้น แต่ข้อเสียในกรณีนี้คือ</w:t>
      </w:r>
      <w:r w:rsidR="00461E1A" w:rsidRPr="005A354D">
        <w:rPr>
          <w:color w:val="auto"/>
          <w:cs/>
        </w:rPr>
        <w:t>ชื่อและรายละเอียดของซอฟต์แวร์นั้นผู้พัฒนาจะเป็นผู้กำหนดเอง ดังนั้นรายละเอียดส่วนใหญ่ที่ปรากฏจึงมัก</w:t>
      </w:r>
      <w:r w:rsidR="004A5896" w:rsidRPr="005A354D">
        <w:rPr>
          <w:color w:val="auto"/>
          <w:cs/>
        </w:rPr>
        <w:t>อยู่ในลักษณะ</w:t>
      </w:r>
      <w:r w:rsidR="004A5896" w:rsidRPr="005A354D">
        <w:rPr>
          <w:color w:val="auto"/>
          <w:cs/>
        </w:rPr>
        <w:lastRenderedPageBreak/>
        <w:t>เชิญชวนหรือโฆษณา</w:t>
      </w:r>
      <w:r w:rsidR="001B7FC0" w:rsidRPr="005A354D">
        <w:rPr>
          <w:rFonts w:hint="cs"/>
          <w:color w:val="auto"/>
          <w:cs/>
        </w:rPr>
        <w:t>ที่</w:t>
      </w:r>
      <w:r w:rsidR="00461E1A" w:rsidRPr="005A354D">
        <w:rPr>
          <w:color w:val="auto"/>
          <w:cs/>
        </w:rPr>
        <w:t>ไม่เกี่ยวข้องกับคำค้นคืน</w:t>
      </w:r>
      <w:r w:rsidR="00591BD5" w:rsidRPr="005A354D">
        <w:rPr>
          <w:color w:val="auto"/>
        </w:rPr>
        <w:t xml:space="preserve"> </w:t>
      </w:r>
      <w:r w:rsidR="00591BD5" w:rsidRPr="005A354D">
        <w:rPr>
          <w:color w:val="auto"/>
          <w:cs/>
        </w:rPr>
        <w:t xml:space="preserve">ดังตัวอย่างที่แสดงให้เห็นในรูปที่ </w:t>
      </w:r>
      <w:r w:rsidR="009155B5" w:rsidRPr="005A354D">
        <w:rPr>
          <w:color w:val="auto"/>
        </w:rPr>
        <w:t>3.3</w:t>
      </w:r>
      <w:r w:rsidR="00591BD5" w:rsidRPr="005A354D">
        <w:rPr>
          <w:color w:val="auto"/>
        </w:rPr>
        <w:t xml:space="preserve"> </w:t>
      </w:r>
      <w:r w:rsidR="00591BD5" w:rsidRPr="005A354D">
        <w:rPr>
          <w:color w:val="auto"/>
          <w:cs/>
        </w:rPr>
        <w:t>เป็น</w:t>
      </w:r>
      <w:r w:rsidR="00A37487" w:rsidRPr="005A354D">
        <w:rPr>
          <w:color w:val="auto"/>
          <w:cs/>
        </w:rPr>
        <w:t xml:space="preserve">รายละเอียดของซอฟต์แวร์ประยุกต์ </w:t>
      </w:r>
      <w:r w:rsidR="00A37487" w:rsidRPr="005A354D">
        <w:rPr>
          <w:color w:val="auto"/>
        </w:rPr>
        <w:t>“</w:t>
      </w:r>
      <w:r w:rsidR="00271762" w:rsidRPr="005A354D">
        <w:rPr>
          <w:color w:val="auto"/>
        </w:rPr>
        <w:t>Foursquare</w:t>
      </w:r>
      <w:r w:rsidR="00A37487" w:rsidRPr="005A354D">
        <w:rPr>
          <w:color w:val="auto"/>
        </w:rPr>
        <w:t>”</w:t>
      </w:r>
      <w:r w:rsidR="00E37E8D" w:rsidRPr="005A354D">
        <w:rPr>
          <w:color w:val="auto"/>
        </w:rPr>
        <w:t xml:space="preserve"> </w:t>
      </w:r>
      <w:r w:rsidR="00E37E8D" w:rsidRPr="005A354D">
        <w:rPr>
          <w:color w:val="auto"/>
          <w:cs/>
        </w:rPr>
        <w:t>ซึ่งเป็นซอฟต์แวร์ประยุกต์ที่เกี่ยวข้องกับการใช้ตำแหน่ง</w:t>
      </w:r>
      <w:r w:rsidR="001B7FC0" w:rsidRPr="005A354D">
        <w:rPr>
          <w:rFonts w:hint="cs"/>
          <w:color w:val="auto"/>
          <w:cs/>
        </w:rPr>
        <w:t>ที่อยู่</w:t>
      </w:r>
      <w:r w:rsidR="00E37E8D" w:rsidRPr="005A354D">
        <w:rPr>
          <w:color w:val="auto"/>
          <w:cs/>
        </w:rPr>
        <w:t>ของผู้ใช้เพื่อสร้างประติสัมพันธ์กับคนอื่น จะเห็น</w:t>
      </w:r>
      <w:r w:rsidR="004A5896" w:rsidRPr="005A354D">
        <w:rPr>
          <w:color w:val="auto"/>
          <w:cs/>
        </w:rPr>
        <w:t>ได้</w:t>
      </w:r>
      <w:r w:rsidR="00E37E8D" w:rsidRPr="005A354D">
        <w:rPr>
          <w:color w:val="auto"/>
          <w:cs/>
        </w:rPr>
        <w:t>ว่ารายละเอียดของซอฟต์แวร์ที่เขียนไว้นั้นไม่</w:t>
      </w:r>
      <w:r w:rsidR="00F34B30" w:rsidRPr="005A354D">
        <w:rPr>
          <w:color w:val="auto"/>
          <w:cs/>
        </w:rPr>
        <w:t>ได้อธิบายลักษณะเฉพาะที่แท้จริงหรือหน้าที่การทำงานของซอฟต์แวร์</w:t>
      </w:r>
      <w:r w:rsidR="00895F8D" w:rsidRPr="005A354D">
        <w:rPr>
          <w:color w:val="auto"/>
          <w:cs/>
        </w:rPr>
        <w:t>ไว้</w:t>
      </w:r>
    </w:p>
    <w:p w:rsidR="009155B5" w:rsidRPr="005A354D" w:rsidRDefault="00461E1A" w:rsidP="009155B5">
      <w:pPr>
        <w:keepNext/>
        <w:spacing w:before="240"/>
        <w:jc w:val="thaiDistribute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3449C7FC" wp14:editId="0D89DD9A">
            <wp:extent cx="5266690" cy="2209165"/>
            <wp:effectExtent l="0" t="0" r="0" b="635"/>
            <wp:docPr id="11" name="Picture 11" descr="C:\Users\Zwei\Desktop\FourSquare Samp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Zwei\Desktop\FourSquare Sample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20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E1A" w:rsidRPr="005A354D" w:rsidRDefault="009155B5" w:rsidP="009155B5">
      <w:pPr>
        <w:pStyle w:val="Caption"/>
        <w:spacing w:before="240"/>
        <w:rPr>
          <w:color w:val="auto"/>
        </w:rPr>
      </w:pPr>
      <w:bookmarkStart w:id="108" w:name="_Toc320871929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461E1A" w:rsidRPr="005A354D">
        <w:rPr>
          <w:color w:val="auto"/>
          <w:cs/>
        </w:rPr>
        <w:t xml:space="preserve">รายละเอียดของซอฟต์แวร์ประยุกต์ </w:t>
      </w:r>
      <w:r w:rsidR="00461E1A" w:rsidRPr="005A354D">
        <w:rPr>
          <w:color w:val="auto"/>
        </w:rPr>
        <w:t>“</w:t>
      </w:r>
      <w:r w:rsidR="005707BB" w:rsidRPr="005A354D">
        <w:rPr>
          <w:color w:val="auto"/>
        </w:rPr>
        <w:t>Foursquare</w:t>
      </w:r>
      <w:r w:rsidR="00461E1A" w:rsidRPr="005A354D">
        <w:rPr>
          <w:color w:val="auto"/>
        </w:rPr>
        <w:t>”</w:t>
      </w:r>
      <w:bookmarkEnd w:id="108"/>
    </w:p>
    <w:p w:rsidR="007676FD" w:rsidRPr="005A354D" w:rsidRDefault="0076143F" w:rsidP="00142A7E">
      <w:pPr>
        <w:pStyle w:val="Heading4"/>
        <w:numPr>
          <w:ilvl w:val="3"/>
          <w:numId w:val="17"/>
        </w:numPr>
        <w:rPr>
          <w:color w:val="auto"/>
        </w:rPr>
      </w:pPr>
      <w:bookmarkStart w:id="109" w:name="_Toc319858707"/>
      <w:r w:rsidRPr="005A354D">
        <w:rPr>
          <w:color w:val="auto"/>
          <w:cs/>
        </w:rPr>
        <w:t>การคำนวณ</w:t>
      </w:r>
      <w:r w:rsidR="00A536CE" w:rsidRPr="005A354D">
        <w:rPr>
          <w:color w:val="auto"/>
          <w:cs/>
        </w:rPr>
        <w:t>คะแนนความคล้าย</w:t>
      </w:r>
      <w:r w:rsidR="00F70043" w:rsidRPr="005A354D">
        <w:rPr>
          <w:color w:val="auto"/>
          <w:cs/>
        </w:rPr>
        <w:t>ของเนื้อหา</w:t>
      </w:r>
      <w:bookmarkEnd w:id="109"/>
    </w:p>
    <w:p w:rsidR="0023336D" w:rsidRPr="005A354D" w:rsidRDefault="00A536CE" w:rsidP="006102C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คำนวณคะแนนความคล้าย</w:t>
      </w:r>
      <w:r w:rsidR="00D57809" w:rsidRPr="005A354D">
        <w:rPr>
          <w:color w:val="auto"/>
          <w:cs/>
        </w:rPr>
        <w:t>ของเนื้อหา</w:t>
      </w:r>
      <w:r w:rsidR="003D1929" w:rsidRPr="005A354D">
        <w:rPr>
          <w:color w:val="auto"/>
          <w:cs/>
        </w:rPr>
        <w:t>ซอฟต์แวร์ประยุกต์</w:t>
      </w:r>
      <w:r w:rsidR="00D57809" w:rsidRPr="005A354D">
        <w:rPr>
          <w:color w:val="auto"/>
          <w:cs/>
        </w:rPr>
        <w:t>นั้น ผู้วิจัยได้ใช้วิธี</w:t>
      </w:r>
      <w:r w:rsidR="00B0357F" w:rsidRPr="005A354D">
        <w:rPr>
          <w:color w:val="auto"/>
          <w:cs/>
        </w:rPr>
        <w:t>ดั้งเดิม</w:t>
      </w:r>
      <w:r w:rsidR="00D57809" w:rsidRPr="005A354D">
        <w:rPr>
          <w:color w:val="auto"/>
          <w:cs/>
        </w:rPr>
        <w:t>ที่ใช้ในการคำนวณ</w:t>
      </w:r>
      <w:r w:rsidR="00B0357F" w:rsidRPr="005A354D">
        <w:rPr>
          <w:color w:val="auto"/>
          <w:cs/>
        </w:rPr>
        <w:t>หาน้ำหนักของคำสำคัญที่ปรากฏใน</w:t>
      </w:r>
      <w:r w:rsidR="00446D51" w:rsidRPr="005A354D">
        <w:rPr>
          <w:rFonts w:hint="cs"/>
          <w:color w:val="auto"/>
          <w:cs/>
        </w:rPr>
        <w:t>เอกสาร</w:t>
      </w:r>
      <w:r w:rsidR="00C57C12" w:rsidRPr="005A354D">
        <w:rPr>
          <w:rFonts w:hint="cs"/>
          <w:color w:val="auto"/>
          <w:cs/>
        </w:rPr>
        <w:t>คือ</w:t>
      </w:r>
      <w:r w:rsidR="00433939" w:rsidRPr="005A354D">
        <w:rPr>
          <w:rFonts w:hint="cs"/>
          <w:color w:val="auto"/>
          <w:cs/>
        </w:rPr>
        <w:t>ใช้วิธี</w:t>
      </w:r>
      <w:r w:rsidR="00B0357F" w:rsidRPr="005A354D">
        <w:rPr>
          <w:color w:val="auto"/>
          <w:cs/>
        </w:rPr>
        <w:t>พิจารณาความถี่ของคำที่</w:t>
      </w:r>
      <w:r w:rsidR="00DA4B4B" w:rsidRPr="005A354D">
        <w:rPr>
          <w:color w:val="auto"/>
          <w:cs/>
        </w:rPr>
        <w:t>ปรากฏ</w:t>
      </w:r>
      <w:r w:rsidR="00B0357F" w:rsidRPr="005A354D">
        <w:rPr>
          <w:color w:val="auto"/>
          <w:cs/>
        </w:rPr>
        <w:t xml:space="preserve">ในเอกสาร </w:t>
      </w:r>
      <w:r w:rsidR="00B0357F" w:rsidRPr="005A354D">
        <w:rPr>
          <w:color w:val="auto"/>
        </w:rPr>
        <w:t>(</w:t>
      </w:r>
      <w:r w:rsidR="00F01129" w:rsidRPr="005A354D">
        <w:rPr>
          <w:color w:val="auto"/>
        </w:rPr>
        <w:t>TF-IDF</w:t>
      </w:r>
      <w:r w:rsidR="00B0357F" w:rsidRPr="005A354D">
        <w:rPr>
          <w:color w:val="auto"/>
        </w:rPr>
        <w:t>)</w:t>
      </w:r>
      <w:r w:rsidR="00F01129" w:rsidRPr="005A354D">
        <w:rPr>
          <w:color w:val="auto"/>
        </w:rPr>
        <w:t xml:space="preserve"> </w:t>
      </w:r>
      <w:r w:rsidR="0074086C" w:rsidRPr="005A354D">
        <w:rPr>
          <w:color w:val="auto"/>
          <w:cs/>
        </w:rPr>
        <w:t xml:space="preserve">ตามที่อธิบายไว้ในส่วนที่ </w:t>
      </w:r>
      <w:r w:rsidR="0074086C" w:rsidRPr="005A354D">
        <w:rPr>
          <w:color w:val="auto"/>
        </w:rPr>
        <w:t xml:space="preserve">2.1.1 </w:t>
      </w:r>
      <w:r w:rsidR="0074086C" w:rsidRPr="005A354D">
        <w:rPr>
          <w:color w:val="auto"/>
          <w:cs/>
        </w:rPr>
        <w:t xml:space="preserve">ของรายงานฉบับนี้ </w:t>
      </w:r>
      <w:r w:rsidR="00F01129" w:rsidRPr="005A354D">
        <w:rPr>
          <w:color w:val="auto"/>
          <w:cs/>
        </w:rPr>
        <w:t>ซึ่งสามารถคำนวณคะแนนได้</w:t>
      </w:r>
      <w:r w:rsidR="00433939" w:rsidRPr="005A354D">
        <w:rPr>
          <w:rFonts w:hint="cs"/>
          <w:color w:val="auto"/>
          <w:cs/>
        </w:rPr>
        <w:t>ด้วย</w:t>
      </w:r>
      <w:r w:rsidR="00F01129" w:rsidRPr="005A354D">
        <w:rPr>
          <w:color w:val="auto"/>
          <w:cs/>
        </w:rPr>
        <w:t xml:space="preserve">สูตรสมการที่ </w:t>
      </w:r>
      <w:r w:rsidR="00BD25A0" w:rsidRPr="005A354D">
        <w:rPr>
          <w:color w:val="auto"/>
        </w:rPr>
        <w:t>3.1</w:t>
      </w:r>
    </w:p>
    <w:p w:rsidR="0023336D" w:rsidRPr="005A354D" w:rsidRDefault="0023336D" w:rsidP="0023336D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10"/>
        </w:rPr>
        <w:pict>
          <v:shape id="_x0000_i1081" type="#_x0000_t75" style="width:176.1pt;height:17.2pt">
            <v:imagedata r:id="rId77" o:title=""/>
          </v:shape>
        </w:pict>
      </w:r>
      <w:r w:rsidR="005E1224" w:rsidRPr="005A354D">
        <w:rPr>
          <w:color w:val="auto"/>
        </w:rPr>
        <w:tab/>
        <w:t>(3.</w:t>
      </w:r>
      <w:r w:rsidR="00BD25A0" w:rsidRPr="005A354D">
        <w:rPr>
          <w:color w:val="auto"/>
        </w:rPr>
        <w:t>1</w:t>
      </w:r>
      <w:r w:rsidRPr="005A354D">
        <w:rPr>
          <w:color w:val="auto"/>
        </w:rPr>
        <w:t>)</w:t>
      </w:r>
    </w:p>
    <w:p w:rsidR="00845F60" w:rsidRPr="005A354D" w:rsidRDefault="0023336D" w:rsidP="00FC0FC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โดยที่</w:t>
      </w:r>
      <w:r w:rsidR="00451DAF" w:rsidRPr="005A354D">
        <w:rPr>
          <w:rFonts w:hint="cs"/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82" type="#_x0000_t75" style="width:90.8pt;height:16.45pt">
            <v:imagedata r:id="rId78" o:title=""/>
          </v:shape>
        </w:pict>
      </w:r>
      <w:r w:rsidR="001B5551" w:rsidRPr="005A354D">
        <w:rPr>
          <w:color w:val="auto"/>
          <w:cs/>
        </w:rPr>
        <w:t xml:space="preserve"> </w:t>
      </w:r>
      <w:r w:rsidR="00FC0FCD" w:rsidRPr="005A354D">
        <w:rPr>
          <w:color w:val="auto"/>
          <w:cs/>
        </w:rPr>
        <w:t>คือค่า</w:t>
      </w:r>
      <w:r w:rsidR="00B96FA1" w:rsidRPr="005A354D">
        <w:rPr>
          <w:color w:val="auto"/>
          <w:cs/>
        </w:rPr>
        <w:t>คะแนน</w:t>
      </w:r>
      <w:r w:rsidR="00A536CE" w:rsidRPr="005A354D">
        <w:rPr>
          <w:color w:val="auto"/>
          <w:cs/>
        </w:rPr>
        <w:t>ความคล้าย</w:t>
      </w:r>
      <w:r w:rsidR="00DB1EEC" w:rsidRPr="005A354D">
        <w:rPr>
          <w:color w:val="auto"/>
          <w:cs/>
        </w:rPr>
        <w:t>ระหว่างคำค้นคืน</w:t>
      </w:r>
      <w:r w:rsidR="007A43B3"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083" type="#_x0000_t75" style="width:7.05pt;height:13.3pt">
            <v:imagedata r:id="rId21" o:title=""/>
          </v:shape>
        </w:pict>
      </w:r>
      <w:r w:rsidR="000C7103" w:rsidRPr="005A354D">
        <w:rPr>
          <w:color w:val="auto"/>
          <w:cs/>
        </w:rPr>
        <w:t xml:space="preserve"> </w:t>
      </w:r>
      <w:r w:rsidR="00DB1EEC" w:rsidRPr="005A354D">
        <w:rPr>
          <w:color w:val="auto"/>
          <w:cs/>
        </w:rPr>
        <w:t>และรายละเอียดของซอฟต์แวร์ประยุกต์</w:t>
      </w:r>
      <w:r w:rsidR="00A2401E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84" type="#_x0000_t75" style="width:9.4pt;height:14.85pt">
            <v:imagedata r:id="rId22" o:title=""/>
          </v:shape>
        </w:pict>
      </w:r>
      <w:r w:rsidR="00FC0FCD" w:rsidRPr="005A354D">
        <w:rPr>
          <w:color w:val="auto"/>
          <w:cs/>
        </w:rPr>
        <w:t xml:space="preserve"> ส่วน </w:t>
      </w:r>
      <w:r w:rsidR="007F4F5C">
        <w:rPr>
          <w:color w:val="auto"/>
          <w:position w:val="-10"/>
        </w:rPr>
        <w:pict>
          <v:shape id="_x0000_i1085" type="#_x0000_t75" style="width:30.5pt;height:16.45pt">
            <v:imagedata r:id="rId23" o:title=""/>
          </v:shape>
        </w:pict>
      </w:r>
      <w:r w:rsidR="00A418D6" w:rsidRPr="005A354D">
        <w:rPr>
          <w:rFonts w:hint="cs"/>
          <w:color w:val="auto"/>
          <w:position w:val="-10"/>
          <w:cs/>
        </w:rPr>
        <w:t xml:space="preserve"> </w:t>
      </w:r>
      <w:r w:rsidR="00A418D6" w:rsidRPr="005A354D">
        <w:rPr>
          <w:color w:val="auto"/>
          <w:cs/>
        </w:rPr>
        <w:t>คือ</w:t>
      </w:r>
      <w:r w:rsidR="00FC0FCD" w:rsidRPr="005A354D">
        <w:rPr>
          <w:color w:val="auto"/>
          <w:cs/>
        </w:rPr>
        <w:t xml:space="preserve">ค่า </w:t>
      </w:r>
      <w:r w:rsidR="00FC0FCD" w:rsidRPr="005A354D">
        <w:rPr>
          <w:color w:val="auto"/>
        </w:rPr>
        <w:t xml:space="preserve">Inverse Document Frequency </w:t>
      </w:r>
      <w:r w:rsidR="001078F3" w:rsidRPr="005A354D">
        <w:rPr>
          <w:color w:val="auto"/>
          <w:cs/>
        </w:rPr>
        <w:t>ของคำค้นคืน</w:t>
      </w:r>
      <w:r w:rsidR="00FC0FCD"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086" type="#_x0000_t75" style="width:7.05pt;height:13.3pt">
            <v:imagedata r:id="rId24" o:title=""/>
          </v:shape>
        </w:pict>
      </w:r>
      <w:r w:rsidR="00FC0FCD" w:rsidRPr="005A354D">
        <w:rPr>
          <w:color w:val="auto"/>
          <w:cs/>
        </w:rPr>
        <w:t xml:space="preserve"> </w:t>
      </w:r>
      <w:r w:rsidR="006B2016" w:rsidRPr="005A354D">
        <w:rPr>
          <w:color w:val="auto"/>
          <w:cs/>
        </w:rPr>
        <w:t>และ</w:t>
      </w:r>
      <w:r w:rsidR="00FC0FCD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87" type="#_x0000_t75" style="width:34.45pt;height:16.45pt">
            <v:imagedata r:id="rId25" o:title=""/>
          </v:shape>
        </w:pict>
      </w:r>
      <w:r w:rsidR="00FC0FCD" w:rsidRPr="005A354D">
        <w:rPr>
          <w:color w:val="auto"/>
          <w:cs/>
        </w:rPr>
        <w:t xml:space="preserve"> คือจำนวนครั้งที่</w:t>
      </w:r>
      <w:r w:rsidR="00B66FBE" w:rsidRPr="005A354D">
        <w:rPr>
          <w:color w:val="auto"/>
          <w:cs/>
        </w:rPr>
        <w:t>คำค้นคืน</w:t>
      </w:r>
      <w:r w:rsidR="00FC0FCD"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088" type="#_x0000_t75" style="width:7.05pt;height:13.3pt">
            <v:imagedata r:id="rId21" o:title=""/>
          </v:shape>
        </w:pict>
      </w:r>
      <w:r w:rsidR="00FC0FCD" w:rsidRPr="005A354D">
        <w:rPr>
          <w:color w:val="auto"/>
          <w:cs/>
        </w:rPr>
        <w:t xml:space="preserve"> ปรากฏใน</w:t>
      </w:r>
      <w:r w:rsidR="00665DF1" w:rsidRPr="005A354D">
        <w:rPr>
          <w:color w:val="auto"/>
          <w:cs/>
        </w:rPr>
        <w:t>รายละเอียดของซอฟต์แวร์ประยุกต์</w:t>
      </w:r>
      <w:r w:rsidR="00FC0FCD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089" type="#_x0000_t75" style="width:9.4pt;height:14.85pt">
            <v:imagedata r:id="rId22" o:title=""/>
          </v:shape>
        </w:pict>
      </w:r>
      <w:r w:rsidR="00383567" w:rsidRPr="005A354D">
        <w:rPr>
          <w:rFonts w:hint="cs"/>
          <w:color w:val="auto"/>
          <w:position w:val="-10"/>
          <w:cs/>
        </w:rPr>
        <w:t xml:space="preserve"> </w:t>
      </w:r>
      <w:r w:rsidR="00FC0FCD" w:rsidRPr="005A354D">
        <w:rPr>
          <w:color w:val="auto"/>
          <w:cs/>
        </w:rPr>
        <w:t>ที่ถูก</w:t>
      </w:r>
      <w:r w:rsidR="00B353DF" w:rsidRPr="005A354D">
        <w:rPr>
          <w:color w:val="auto"/>
          <w:cs/>
        </w:rPr>
        <w:t>นอร์มัลไลซ์</w:t>
      </w:r>
      <w:r w:rsidR="00FC0FCD" w:rsidRPr="005A354D">
        <w:rPr>
          <w:color w:val="auto"/>
          <w:cs/>
        </w:rPr>
        <w:t>แล้ว</w:t>
      </w:r>
    </w:p>
    <w:p w:rsidR="003E7665" w:rsidRPr="005A354D" w:rsidRDefault="00625FEF" w:rsidP="00446D51">
      <w:pPr>
        <w:pStyle w:val="Heading3"/>
        <w:numPr>
          <w:ilvl w:val="2"/>
          <w:numId w:val="17"/>
        </w:numPr>
        <w:spacing w:after="240"/>
        <w:rPr>
          <w:color w:val="auto"/>
        </w:rPr>
      </w:pPr>
      <w:bookmarkStart w:id="110" w:name="_Toc319858708"/>
      <w:bookmarkStart w:id="111" w:name="_Toc322410225"/>
      <w:r w:rsidRPr="005A354D">
        <w:rPr>
          <w:color w:val="auto"/>
          <w:cs/>
        </w:rPr>
        <w:t>คะแนนความนิยมของซอฟต์แวร์ประยุกต์</w:t>
      </w:r>
      <w:bookmarkEnd w:id="110"/>
      <w:bookmarkEnd w:id="111"/>
    </w:p>
    <w:p w:rsidR="00D0355D" w:rsidRPr="005A354D" w:rsidRDefault="00D0355D" w:rsidP="00742CE8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รายละเอียดที่มาของข้อมูลของซอฟต์แวร์ประยุกต์ที่นำไปใช้คำนวณคะแนน</w:t>
      </w:r>
      <w:r w:rsidR="008C3DD2" w:rsidRPr="005A354D">
        <w:rPr>
          <w:color w:val="auto"/>
          <w:cs/>
        </w:rPr>
        <w:t>ความนิยมของซอฟต์แวร์ประยุกต์</w:t>
      </w:r>
      <w:r w:rsidRPr="005A354D">
        <w:rPr>
          <w:color w:val="auto"/>
          <w:cs/>
        </w:rPr>
        <w:t>รวมไปถึงรายละเอียดวิธีการที่ใช้ในการคำนวณ</w:t>
      </w:r>
    </w:p>
    <w:p w:rsidR="00625FEF" w:rsidRPr="005A354D" w:rsidRDefault="00625FEF" w:rsidP="00142A7E">
      <w:pPr>
        <w:pStyle w:val="Heading4"/>
        <w:numPr>
          <w:ilvl w:val="3"/>
          <w:numId w:val="17"/>
        </w:numPr>
        <w:rPr>
          <w:color w:val="auto"/>
        </w:rPr>
      </w:pPr>
      <w:bookmarkStart w:id="112" w:name="_Toc319858709"/>
      <w:r w:rsidRPr="005A354D">
        <w:rPr>
          <w:color w:val="auto"/>
          <w:cs/>
        </w:rPr>
        <w:lastRenderedPageBreak/>
        <w:t>ที่มาและลักษณะของข้อมูล</w:t>
      </w:r>
      <w:bookmarkEnd w:id="112"/>
    </w:p>
    <w:p w:rsidR="00095F15" w:rsidRPr="005A354D" w:rsidRDefault="00476A7D" w:rsidP="00AD733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คะแนนความนิยมของซอฟต์แวร์ประยุกต์คือ</w:t>
      </w:r>
      <w:r w:rsidR="00095F15" w:rsidRPr="005A354D">
        <w:rPr>
          <w:color w:val="auto"/>
          <w:cs/>
        </w:rPr>
        <w:t>คะแนนที่</w:t>
      </w:r>
      <w:r w:rsidR="00AD7334" w:rsidRPr="005A354D">
        <w:rPr>
          <w:color w:val="auto"/>
          <w:cs/>
        </w:rPr>
        <w:t>ผู้ใช้</w:t>
      </w:r>
      <w:r w:rsidR="00C101BA" w:rsidRPr="005A354D">
        <w:rPr>
          <w:color w:val="auto"/>
          <w:cs/>
        </w:rPr>
        <w:t>ซอฟต์แวร์</w:t>
      </w:r>
      <w:r w:rsidR="00AD7334" w:rsidRPr="005A354D">
        <w:rPr>
          <w:color w:val="auto"/>
          <w:cs/>
        </w:rPr>
        <w:t>ประเมินคุณภาพของซอฟต์แวร์</w:t>
      </w:r>
      <w:r w:rsidR="00095F15" w:rsidRPr="005A354D">
        <w:rPr>
          <w:color w:val="auto"/>
          <w:cs/>
        </w:rPr>
        <w:t>ประยุกต์</w:t>
      </w:r>
      <w:r w:rsidR="008E739B" w:rsidRPr="005A354D">
        <w:rPr>
          <w:color w:val="auto"/>
        </w:rPr>
        <w:t xml:space="preserve"> [1] </w:t>
      </w:r>
      <w:r w:rsidR="00095F15" w:rsidRPr="005A354D">
        <w:rPr>
          <w:color w:val="auto"/>
          <w:cs/>
        </w:rPr>
        <w:t>ซึ่งสามารถใช้เป็นตัวชี้วัดหนึ่งที่ใช้บอกถึง</w:t>
      </w:r>
      <w:r w:rsidR="00500CE3" w:rsidRPr="005A354D">
        <w:rPr>
          <w:rFonts w:hint="cs"/>
          <w:color w:val="auto"/>
          <w:cs/>
        </w:rPr>
        <w:t>ความ</w:t>
      </w:r>
      <w:r w:rsidR="00AD7334" w:rsidRPr="005A354D">
        <w:rPr>
          <w:color w:val="auto"/>
          <w:cs/>
        </w:rPr>
        <w:t>นิยม</w:t>
      </w:r>
      <w:r w:rsidR="00095F15" w:rsidRPr="005A354D">
        <w:rPr>
          <w:color w:val="auto"/>
          <w:cs/>
        </w:rPr>
        <w:t>ของซอฟต์แวร์ได้ โดยทั่วไปแล้วตลาดฯนั้นจะ</w:t>
      </w:r>
      <w:r w:rsidR="00797625" w:rsidRPr="005A354D">
        <w:rPr>
          <w:rFonts w:hint="cs"/>
          <w:color w:val="auto"/>
          <w:cs/>
        </w:rPr>
        <w:t>อนุญาต</w:t>
      </w:r>
      <w:r w:rsidR="00095F15" w:rsidRPr="005A354D">
        <w:rPr>
          <w:color w:val="auto"/>
          <w:cs/>
        </w:rPr>
        <w:t>ให้ผู้</w:t>
      </w:r>
      <w:r w:rsidR="008A0FDC" w:rsidRPr="005A354D">
        <w:rPr>
          <w:rFonts w:hint="cs"/>
          <w:color w:val="auto"/>
          <w:cs/>
        </w:rPr>
        <w:t>ใช้</w:t>
      </w:r>
      <w:r w:rsidR="00095F15" w:rsidRPr="005A354D">
        <w:rPr>
          <w:color w:val="auto"/>
          <w:cs/>
        </w:rPr>
        <w:t>ที่ทำการติดซอฟต์แวร์</w:t>
      </w:r>
      <w:r w:rsidR="00D54837" w:rsidRPr="005A354D">
        <w:rPr>
          <w:color w:val="auto"/>
          <w:cs/>
        </w:rPr>
        <w:t>แล้ว</w:t>
      </w:r>
      <w:r w:rsidR="008A0FDC" w:rsidRPr="005A354D">
        <w:rPr>
          <w:rFonts w:hint="cs"/>
          <w:color w:val="auto"/>
          <w:cs/>
        </w:rPr>
        <w:t>เท่านั้น</w:t>
      </w:r>
      <w:r w:rsidR="00095F15" w:rsidRPr="005A354D">
        <w:rPr>
          <w:color w:val="auto"/>
          <w:cs/>
        </w:rPr>
        <w:t>เป็นผู้ให้คะแนน</w:t>
      </w:r>
      <w:r w:rsidR="00652BC1" w:rsidRPr="005A354D">
        <w:rPr>
          <w:color w:val="auto"/>
          <w:cs/>
        </w:rPr>
        <w:t>ความนิยม ซึ่งคะแนนความนิยม</w:t>
      </w:r>
      <w:r w:rsidR="00324AF7" w:rsidRPr="005A354D">
        <w:rPr>
          <w:color w:val="auto"/>
          <w:cs/>
        </w:rPr>
        <w:t>มัก</w:t>
      </w:r>
      <w:r w:rsidR="00652BC1" w:rsidRPr="005A354D">
        <w:rPr>
          <w:color w:val="auto"/>
          <w:cs/>
        </w:rPr>
        <w:t xml:space="preserve">จะอยู่ในระดับ </w:t>
      </w:r>
      <w:r w:rsidR="00652BC1" w:rsidRPr="005A354D">
        <w:rPr>
          <w:color w:val="auto"/>
        </w:rPr>
        <w:t xml:space="preserve">1 </w:t>
      </w:r>
      <w:r w:rsidR="00652BC1" w:rsidRPr="005A354D">
        <w:rPr>
          <w:color w:val="auto"/>
          <w:cs/>
        </w:rPr>
        <w:t xml:space="preserve">ถึง </w:t>
      </w:r>
      <w:r w:rsidR="00652BC1" w:rsidRPr="005A354D">
        <w:rPr>
          <w:color w:val="auto"/>
        </w:rPr>
        <w:t>5</w:t>
      </w:r>
      <w:r w:rsidR="00B7112A" w:rsidRPr="005A354D">
        <w:rPr>
          <w:color w:val="auto"/>
          <w:cs/>
        </w:rPr>
        <w:t xml:space="preserve"> ดังที่แสดงให้เห็นในรูปที่ </w:t>
      </w:r>
      <w:r w:rsidR="00685319" w:rsidRPr="005A354D">
        <w:rPr>
          <w:color w:val="auto"/>
        </w:rPr>
        <w:t>3.4</w:t>
      </w:r>
    </w:p>
    <w:p w:rsidR="00D278D6" w:rsidRPr="005A354D" w:rsidRDefault="00652BC1" w:rsidP="00B7112A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ข้อดีของการใช้ข้อมูล</w:t>
      </w:r>
      <w:r w:rsidR="00B7112A" w:rsidRPr="005A354D">
        <w:rPr>
          <w:color w:val="auto"/>
          <w:cs/>
        </w:rPr>
        <w:t>คะแนน</w:t>
      </w:r>
      <w:r w:rsidR="00D278D6" w:rsidRPr="005A354D">
        <w:rPr>
          <w:color w:val="auto"/>
          <w:cs/>
        </w:rPr>
        <w:t>ความนิยมของซอฟต์แวร์</w:t>
      </w:r>
      <w:r w:rsidR="00B7112A" w:rsidRPr="005A354D">
        <w:rPr>
          <w:color w:val="auto"/>
          <w:cs/>
        </w:rPr>
        <w:t>คือผู้ใช้ทราบถึงคุณภาพของซอฟต์แวร์ก่อนที่จะทำกา</w:t>
      </w:r>
      <w:r w:rsidR="00B1791D" w:rsidRPr="005A354D">
        <w:rPr>
          <w:color w:val="auto"/>
          <w:cs/>
        </w:rPr>
        <w:t>รซื้อหรือติดตั้งได้ แต่</w:t>
      </w:r>
      <w:r w:rsidR="00BB4D22" w:rsidRPr="005A354D">
        <w:rPr>
          <w:rFonts w:hint="cs"/>
          <w:color w:val="auto"/>
          <w:cs/>
        </w:rPr>
        <w:t>มี</w:t>
      </w:r>
      <w:r w:rsidR="00B1791D" w:rsidRPr="005A354D">
        <w:rPr>
          <w:color w:val="auto"/>
          <w:cs/>
        </w:rPr>
        <w:t>ข้อเสีย</w:t>
      </w:r>
      <w:r w:rsidR="00B7112A" w:rsidRPr="005A354D">
        <w:rPr>
          <w:color w:val="auto"/>
          <w:cs/>
        </w:rPr>
        <w:t>คือคะแนนความนิยมนั้นได้มาจากผู้ที่ติดตั้งซอฟต์แวร์ไป</w:t>
      </w:r>
      <w:r w:rsidR="00BB4D22" w:rsidRPr="005A354D">
        <w:rPr>
          <w:color w:val="auto"/>
          <w:cs/>
        </w:rPr>
        <w:t>แล้วเท่านั้น</w:t>
      </w:r>
      <w:r w:rsidR="00B7112A" w:rsidRPr="005A354D">
        <w:rPr>
          <w:color w:val="auto"/>
          <w:cs/>
        </w:rPr>
        <w:t>ทำให้ผู้ใช้ไม่สามารถทราบถึงคุณภาพของซอฟต์แวร์</w:t>
      </w:r>
      <w:r w:rsidR="00225262" w:rsidRPr="005A354D">
        <w:rPr>
          <w:rFonts w:hint="cs"/>
          <w:color w:val="auto"/>
          <w:cs/>
        </w:rPr>
        <w:t>ประยุกต์</w:t>
      </w:r>
      <w:r w:rsidR="00B7112A" w:rsidRPr="005A354D">
        <w:rPr>
          <w:color w:val="auto"/>
          <w:cs/>
        </w:rPr>
        <w:t>ใหม่ๆที่ถูกวางจำหน่ายในตลาดฯ</w:t>
      </w:r>
      <w:r w:rsidR="00BB4D22" w:rsidRPr="005A354D">
        <w:rPr>
          <w:rFonts w:hint="cs"/>
          <w:color w:val="auto"/>
          <w:cs/>
        </w:rPr>
        <w:t>ได้</w:t>
      </w:r>
      <w:r w:rsidR="00B7112A" w:rsidRPr="005A354D">
        <w:rPr>
          <w:color w:val="auto"/>
          <w:cs/>
        </w:rPr>
        <w:t xml:space="preserve"> นอกจากนี้ข้อเสียอีก</w:t>
      </w:r>
      <w:r w:rsidR="006B06B1" w:rsidRPr="005A354D">
        <w:rPr>
          <w:rFonts w:hint="cs"/>
          <w:color w:val="auto"/>
          <w:cs/>
        </w:rPr>
        <w:t>ประการ</w:t>
      </w:r>
      <w:r w:rsidR="00B7112A" w:rsidRPr="005A354D">
        <w:rPr>
          <w:color w:val="auto"/>
          <w:cs/>
        </w:rPr>
        <w:t>หนึ่งของคะแนนความนิยมนั้นคือการที่ผู้ใช้</w:t>
      </w:r>
      <w:r w:rsidR="007801FB" w:rsidRPr="005A354D">
        <w:rPr>
          <w:color w:val="auto"/>
          <w:cs/>
        </w:rPr>
        <w:t>แต่ละคนนั้นมีเกณฑ์ในการให้</w:t>
      </w:r>
      <w:r w:rsidR="009F37A3" w:rsidRPr="005A354D">
        <w:rPr>
          <w:color w:val="auto"/>
          <w:cs/>
        </w:rPr>
        <w:t>คะแนน</w:t>
      </w:r>
      <w:r w:rsidR="00806EFF" w:rsidRPr="005A354D">
        <w:rPr>
          <w:color w:val="auto"/>
          <w:cs/>
        </w:rPr>
        <w:t>ซอฟต์แวร์ไม่เหมือนกัน กล่าวคือ</w:t>
      </w:r>
      <w:r w:rsidR="007801FB" w:rsidRPr="005A354D">
        <w:rPr>
          <w:color w:val="auto"/>
          <w:cs/>
        </w:rPr>
        <w:t>ผู้ใช้รายหนึ่งให้คะแนนซอฟต์แวร์</w:t>
      </w:r>
      <w:r w:rsidR="007801FB" w:rsidRPr="005A354D">
        <w:rPr>
          <w:color w:val="auto"/>
        </w:rPr>
        <w:t xml:space="preserve"> 5 </w:t>
      </w:r>
      <w:r w:rsidR="007801FB" w:rsidRPr="005A354D">
        <w:rPr>
          <w:color w:val="auto"/>
          <w:cs/>
        </w:rPr>
        <w:t>คะแนนแต่ผู้ใช้อีกรายอาจให้คะแนน</w:t>
      </w:r>
      <w:r w:rsidR="00033CE2" w:rsidRPr="005A354D">
        <w:rPr>
          <w:color w:val="auto"/>
          <w:cs/>
        </w:rPr>
        <w:t>เพียง</w:t>
      </w:r>
      <w:r w:rsidR="007801FB" w:rsidRPr="005A354D">
        <w:rPr>
          <w:color w:val="auto"/>
          <w:cs/>
        </w:rPr>
        <w:t xml:space="preserve"> </w:t>
      </w:r>
      <w:r w:rsidR="007801FB" w:rsidRPr="005A354D">
        <w:rPr>
          <w:color w:val="auto"/>
        </w:rPr>
        <w:t xml:space="preserve">4 </w:t>
      </w:r>
      <w:r w:rsidR="007801FB" w:rsidRPr="005A354D">
        <w:rPr>
          <w:color w:val="auto"/>
          <w:cs/>
        </w:rPr>
        <w:t>คะแนน</w:t>
      </w:r>
    </w:p>
    <w:p w:rsidR="00324AF7" w:rsidRPr="005A354D" w:rsidRDefault="00DA3318" w:rsidP="00324AF7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3B4AA3D3" wp14:editId="397BA1C8">
            <wp:extent cx="3950208" cy="1291413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966786" cy="129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318" w:rsidRPr="005A354D" w:rsidRDefault="00324AF7" w:rsidP="00324AF7">
      <w:pPr>
        <w:pStyle w:val="Caption"/>
        <w:rPr>
          <w:color w:val="auto"/>
          <w:cs/>
        </w:rPr>
      </w:pPr>
      <w:bookmarkStart w:id="113" w:name="_Toc320871930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DA3318" w:rsidRPr="005A354D">
        <w:rPr>
          <w:color w:val="auto"/>
          <w:cs/>
        </w:rPr>
        <w:t>ตัวอย่างค่าคะแนนความนิยมของของซอฟต์แวร์ประยุกต์</w:t>
      </w:r>
      <w:bookmarkEnd w:id="113"/>
    </w:p>
    <w:p w:rsidR="00625FEF" w:rsidRPr="005A354D" w:rsidRDefault="00625FEF" w:rsidP="00142A7E">
      <w:pPr>
        <w:pStyle w:val="Heading4"/>
        <w:numPr>
          <w:ilvl w:val="3"/>
          <w:numId w:val="17"/>
        </w:numPr>
        <w:rPr>
          <w:color w:val="auto"/>
        </w:rPr>
      </w:pPr>
      <w:bookmarkStart w:id="114" w:name="_Toc319858710"/>
      <w:r w:rsidRPr="005A354D">
        <w:rPr>
          <w:color w:val="auto"/>
          <w:cs/>
        </w:rPr>
        <w:t>การคำนวณคะแนนความนิยมของของซอฟต์แวร์ประยุกต์</w:t>
      </w:r>
      <w:bookmarkEnd w:id="114"/>
    </w:p>
    <w:p w:rsidR="00413082" w:rsidRPr="005A354D" w:rsidRDefault="00D35D25" w:rsidP="00895C5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</w:t>
      </w:r>
      <w:r w:rsidR="00FB3BC6" w:rsidRPr="005A354D">
        <w:rPr>
          <w:color w:val="auto"/>
          <w:cs/>
        </w:rPr>
        <w:t>การคำนวณคะแนนความนิยมของของซอฟต์แวร์ประยุกต์</w:t>
      </w:r>
      <w:r w:rsidRPr="005A354D">
        <w:rPr>
          <w:color w:val="auto"/>
          <w:cs/>
        </w:rPr>
        <w:t xml:space="preserve">นั้น </w:t>
      </w:r>
      <w:r w:rsidR="002B6041" w:rsidRPr="005A354D">
        <w:rPr>
          <w:color w:val="auto"/>
          <w:cs/>
        </w:rPr>
        <w:t>เพื่อให้ข้อมูลคะแนนความนิยมมีความน่าเชื่อถือมากยิ่งขึ้นผู้วิจัยจึงไม่ใช้คะแนนความนิยมเฉลี่ยที่ได้มาจากผู้</w:t>
      </w:r>
      <w:r w:rsidR="004E207A" w:rsidRPr="005A354D">
        <w:rPr>
          <w:color w:val="auto"/>
          <w:cs/>
        </w:rPr>
        <w:t>ใช้โดยตรง</w:t>
      </w:r>
      <w:r w:rsidR="002B6041" w:rsidRPr="005A354D">
        <w:rPr>
          <w:color w:val="auto"/>
          <w:cs/>
        </w:rPr>
        <w:t>แต่จะทำการพิจารณาถึงจำนวนผู้ใช้ที่ให้คะแนนความนิยมด้วย เนื่องจากซอฟต์แวร์ที่ได้รับการให้คะแนนความนิยมจากผู้ใช้เป็นจำนวนมากย่อมมีความน่าเชื่อถือมากกว่าซอฟต์แวร์ที่ได้รับการให้คะแนนความนิยมจากผู้ใช้จำนวนน้อย</w:t>
      </w:r>
      <w:r w:rsidR="004E207A" w:rsidRPr="005A354D">
        <w:rPr>
          <w:color w:val="auto"/>
          <w:cs/>
        </w:rPr>
        <w:t xml:space="preserve"> </w:t>
      </w:r>
      <w:r w:rsidR="00895C53" w:rsidRPr="005A354D">
        <w:rPr>
          <w:color w:val="auto"/>
          <w:cs/>
        </w:rPr>
        <w:t>โดยในการนำจำนวนผู้ใช้ที่ให้คะแนนมาร่วมในการคำนวณ</w:t>
      </w:r>
      <w:r w:rsidR="004E207A" w:rsidRPr="005A354D">
        <w:rPr>
          <w:color w:val="auto"/>
          <w:cs/>
        </w:rPr>
        <w:t>จะเริ่มต้นด้วยทำการ</w:t>
      </w:r>
      <w:r w:rsidR="004156EC" w:rsidRPr="005A354D">
        <w:rPr>
          <w:color w:val="auto"/>
          <w:cs/>
        </w:rPr>
        <w:t>นอร์มัลไลซ์จำนวน</w:t>
      </w:r>
      <w:r w:rsidR="00BB7752" w:rsidRPr="005A354D">
        <w:rPr>
          <w:color w:val="auto"/>
          <w:cs/>
        </w:rPr>
        <w:t>ผู้ใช้ที่ให้คะแนนความนิยม</w:t>
      </w:r>
      <w:r w:rsidR="004E207A" w:rsidRPr="005A354D">
        <w:rPr>
          <w:color w:val="auto"/>
          <w:cs/>
        </w:rPr>
        <w:t>ด้วยฟังก์ชัน</w:t>
      </w:r>
      <w:r w:rsidR="004156EC" w:rsidRPr="005A354D">
        <w:rPr>
          <w:color w:val="auto"/>
          <w:cs/>
        </w:rPr>
        <w:t>ลอการิทึม</w:t>
      </w:r>
      <w:r w:rsidR="004E207A" w:rsidRPr="005A354D">
        <w:rPr>
          <w:color w:val="auto"/>
          <w:cs/>
        </w:rPr>
        <w:t>ฐานสิบ</w:t>
      </w:r>
      <w:r w:rsidR="00BB7752" w:rsidRPr="005A354D">
        <w:rPr>
          <w:color w:val="auto"/>
          <w:cs/>
        </w:rPr>
        <w:t>ก่อน</w:t>
      </w:r>
      <w:r w:rsidR="004E207A" w:rsidRPr="005A354D">
        <w:rPr>
          <w:color w:val="auto"/>
          <w:cs/>
        </w:rPr>
        <w:t xml:space="preserve"> เนื่องจากช่วงจำนวนผู้ใช้ที่ให้คะแนนระหว่างซอฟต์แวร์แต่ละ</w:t>
      </w:r>
      <w:r w:rsidR="00790613" w:rsidRPr="005A354D">
        <w:rPr>
          <w:color w:val="auto"/>
          <w:cs/>
        </w:rPr>
        <w:t>รายการ</w:t>
      </w:r>
      <w:r w:rsidR="004E207A" w:rsidRPr="005A354D">
        <w:rPr>
          <w:color w:val="auto"/>
          <w:cs/>
        </w:rPr>
        <w:t xml:space="preserve">มีช่วงห่างที่สูงมาก เช่น ซอฟต์แวร์ประยุกต์ </w:t>
      </w:r>
      <w:r w:rsidR="004E207A" w:rsidRPr="005A354D">
        <w:rPr>
          <w:color w:val="auto"/>
        </w:rPr>
        <w:t>“Angry Bird</w:t>
      </w:r>
      <w:r w:rsidR="00E31264" w:rsidRPr="005A354D">
        <w:rPr>
          <w:color w:val="auto"/>
        </w:rPr>
        <w:t>s</w:t>
      </w:r>
      <w:r w:rsidR="004E207A" w:rsidRPr="005A354D">
        <w:rPr>
          <w:color w:val="auto"/>
        </w:rPr>
        <w:t>”</w:t>
      </w:r>
      <w:r w:rsidR="004E207A" w:rsidRPr="005A354D">
        <w:rPr>
          <w:color w:val="auto"/>
          <w:cs/>
        </w:rPr>
        <w:t xml:space="preserve"> นั้นมีจำนวนผู้ใช้ที่ให้คะแนนมากกว่าล้านคน แต่จากการคำนวณ</w:t>
      </w:r>
      <w:r w:rsidR="00ED21FE" w:rsidRPr="005A354D">
        <w:rPr>
          <w:color w:val="auto"/>
          <w:cs/>
        </w:rPr>
        <w:t>ทางสถิติพบว่า</w:t>
      </w:r>
      <w:r w:rsidR="00C300C4" w:rsidRPr="005A354D">
        <w:rPr>
          <w:color w:val="auto"/>
          <w:cs/>
        </w:rPr>
        <w:t>จำนวนผู้ใช้ที่ให้คะแนนเฉลี่ย</w:t>
      </w:r>
      <w:r w:rsidR="000378A5" w:rsidRPr="005A354D">
        <w:rPr>
          <w:color w:val="auto"/>
          <w:cs/>
        </w:rPr>
        <w:t>ต่อ</w:t>
      </w:r>
      <w:r w:rsidR="00C300C4" w:rsidRPr="005A354D">
        <w:rPr>
          <w:color w:val="auto"/>
          <w:cs/>
        </w:rPr>
        <w:t>ซอฟต์แวร์แต่ละ</w:t>
      </w:r>
      <w:r w:rsidR="00790613" w:rsidRPr="005A354D">
        <w:rPr>
          <w:color w:val="auto"/>
          <w:cs/>
        </w:rPr>
        <w:t>รายการ</w:t>
      </w:r>
      <w:r w:rsidR="00C300C4" w:rsidRPr="005A354D">
        <w:rPr>
          <w:color w:val="auto"/>
          <w:cs/>
        </w:rPr>
        <w:t xml:space="preserve">นั้นมีเพียง </w:t>
      </w:r>
      <w:r w:rsidR="00C300C4" w:rsidRPr="005A354D">
        <w:rPr>
          <w:color w:val="auto"/>
        </w:rPr>
        <w:t xml:space="preserve">556 </w:t>
      </w:r>
      <w:r w:rsidR="00C300C4" w:rsidRPr="005A354D">
        <w:rPr>
          <w:color w:val="auto"/>
          <w:cs/>
        </w:rPr>
        <w:t>คน</w:t>
      </w:r>
      <w:r w:rsidR="00BF6E35" w:rsidRPr="005A354D">
        <w:rPr>
          <w:color w:val="auto"/>
          <w:cs/>
        </w:rPr>
        <w:t>ต่อซอฟต์แวร์</w:t>
      </w:r>
      <w:r w:rsidR="004555BA" w:rsidRPr="005A354D">
        <w:rPr>
          <w:color w:val="auto"/>
          <w:cs/>
        </w:rPr>
        <w:t>หนึ่ง</w:t>
      </w:r>
      <w:r w:rsidR="00C124D4" w:rsidRPr="005A354D">
        <w:rPr>
          <w:color w:val="auto"/>
          <w:cs/>
        </w:rPr>
        <w:t>รายการ</w:t>
      </w:r>
      <w:r w:rsidR="00C300C4" w:rsidRPr="005A354D">
        <w:rPr>
          <w:color w:val="auto"/>
          <w:cs/>
        </w:rPr>
        <w:t>เท่านั้น โดยหลังจากที่ได้ค่านอร์มัลไลซ์</w:t>
      </w:r>
      <w:r w:rsidR="00BD25A0" w:rsidRPr="005A354D">
        <w:rPr>
          <w:color w:val="auto"/>
          <w:cs/>
        </w:rPr>
        <w:t>ของจำนวนผู้ใช้ที่ให้คะแนนแล้วจึงนำ</w:t>
      </w:r>
      <w:r w:rsidR="00CA4D2D" w:rsidRPr="005A354D">
        <w:rPr>
          <w:color w:val="auto"/>
          <w:cs/>
        </w:rPr>
        <w:t>ค่าที่ได้มาทำการคูณคะแนนความนิยมเฉลี่ย</w:t>
      </w:r>
      <w:r w:rsidR="00316C8D" w:rsidRPr="005A354D">
        <w:rPr>
          <w:color w:val="auto"/>
          <w:cs/>
        </w:rPr>
        <w:t>เพื่อหาคะแนนความนิยมของของซอฟต์แวร์ประยุกต์</w:t>
      </w:r>
      <w:r w:rsidR="00BD25A0" w:rsidRPr="005A354D">
        <w:rPr>
          <w:color w:val="auto"/>
          <w:cs/>
        </w:rPr>
        <w:t xml:space="preserve"> ตามที่แสดงให้เห็นใน</w:t>
      </w:r>
      <w:r w:rsidR="00413082" w:rsidRPr="005A354D">
        <w:rPr>
          <w:color w:val="auto"/>
          <w:cs/>
        </w:rPr>
        <w:t xml:space="preserve">สูตรสมการที่ </w:t>
      </w:r>
      <w:r w:rsidR="00952B01" w:rsidRPr="005A354D">
        <w:rPr>
          <w:color w:val="auto"/>
        </w:rPr>
        <w:t>3.2</w:t>
      </w:r>
    </w:p>
    <w:p w:rsidR="00625FEF" w:rsidRPr="005A354D" w:rsidRDefault="00625FEF" w:rsidP="00625FEF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12"/>
        </w:rPr>
        <w:pict>
          <v:shape id="_x0000_i1090" type="#_x0000_t75" style="width:174.5pt;height:21.15pt">
            <v:imagedata r:id="rId80" o:title=""/>
          </v:shape>
        </w:pict>
      </w:r>
      <w:r w:rsidRPr="005A354D">
        <w:rPr>
          <w:color w:val="auto"/>
        </w:rPr>
        <w:tab/>
        <w:t>(3.</w:t>
      </w:r>
      <w:r w:rsidR="00BD25A0" w:rsidRPr="005A354D">
        <w:rPr>
          <w:color w:val="auto"/>
        </w:rPr>
        <w:t>2</w:t>
      </w:r>
      <w:r w:rsidRPr="005A354D">
        <w:rPr>
          <w:color w:val="auto"/>
        </w:rPr>
        <w:t>)</w:t>
      </w:r>
    </w:p>
    <w:p w:rsidR="00625FEF" w:rsidRPr="005A354D" w:rsidRDefault="00625FEF" w:rsidP="00625FEF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 xml:space="preserve">โดยที่ </w:t>
      </w:r>
      <w:r w:rsidR="007F4F5C">
        <w:rPr>
          <w:color w:val="auto"/>
          <w:position w:val="-10"/>
        </w:rPr>
        <w:pict>
          <v:shape id="_x0000_i1091" type="#_x0000_t75" style="width:77.5pt;height:16.45pt">
            <v:imagedata r:id="rId81" o:title=""/>
          </v:shape>
        </w:pict>
      </w:r>
      <w:r w:rsidRPr="005A354D">
        <w:rPr>
          <w:color w:val="auto"/>
          <w:cs/>
        </w:rPr>
        <w:tab/>
        <w:t>คือ</w:t>
      </w:r>
      <w:r w:rsidRPr="005A354D">
        <w:rPr>
          <w:rFonts w:eastAsia="Times New Roman"/>
          <w:color w:val="auto"/>
          <w:shd w:val="clear" w:color="auto" w:fill="FFFFFF"/>
          <w:cs/>
        </w:rPr>
        <w:t>ค่า</w:t>
      </w:r>
      <w:r w:rsidRPr="005A354D">
        <w:rPr>
          <w:color w:val="auto"/>
          <w:cs/>
        </w:rPr>
        <w:t xml:space="preserve">คะแนนความนิยมของของซอฟต์แวร์ประยุกต์ </w:t>
      </w:r>
      <w:r w:rsidR="007F4F5C">
        <w:rPr>
          <w:color w:val="auto"/>
          <w:position w:val="-10"/>
        </w:rPr>
        <w:pict>
          <v:shape id="_x0000_i1092" type="#_x0000_t75" style="width:9.4pt;height:14.85pt">
            <v:imagedata r:id="rId22" o:title=""/>
          </v:shape>
        </w:pict>
      </w:r>
      <w:r w:rsidRPr="005A354D">
        <w:rPr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>ส่วน</w:t>
      </w:r>
      <w:r w:rsidR="007F4F5C">
        <w:rPr>
          <w:color w:val="auto"/>
          <w:position w:val="-10"/>
        </w:rPr>
        <w:pict>
          <v:shape id="_x0000_i1093" type="#_x0000_t75" style="width:24.25pt;height:18.8pt">
            <v:imagedata r:id="rId82" o:title=""/>
          </v:shape>
        </w:pict>
      </w:r>
      <w:r w:rsidRPr="005A354D">
        <w:rPr>
          <w:color w:val="auto"/>
          <w:cs/>
        </w:rPr>
        <w:t xml:space="preserve"> คือค่าเฉลี่ยคะแนนความนิยมของของซอฟต์แวร์ประยุกต์ </w:t>
      </w:r>
      <w:r w:rsidR="007F4F5C">
        <w:rPr>
          <w:color w:val="auto"/>
          <w:position w:val="-10"/>
        </w:rPr>
        <w:pict>
          <v:shape id="_x0000_i1094" type="#_x0000_t75" style="width:9.4pt;height:14.85pt">
            <v:imagedata r:id="rId22" o:title=""/>
          </v:shape>
        </w:pict>
      </w:r>
      <w:r w:rsidRPr="005A354D">
        <w:rPr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>ที่ได้จากผู้ใช้ และ</w:t>
      </w:r>
      <w:r w:rsidR="007F4F5C">
        <w:rPr>
          <w:color w:val="auto"/>
          <w:position w:val="-10"/>
        </w:rPr>
        <w:pict>
          <v:shape id="_x0000_i1095" type="#_x0000_t75" style="width:27.4pt;height:16.45pt">
            <v:imagedata r:id="rId83" o:title=""/>
          </v:shape>
        </w:pict>
      </w:r>
      <w:r w:rsidRPr="005A354D">
        <w:rPr>
          <w:color w:val="auto"/>
          <w:position w:val="-10"/>
          <w:cs/>
        </w:rPr>
        <w:t xml:space="preserve"> </w:t>
      </w:r>
      <w:r w:rsidRPr="005A354D">
        <w:rPr>
          <w:color w:val="auto"/>
          <w:cs/>
        </w:rPr>
        <w:t xml:space="preserve">คือจำนวนผู้ใช้ทั้งหมดที่ให้คะแนนความนิยมของซอฟต์แวร์ประยุกต์ </w:t>
      </w:r>
      <w:r w:rsidR="007F4F5C">
        <w:rPr>
          <w:color w:val="auto"/>
          <w:position w:val="-10"/>
        </w:rPr>
        <w:pict>
          <v:shape id="_x0000_i1096" type="#_x0000_t75" style="width:9.4pt;height:14.85pt">
            <v:imagedata r:id="rId22" o:title=""/>
          </v:shape>
        </w:pict>
      </w:r>
    </w:p>
    <w:p w:rsidR="00551BDA" w:rsidRPr="005A354D" w:rsidRDefault="00551BDA" w:rsidP="00446D51">
      <w:pPr>
        <w:pStyle w:val="Heading3"/>
        <w:numPr>
          <w:ilvl w:val="2"/>
          <w:numId w:val="17"/>
        </w:numPr>
        <w:spacing w:after="240"/>
        <w:rPr>
          <w:color w:val="auto"/>
        </w:rPr>
      </w:pPr>
      <w:bookmarkStart w:id="115" w:name="_Toc319858711"/>
      <w:bookmarkStart w:id="116" w:name="_Toc322410226"/>
      <w:r w:rsidRPr="005A354D">
        <w:rPr>
          <w:color w:val="auto"/>
          <w:cs/>
        </w:rPr>
        <w:t>คะแนน</w:t>
      </w:r>
      <w:r w:rsidR="00707B4E" w:rsidRPr="005A354D">
        <w:rPr>
          <w:color w:val="auto"/>
          <w:cs/>
        </w:rPr>
        <w:t>บริบทจากความสัมพันธ์ระหว่างซอฟต์แวร์ประยุกต์</w:t>
      </w:r>
      <w:bookmarkEnd w:id="115"/>
      <w:bookmarkEnd w:id="116"/>
    </w:p>
    <w:p w:rsidR="004B28B7" w:rsidRPr="005A354D" w:rsidRDefault="00331AD0" w:rsidP="00E46A4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รายละเอียดที่มาของข้อมูลของซอฟต์แวร์ประยุกต์ที่นำไปใช้คำนวณ</w:t>
      </w:r>
      <w:r w:rsidR="00640029" w:rsidRPr="005A354D">
        <w:rPr>
          <w:color w:val="auto"/>
          <w:cs/>
        </w:rPr>
        <w:t>คะแนนบริบทจากความสัมพันธ์ระหว่างซอฟต์แวร์ประยุกต์</w:t>
      </w:r>
      <w:r w:rsidRPr="005A354D">
        <w:rPr>
          <w:color w:val="auto"/>
          <w:cs/>
        </w:rPr>
        <w:t>รวมไปถึงรายละเอียดวิธีการที่ใช้ในการคำนวณ</w:t>
      </w:r>
    </w:p>
    <w:p w:rsidR="00551BDA" w:rsidRPr="005A354D" w:rsidRDefault="00551BDA" w:rsidP="00915691">
      <w:pPr>
        <w:pStyle w:val="Heading4"/>
        <w:numPr>
          <w:ilvl w:val="3"/>
          <w:numId w:val="17"/>
        </w:numPr>
        <w:rPr>
          <w:color w:val="auto"/>
        </w:rPr>
      </w:pPr>
      <w:bookmarkStart w:id="117" w:name="_Toc319858712"/>
      <w:r w:rsidRPr="005A354D">
        <w:rPr>
          <w:color w:val="auto"/>
          <w:cs/>
        </w:rPr>
        <w:t>ที่มาและลักษณะของข้อมูล</w:t>
      </w:r>
      <w:bookmarkEnd w:id="117"/>
    </w:p>
    <w:p w:rsidR="007F6182" w:rsidRPr="005A354D" w:rsidRDefault="00C95F32" w:rsidP="00286D77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คะแนน</w:t>
      </w:r>
      <w:r w:rsidR="005F381E" w:rsidRPr="005A354D">
        <w:rPr>
          <w:color w:val="auto"/>
          <w:cs/>
        </w:rPr>
        <w:t>บริบทจากความสัมพันธ์ระหว่างซอฟต์แวร์ประยุกต์</w:t>
      </w:r>
      <w:r w:rsidRPr="005A354D">
        <w:rPr>
          <w:color w:val="auto"/>
          <w:cs/>
        </w:rPr>
        <w:t>คือคะแนนที่ใช้บอกถึงความนิยมของซอฟต์แวร์ประยุกต์</w:t>
      </w:r>
      <w:r w:rsidR="004242A8" w:rsidRPr="005A354D">
        <w:rPr>
          <w:color w:val="auto"/>
          <w:cs/>
        </w:rPr>
        <w:t>ด้วยการ</w:t>
      </w:r>
      <w:r w:rsidR="004D1883" w:rsidRPr="005A354D">
        <w:rPr>
          <w:rFonts w:hint="cs"/>
          <w:color w:val="auto"/>
          <w:cs/>
        </w:rPr>
        <w:t>พิจารณาข้อมูลการอ้างอิงถึงกันระหว่างซอฟต์แวร์ประยุกต์แต่ละรายการ</w:t>
      </w:r>
      <w:r w:rsidR="00286D77" w:rsidRPr="005A354D">
        <w:rPr>
          <w:rFonts w:hint="cs"/>
          <w:color w:val="auto"/>
          <w:cs/>
        </w:rPr>
        <w:t xml:space="preserve"> </w:t>
      </w:r>
      <w:r w:rsidR="004242A8" w:rsidRPr="005A354D">
        <w:rPr>
          <w:color w:val="auto"/>
          <w:cs/>
        </w:rPr>
        <w:t>โดยที่มาของ</w:t>
      </w:r>
      <w:r w:rsidR="007F6182" w:rsidRPr="005A354D">
        <w:rPr>
          <w:color w:val="auto"/>
          <w:cs/>
        </w:rPr>
        <w:t>ข้อมูลความความสัมพันธ์ระหว่างซอฟต์แวร์ประยุกต์</w:t>
      </w:r>
      <w:r w:rsidR="00153DFC" w:rsidRPr="005A354D">
        <w:rPr>
          <w:rFonts w:hint="cs"/>
          <w:color w:val="auto"/>
          <w:cs/>
        </w:rPr>
        <w:t>ที่อ้างอิง</w:t>
      </w:r>
      <w:r w:rsidR="00A27FA7" w:rsidRPr="005A354D">
        <w:rPr>
          <w:rFonts w:hint="cs"/>
          <w:color w:val="auto"/>
          <w:cs/>
        </w:rPr>
        <w:t>ถึงกันไ</w:t>
      </w:r>
      <w:r w:rsidR="007F6182" w:rsidRPr="005A354D">
        <w:rPr>
          <w:color w:val="auto"/>
          <w:cs/>
        </w:rPr>
        <w:t>ด้มาจากรายชื่อซอฟต์แวร์ประยุกต์ที่ผู้ใช้รายอื่นติดตั้ง</w:t>
      </w:r>
      <w:r w:rsidR="000A714D" w:rsidRPr="005A354D">
        <w:rPr>
          <w:color w:val="auto"/>
        </w:rPr>
        <w:t xml:space="preserve"> (</w:t>
      </w:r>
      <w:r w:rsidR="00F052E4" w:rsidRPr="005A354D">
        <w:rPr>
          <w:color w:val="auto"/>
        </w:rPr>
        <w:t>Related Application Links</w:t>
      </w:r>
      <w:r w:rsidR="00353A1F" w:rsidRPr="005A354D">
        <w:rPr>
          <w:rFonts w:hint="cs"/>
          <w:color w:val="auto"/>
          <w:cs/>
        </w:rPr>
        <w:t xml:space="preserve"> </w:t>
      </w:r>
      <w:r w:rsidR="00353A1F" w:rsidRPr="005A354D">
        <w:rPr>
          <w:color w:val="auto"/>
        </w:rPr>
        <w:t>- RAL</w:t>
      </w:r>
      <w:r w:rsidR="000A714D" w:rsidRPr="005A354D">
        <w:rPr>
          <w:color w:val="auto"/>
        </w:rPr>
        <w:t xml:space="preserve">) </w:t>
      </w:r>
      <w:r w:rsidR="007F6182" w:rsidRPr="005A354D">
        <w:rPr>
          <w:color w:val="auto"/>
          <w:cs/>
        </w:rPr>
        <w:t>และรายชื่อซอฟต์แวร์ประยุกต์ที่ผู้ใช้รายอื่นสนใจ</w:t>
      </w:r>
      <w:r w:rsidR="000A714D" w:rsidRPr="005A354D">
        <w:rPr>
          <w:color w:val="auto"/>
        </w:rPr>
        <w:t xml:space="preserve"> (</w:t>
      </w:r>
      <w:r w:rsidR="00B5523C" w:rsidRPr="005A354D">
        <w:rPr>
          <w:color w:val="auto"/>
        </w:rPr>
        <w:t xml:space="preserve">Also </w:t>
      </w:r>
      <w:r w:rsidR="00593C4A" w:rsidRPr="005A354D">
        <w:rPr>
          <w:color w:val="auto"/>
        </w:rPr>
        <w:t>Installed Application Links</w:t>
      </w:r>
      <w:r w:rsidR="00353A1F" w:rsidRPr="005A354D">
        <w:rPr>
          <w:color w:val="auto"/>
        </w:rPr>
        <w:t xml:space="preserve"> - IAL</w:t>
      </w:r>
      <w:r w:rsidR="000A714D" w:rsidRPr="005A354D">
        <w:rPr>
          <w:color w:val="auto"/>
        </w:rPr>
        <w:t>)</w:t>
      </w:r>
      <w:r w:rsidR="00511E87" w:rsidRPr="005A354D">
        <w:rPr>
          <w:color w:val="auto"/>
        </w:rPr>
        <w:t xml:space="preserve"> [1]</w:t>
      </w:r>
      <w:r w:rsidR="007B6E0D" w:rsidRPr="005A354D">
        <w:rPr>
          <w:color w:val="auto"/>
          <w:cs/>
        </w:rPr>
        <w:t xml:space="preserve"> ที่มักปรากฏใ</w:t>
      </w:r>
      <w:r w:rsidR="00EC555C" w:rsidRPr="005A354D">
        <w:rPr>
          <w:color w:val="auto"/>
          <w:cs/>
        </w:rPr>
        <w:t>นหน้าแสดงรายละเอียดของซอฟต์แวร์</w:t>
      </w:r>
      <w:r w:rsidR="007B6E0D" w:rsidRPr="005A354D">
        <w:rPr>
          <w:color w:val="auto"/>
          <w:cs/>
        </w:rPr>
        <w:t>เพื่อใช้ในการแนะนำซอฟต์แวร์ประยุกต</w:t>
      </w:r>
      <w:r w:rsidR="00EC555C" w:rsidRPr="005A354D">
        <w:rPr>
          <w:color w:val="auto"/>
          <w:cs/>
        </w:rPr>
        <w:t>์อื่นๆที่เกี่ยวข้องให้แก่ผู้ใช้</w:t>
      </w:r>
      <w:r w:rsidR="007F6182" w:rsidRPr="005A354D">
        <w:rPr>
          <w:color w:val="auto"/>
          <w:cs/>
        </w:rPr>
        <w:t xml:space="preserve">ดังที่แสดงในรูปที่ </w:t>
      </w:r>
      <w:r w:rsidR="00AD64AF" w:rsidRPr="005A354D">
        <w:rPr>
          <w:color w:val="auto"/>
        </w:rPr>
        <w:t>3.5</w:t>
      </w:r>
    </w:p>
    <w:p w:rsidR="00C311A5" w:rsidRPr="005A354D" w:rsidRDefault="00C311A5" w:rsidP="009C435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ข้อดีของการใช้รายชื่อซอฟต์แวร์ประยุกต์ที่ผู้ใช้รายอื่นติดตั้งและรายชื่อซอฟต์แวร์ประยุกต์ที่ผู้ใช้รายอ</w:t>
      </w:r>
      <w:r w:rsidR="00EC555C" w:rsidRPr="005A354D">
        <w:rPr>
          <w:color w:val="auto"/>
          <w:cs/>
        </w:rPr>
        <w:t>ื่นสนใจมาคำนวณเป็นคะแนนบริบท</w:t>
      </w:r>
      <w:r w:rsidRPr="005A354D">
        <w:rPr>
          <w:color w:val="auto"/>
          <w:cs/>
        </w:rPr>
        <w:t>คือ</w:t>
      </w:r>
      <w:r w:rsidR="003F1FBC" w:rsidRPr="005A354D">
        <w:rPr>
          <w:color w:val="auto"/>
          <w:cs/>
        </w:rPr>
        <w:t>ข้อมูลที่</w:t>
      </w:r>
      <w:r w:rsidR="009C435C" w:rsidRPr="005A354D">
        <w:rPr>
          <w:color w:val="auto"/>
          <w:cs/>
        </w:rPr>
        <w:t>ใช้ในการสร้างรายชื่อนี้เป็นข้อมูลที่เกิดขึ้นจาก</w:t>
      </w:r>
      <w:r w:rsidR="003F1FBC" w:rsidRPr="005A354D">
        <w:rPr>
          <w:color w:val="auto"/>
          <w:cs/>
        </w:rPr>
        <w:t>เกิดขึ้นจากการใช้งานจริงของผู้ใช้ซอฟต์แวร์</w:t>
      </w:r>
      <w:r w:rsidR="00A147E1" w:rsidRPr="005A354D">
        <w:rPr>
          <w:color w:val="auto"/>
          <w:cs/>
        </w:rPr>
        <w:t>ประยุกต์</w:t>
      </w:r>
      <w:r w:rsidR="003F1FBC" w:rsidRPr="005A354D">
        <w:rPr>
          <w:color w:val="auto"/>
          <w:cs/>
        </w:rPr>
        <w:t>ไม่สามารถดัดแปลงได้ ซึ่งแตกต่างจาก</w:t>
      </w:r>
      <w:r w:rsidR="009C435C" w:rsidRPr="005A354D">
        <w:rPr>
          <w:color w:val="auto"/>
          <w:cs/>
        </w:rPr>
        <w:t>ข้อมูล</w:t>
      </w:r>
      <w:r w:rsidR="00CD50A4" w:rsidRPr="005A354D">
        <w:rPr>
          <w:color w:val="auto"/>
          <w:cs/>
        </w:rPr>
        <w:t>รายละเอียดของ</w:t>
      </w:r>
      <w:r w:rsidR="00CC5D9B" w:rsidRPr="005A354D">
        <w:rPr>
          <w:color w:val="auto"/>
          <w:cs/>
        </w:rPr>
        <w:t>ซอฟต์แวร์ประยุกต์</w:t>
      </w:r>
      <w:r w:rsidR="00BA3311" w:rsidRPr="005A354D">
        <w:rPr>
          <w:rFonts w:hint="cs"/>
          <w:color w:val="auto"/>
          <w:cs/>
        </w:rPr>
        <w:t>ที่</w:t>
      </w:r>
      <w:r w:rsidR="003F1FBC" w:rsidRPr="005A354D">
        <w:rPr>
          <w:color w:val="auto"/>
          <w:cs/>
        </w:rPr>
        <w:t>อาจ</w:t>
      </w:r>
      <w:r w:rsidR="00BA3311" w:rsidRPr="005A354D">
        <w:rPr>
          <w:rFonts w:hint="cs"/>
          <w:color w:val="auto"/>
          <w:cs/>
        </w:rPr>
        <w:t>ถูก</w:t>
      </w:r>
      <w:r w:rsidR="00CD50A4" w:rsidRPr="005A354D">
        <w:rPr>
          <w:color w:val="auto"/>
          <w:cs/>
        </w:rPr>
        <w:t>การ</w:t>
      </w:r>
      <w:r w:rsidR="00997D73" w:rsidRPr="005A354D">
        <w:rPr>
          <w:rFonts w:eastAsia="Times New Roman" w:hint="cs"/>
          <w:color w:val="auto"/>
          <w:shd w:val="clear" w:color="auto" w:fill="FFFFFF"/>
          <w:cs/>
        </w:rPr>
        <w:t>ปรับแต่ง</w:t>
      </w:r>
      <w:r w:rsidR="00CC5D9B" w:rsidRPr="005A354D">
        <w:rPr>
          <w:rFonts w:eastAsia="Times New Roman"/>
          <w:color w:val="auto"/>
          <w:shd w:val="clear" w:color="auto" w:fill="FFFFFF"/>
          <w:cs/>
        </w:rPr>
        <w:t>หรือ</w:t>
      </w:r>
      <w:r w:rsidR="00997D73" w:rsidRPr="005A354D">
        <w:rPr>
          <w:rFonts w:eastAsia="Times New Roman" w:hint="cs"/>
          <w:color w:val="auto"/>
          <w:shd w:val="clear" w:color="auto" w:fill="FFFFFF"/>
          <w:cs/>
        </w:rPr>
        <w:t>มี</w:t>
      </w:r>
      <w:r w:rsidR="00CC5D9B" w:rsidRPr="005A354D">
        <w:rPr>
          <w:rFonts w:eastAsia="Times New Roman"/>
          <w:color w:val="auto"/>
          <w:shd w:val="clear" w:color="auto" w:fill="FFFFFF"/>
          <w:cs/>
        </w:rPr>
        <w:t>เนื้อหาที่ไม่เกี่ยวข้อง</w:t>
      </w:r>
      <w:r w:rsidR="00125998" w:rsidRPr="005A354D">
        <w:rPr>
          <w:rFonts w:eastAsia="Times New Roman"/>
          <w:color w:val="auto"/>
          <w:shd w:val="clear" w:color="auto" w:fill="FFFFFF"/>
          <w:cs/>
        </w:rPr>
        <w:t>กับ</w:t>
      </w:r>
      <w:r w:rsidR="00125998" w:rsidRPr="005A354D">
        <w:rPr>
          <w:color w:val="auto"/>
          <w:cs/>
        </w:rPr>
        <w:t>ซอฟต์แวร์</w:t>
      </w:r>
      <w:r w:rsidR="00B07D2A" w:rsidRPr="005A354D">
        <w:rPr>
          <w:rFonts w:hint="cs"/>
          <w:color w:val="auto"/>
          <w:cs/>
        </w:rPr>
        <w:t>ประยุกต์</w:t>
      </w:r>
      <w:r w:rsidR="00125998" w:rsidRPr="005A354D">
        <w:rPr>
          <w:color w:val="auto"/>
          <w:cs/>
        </w:rPr>
        <w:t xml:space="preserve">ได้ </w:t>
      </w:r>
      <w:r w:rsidR="00BB7EF4" w:rsidRPr="005A354D">
        <w:rPr>
          <w:color w:val="auto"/>
          <w:cs/>
        </w:rPr>
        <w:t>นอกจากนี้</w:t>
      </w:r>
      <w:r w:rsidR="00F95A45" w:rsidRPr="005A354D">
        <w:rPr>
          <w:color w:val="auto"/>
          <w:cs/>
        </w:rPr>
        <w:t>รายชื่อเหล่านี้ยังสามารถสร้างได้ตั้งแต่ในช่วงแรกของการเผยแพร่ซอฟต์แวร์แตกต่างจากคะแนนความนิยมที่ต้องรอให้ผู้ใช้ที่ทำการติดตั้งเป็นผู้ให้คะแนน</w:t>
      </w:r>
      <w:r w:rsidR="00B07D2A" w:rsidRPr="005A354D">
        <w:rPr>
          <w:rFonts w:hint="cs"/>
          <w:color w:val="auto"/>
          <w:cs/>
        </w:rPr>
        <w:t>ก่อน</w:t>
      </w:r>
      <w:r w:rsidR="00CA26B8" w:rsidRPr="005A354D">
        <w:rPr>
          <w:color w:val="auto"/>
          <w:cs/>
        </w:rPr>
        <w:t xml:space="preserve"> แต่ข้อเสียของรายชื่อเหล่านี้คือตลาดฯบางแห่งอาจไม่มีข้อมูลส่วนนี้ให้ทำให้ไม่สามารถคำนวณคะแนนบริบทกับซอฟต์แวร์ประยุกต์ที่จัดจำหน่ายในตลาดฯเหล่านั้นได้</w:t>
      </w:r>
    </w:p>
    <w:p w:rsidR="00C311A5" w:rsidRPr="005A354D" w:rsidRDefault="00C311A5" w:rsidP="005F381E">
      <w:pPr>
        <w:ind w:firstLine="720"/>
        <w:jc w:val="thaiDistribute"/>
        <w:rPr>
          <w:color w:val="auto"/>
        </w:rPr>
      </w:pPr>
    </w:p>
    <w:p w:rsidR="00AD64AF" w:rsidRPr="005A354D" w:rsidRDefault="007F6182" w:rsidP="00AD64AF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5332ECAE" wp14:editId="63AEB0D7">
            <wp:extent cx="3622075" cy="2611527"/>
            <wp:effectExtent l="0" t="0" r="0" b="0"/>
            <wp:docPr id="8" name="Picture 8" descr="D:\Grad Study\Master Project\Resources\Images\App Dat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D:\Grad Study\Master Project\Resources\Images\App Data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110" cy="2611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182" w:rsidRPr="005A354D" w:rsidRDefault="00AD64AF" w:rsidP="00AD64AF">
      <w:pPr>
        <w:pStyle w:val="Caption"/>
        <w:rPr>
          <w:color w:val="auto"/>
        </w:rPr>
      </w:pPr>
      <w:bookmarkStart w:id="118" w:name="_Toc320871931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7F6182" w:rsidRPr="005A354D">
        <w:rPr>
          <w:color w:val="auto"/>
          <w:cs/>
        </w:rPr>
        <w:t>ตัวอย่าง</w:t>
      </w:r>
      <w:r w:rsidR="007658D4" w:rsidRPr="005A354D">
        <w:rPr>
          <w:color w:val="auto"/>
          <w:cs/>
        </w:rPr>
        <w:t>รายชื่อซอฟต์แวร์ประยุกต์ที่ผู้ใช้รายอื่นติดตั้งและรายชื่อซอฟต์แวร์ประยุกต์ที่ผู้ใช้รายอื่นสนใจ</w:t>
      </w:r>
      <w:bookmarkEnd w:id="118"/>
    </w:p>
    <w:p w:rsidR="00551BDA" w:rsidRPr="005A354D" w:rsidRDefault="00551BDA" w:rsidP="00915691">
      <w:pPr>
        <w:pStyle w:val="Heading4"/>
        <w:numPr>
          <w:ilvl w:val="3"/>
          <w:numId w:val="17"/>
        </w:numPr>
        <w:rPr>
          <w:color w:val="auto"/>
        </w:rPr>
      </w:pPr>
      <w:bookmarkStart w:id="119" w:name="_Toc319858713"/>
      <w:r w:rsidRPr="005A354D">
        <w:rPr>
          <w:color w:val="auto"/>
          <w:cs/>
        </w:rPr>
        <w:t>การคำนวณคะแนน</w:t>
      </w:r>
      <w:r w:rsidR="00707B4E" w:rsidRPr="005A354D">
        <w:rPr>
          <w:color w:val="auto"/>
          <w:cs/>
        </w:rPr>
        <w:t>บริบทจากความสัมพันธ์</w:t>
      </w:r>
      <w:r w:rsidR="00006B45" w:rsidRPr="005A354D">
        <w:rPr>
          <w:color w:val="auto"/>
          <w:cs/>
        </w:rPr>
        <w:t>ของ</w:t>
      </w:r>
      <w:r w:rsidR="00707B4E" w:rsidRPr="005A354D">
        <w:rPr>
          <w:color w:val="auto"/>
          <w:cs/>
        </w:rPr>
        <w:t>ซอฟต์แวร์ประยุกต์</w:t>
      </w:r>
      <w:bookmarkEnd w:id="119"/>
    </w:p>
    <w:p w:rsidR="001E7543" w:rsidRPr="005A354D" w:rsidRDefault="00EB5733" w:rsidP="00432CF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</w:t>
      </w:r>
      <w:r w:rsidR="002562FE" w:rsidRPr="005A354D">
        <w:rPr>
          <w:color w:val="auto"/>
          <w:cs/>
        </w:rPr>
        <w:t>การคำนวณคะแนนบริบทจากความสัมพันธ์ของซอฟต์แวร์ประยุกต์</w:t>
      </w:r>
      <w:r w:rsidRPr="005A354D">
        <w:rPr>
          <w:color w:val="auto"/>
          <w:cs/>
        </w:rPr>
        <w:t>ผู้วิจัยได้</w:t>
      </w:r>
      <w:r w:rsidR="00D55A5C" w:rsidRPr="005A354D">
        <w:rPr>
          <w:color w:val="auto"/>
          <w:cs/>
        </w:rPr>
        <w:t>ทำการ</w:t>
      </w:r>
      <w:r w:rsidR="008148D3" w:rsidRPr="005A354D">
        <w:rPr>
          <w:color w:val="auto"/>
          <w:cs/>
        </w:rPr>
        <w:t>ประยุกต์อัลกอริทึม</w:t>
      </w:r>
      <w:r w:rsidR="00AF41E2" w:rsidRPr="005A354D">
        <w:rPr>
          <w:color w:val="auto"/>
          <w:cs/>
        </w:rPr>
        <w:t>เพจแร็งค์</w:t>
      </w:r>
      <w:r w:rsidR="00D55A5C" w:rsidRPr="005A354D">
        <w:rPr>
          <w:color w:val="auto"/>
          <w:cs/>
        </w:rPr>
        <w:t xml:space="preserve">ตามที่อธิบายไว้ในส่วนที่ </w:t>
      </w:r>
      <w:r w:rsidR="009F05D3" w:rsidRPr="005A354D">
        <w:rPr>
          <w:color w:val="auto"/>
        </w:rPr>
        <w:t>2.3</w:t>
      </w:r>
      <w:r w:rsidR="00D55A5C" w:rsidRPr="005A354D">
        <w:rPr>
          <w:color w:val="auto"/>
        </w:rPr>
        <w:t xml:space="preserve"> </w:t>
      </w:r>
      <w:r w:rsidR="00D55A5C" w:rsidRPr="005A354D">
        <w:rPr>
          <w:color w:val="auto"/>
          <w:cs/>
        </w:rPr>
        <w:t>ของรายงาน</w:t>
      </w:r>
      <w:r w:rsidR="00EC7CBB" w:rsidRPr="005A354D">
        <w:rPr>
          <w:color w:val="auto"/>
          <w:cs/>
        </w:rPr>
        <w:t>มาใช้ในการคำนวณ</w:t>
      </w:r>
      <w:r w:rsidR="00F774E6" w:rsidRPr="005A354D">
        <w:rPr>
          <w:color w:val="auto"/>
          <w:cs/>
        </w:rPr>
        <w:t xml:space="preserve"> </w:t>
      </w:r>
      <w:r w:rsidR="00E456EE" w:rsidRPr="005A354D">
        <w:rPr>
          <w:color w:val="auto"/>
          <w:cs/>
        </w:rPr>
        <w:t>แต่เนื่องจากซอฟต์แวร์ประยุกต์นั้นไม่มีสิ่งที่ใช้เชื่อมความสัมพันธ์เหมือนกับหน้าเว็บเพจที่มีลิงค์</w:t>
      </w:r>
      <w:r w:rsidR="008516B9" w:rsidRPr="005A354D">
        <w:rPr>
          <w:rFonts w:hint="cs"/>
          <w:color w:val="auto"/>
          <w:cs/>
        </w:rPr>
        <w:t>ใช้</w:t>
      </w:r>
      <w:r w:rsidR="00E456EE" w:rsidRPr="005A354D">
        <w:rPr>
          <w:color w:val="auto"/>
          <w:cs/>
        </w:rPr>
        <w:t>อ้างอิงหากัน ดังนั้นในการแก้ปัญหานี้ผู้วิจัยจึงจะนำข้อมูลรายชื่อซอฟต์</w:t>
      </w:r>
      <w:r w:rsidR="00525115" w:rsidRPr="005A354D">
        <w:rPr>
          <w:color w:val="auto"/>
          <w:cs/>
        </w:rPr>
        <w:t>แวร์ประยุกต์ที่ผู้ใช้รายอื่นใช้</w:t>
      </w:r>
      <w:r w:rsidR="00E456EE" w:rsidRPr="005A354D">
        <w:rPr>
          <w:color w:val="auto"/>
          <w:cs/>
        </w:rPr>
        <w:t>และรายชื่อซอฟต์แ</w:t>
      </w:r>
      <w:r w:rsidR="00525115" w:rsidRPr="005A354D">
        <w:rPr>
          <w:color w:val="auto"/>
          <w:cs/>
        </w:rPr>
        <w:t>วร์ประยุกต์ที่ผู้ใช้รายอื่นสนใจ</w:t>
      </w:r>
      <w:r w:rsidR="00E456EE" w:rsidRPr="005A354D">
        <w:rPr>
          <w:color w:val="auto"/>
          <w:cs/>
        </w:rPr>
        <w:t>มาใช้เชื่อมความสัมพันธ์</w:t>
      </w:r>
      <w:r w:rsidR="00525115" w:rsidRPr="005A354D">
        <w:rPr>
          <w:rFonts w:hint="cs"/>
          <w:color w:val="auto"/>
          <w:cs/>
        </w:rPr>
        <w:t>อ้างอิง</w:t>
      </w:r>
      <w:r w:rsidR="00E456EE" w:rsidRPr="005A354D">
        <w:rPr>
          <w:color w:val="auto"/>
          <w:cs/>
        </w:rPr>
        <w:t>ระหว่างซอฟต์แวร์ประยุกต์แทน</w:t>
      </w:r>
      <w:r w:rsidR="008C246D" w:rsidRPr="005A354D">
        <w:rPr>
          <w:color w:val="auto"/>
          <w:cs/>
        </w:rPr>
        <w:t xml:space="preserve"> </w:t>
      </w:r>
      <w:r w:rsidR="00E456EE" w:rsidRPr="005A354D">
        <w:rPr>
          <w:color w:val="auto"/>
          <w:cs/>
        </w:rPr>
        <w:t xml:space="preserve">ดังที่แสดงในรูปที่ </w:t>
      </w:r>
      <w:r w:rsidR="00361549" w:rsidRPr="005A354D">
        <w:rPr>
          <w:color w:val="auto"/>
        </w:rPr>
        <w:t>3.6</w:t>
      </w:r>
      <w:r w:rsidR="00432CF2" w:rsidRPr="005A354D">
        <w:rPr>
          <w:color w:val="auto"/>
          <w:cs/>
        </w:rPr>
        <w:t xml:space="preserve"> และสามารถคำนวณออกมาได้โดยใช้</w:t>
      </w:r>
      <w:r w:rsidR="00F774E6" w:rsidRPr="005A354D">
        <w:rPr>
          <w:color w:val="auto"/>
          <w:cs/>
        </w:rPr>
        <w:t>สูตรสมการ</w:t>
      </w:r>
      <w:r w:rsidR="00EC7CBB" w:rsidRPr="005A354D">
        <w:rPr>
          <w:color w:val="auto"/>
          <w:cs/>
        </w:rPr>
        <w:t xml:space="preserve">ที่ </w:t>
      </w:r>
      <w:r w:rsidR="00952B01" w:rsidRPr="005A354D">
        <w:rPr>
          <w:color w:val="auto"/>
        </w:rPr>
        <w:t>3.3</w:t>
      </w:r>
    </w:p>
    <w:p w:rsidR="00361549" w:rsidRPr="005A354D" w:rsidRDefault="00432CF2" w:rsidP="00361549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5E9CA521" wp14:editId="3A77DE3F">
            <wp:extent cx="3772109" cy="27432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ppLink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7368" cy="274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CF2" w:rsidRPr="005A354D" w:rsidRDefault="00361549" w:rsidP="00361549">
      <w:pPr>
        <w:pStyle w:val="Caption"/>
        <w:rPr>
          <w:color w:val="auto"/>
        </w:rPr>
      </w:pPr>
      <w:bookmarkStart w:id="120" w:name="_Toc320871932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432CF2" w:rsidRPr="005A354D">
        <w:rPr>
          <w:color w:val="auto"/>
          <w:cs/>
        </w:rPr>
        <w:t>ตัวอย่างกราฟความสัมพันธ์ระหว่างซอฟต์แวร์ประยุกต์</w:t>
      </w:r>
      <w:bookmarkEnd w:id="120"/>
    </w:p>
    <w:p w:rsidR="00F774E6" w:rsidRPr="005A354D" w:rsidRDefault="00F774E6" w:rsidP="00F774E6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lastRenderedPageBreak/>
        <w:tab/>
      </w:r>
      <w:r w:rsidR="007F4F5C">
        <w:rPr>
          <w:color w:val="auto"/>
          <w:position w:val="-32"/>
        </w:rPr>
        <w:pict>
          <v:shape id="_x0000_i1097" type="#_x0000_t75" style="width:260.6pt;height:37.55pt">
            <v:imagedata r:id="rId86" o:title=""/>
          </v:shape>
        </w:pict>
      </w:r>
      <w:r w:rsidRPr="005A354D">
        <w:rPr>
          <w:color w:val="auto"/>
        </w:rPr>
        <w:tab/>
        <w:t>(3.3)</w:t>
      </w:r>
    </w:p>
    <w:p w:rsidR="00F774E6" w:rsidRPr="005A354D" w:rsidRDefault="00F774E6" w:rsidP="00FB087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โดยที่</w:t>
      </w:r>
      <w:r w:rsidR="007F4F5C">
        <w:rPr>
          <w:color w:val="auto"/>
          <w:position w:val="-10"/>
        </w:rPr>
        <w:pict>
          <v:shape id="_x0000_i1098" type="#_x0000_t75" style="width:81.4pt;height:16.45pt">
            <v:imagedata r:id="rId87" o:title=""/>
          </v:shape>
        </w:pict>
      </w:r>
      <w:r w:rsidRPr="005A354D">
        <w:rPr>
          <w:color w:val="auto"/>
          <w:cs/>
        </w:rPr>
        <w:tab/>
        <w:t>คือ</w:t>
      </w:r>
      <w:r w:rsidRPr="005A354D">
        <w:rPr>
          <w:rFonts w:eastAsia="Times New Roman"/>
          <w:color w:val="auto"/>
          <w:shd w:val="clear" w:color="auto" w:fill="FFFFFF"/>
          <w:cs/>
        </w:rPr>
        <w:t>ค่า</w:t>
      </w:r>
      <w:r w:rsidRPr="005A354D">
        <w:rPr>
          <w:color w:val="auto"/>
          <w:cs/>
        </w:rPr>
        <w:t>คะแนนบริบทจากความสัมพันธ์ของซอฟต์แวร์ประยุกต์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 </w:t>
      </w:r>
      <w:r w:rsidR="007F4F5C">
        <w:rPr>
          <w:color w:val="auto"/>
          <w:position w:val="-10"/>
        </w:rPr>
        <w:pict>
          <v:shape id="_x0000_i1099" type="#_x0000_t75" style="width:9.4pt;height:14.85pt">
            <v:imagedata r:id="rId88" o:title=""/>
          </v:shape>
        </w:pict>
      </w:r>
      <w:r w:rsidRPr="005A354D">
        <w:rPr>
          <w:color w:val="auto"/>
          <w:cs/>
        </w:rPr>
        <w:t xml:space="preserve"> </w:t>
      </w:r>
    </w:p>
    <w:p w:rsidR="00F774E6" w:rsidRPr="005A354D" w:rsidRDefault="00F774E6" w:rsidP="00FB087D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      </w:t>
      </w:r>
      <w:r w:rsidR="007F4F5C">
        <w:rPr>
          <w:color w:val="auto"/>
          <w:position w:val="-6"/>
        </w:rPr>
        <w:pict>
          <v:shape id="_x0000_i1100" type="#_x0000_t75" style="width:14.85pt;height:14.85pt">
            <v:imagedata r:id="rId57" o:title=""/>
          </v:shape>
        </w:pict>
      </w:r>
      <w:r w:rsidRPr="005A354D">
        <w:rPr>
          <w:color w:val="auto"/>
        </w:rPr>
        <w:t xml:space="preserve"> </w:t>
      </w:r>
      <w:r w:rsidR="00F51329" w:rsidRPr="005A354D">
        <w:rPr>
          <w:color w:val="auto"/>
          <w:cs/>
        </w:rPr>
        <w:tab/>
      </w:r>
      <w:r w:rsidRPr="005A354D">
        <w:rPr>
          <w:color w:val="auto"/>
          <w:cs/>
        </w:rPr>
        <w:t>คือจำนวน</w:t>
      </w:r>
      <w:r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Pr="005A354D">
        <w:rPr>
          <w:color w:val="auto"/>
          <w:cs/>
        </w:rPr>
        <w:t>ทั้งหมดที่มีอยู่ในคลัง</w:t>
      </w:r>
    </w:p>
    <w:p w:rsidR="00F774E6" w:rsidRPr="005A354D" w:rsidRDefault="00F774E6" w:rsidP="00FB087D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      </w:t>
      </w:r>
      <w:r w:rsidR="007F4F5C">
        <w:rPr>
          <w:color w:val="auto"/>
          <w:position w:val="-6"/>
        </w:rPr>
        <w:pict>
          <v:shape id="_x0000_i1101" type="#_x0000_t75" style="width:9.4pt;height:14.85pt">
            <v:imagedata r:id="rId60" o:title=""/>
          </v:shape>
        </w:pict>
      </w:r>
      <w:r w:rsidRPr="005A354D">
        <w:rPr>
          <w:color w:val="auto"/>
          <w:cs/>
        </w:rPr>
        <w:tab/>
      </w:r>
      <w:r w:rsidRPr="005A354D">
        <w:rPr>
          <w:color w:val="auto"/>
          <w:cs/>
        </w:rPr>
        <w:tab/>
        <w:t>คือค่าอัตราความเสื่อมสภาพ</w:t>
      </w:r>
    </w:p>
    <w:p w:rsidR="00F774E6" w:rsidRPr="005A354D" w:rsidRDefault="00F774E6" w:rsidP="00FB087D">
      <w:pPr>
        <w:ind w:left="360" w:right="-199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      </w:t>
      </w:r>
      <w:r w:rsidR="007F4F5C">
        <w:rPr>
          <w:color w:val="auto"/>
          <w:position w:val="-12"/>
        </w:rPr>
        <w:pict>
          <v:shape id="_x0000_i1102" type="#_x0000_t75" style="width:13.3pt;height:18.8pt">
            <v:imagedata r:id="rId58" o:title=""/>
          </v:shape>
        </w:pict>
      </w:r>
      <w:r w:rsidRPr="005A354D">
        <w:rPr>
          <w:color w:val="auto"/>
          <w:cs/>
        </w:rPr>
        <w:tab/>
      </w:r>
      <w:r w:rsidR="003B16B2" w:rsidRPr="005A354D">
        <w:rPr>
          <w:color w:val="auto"/>
          <w:cs/>
        </w:rPr>
        <w:tab/>
      </w:r>
      <w:r w:rsidRPr="005A354D">
        <w:rPr>
          <w:color w:val="auto"/>
          <w:cs/>
        </w:rPr>
        <w:t>คือเซตของ</w:t>
      </w:r>
      <w:r w:rsidR="00C678E9"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Pr="005A354D">
        <w:rPr>
          <w:color w:val="auto"/>
          <w:cs/>
        </w:rPr>
        <w:t>ที่อ้างอิงไปยัง</w:t>
      </w:r>
      <w:r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="007F4F5C">
        <w:rPr>
          <w:color w:val="auto"/>
          <w:position w:val="-10"/>
        </w:rPr>
        <w:pict>
          <v:shape id="_x0000_i1103" type="#_x0000_t75" style="width:9.4pt;height:14.85pt">
            <v:imagedata r:id="rId88" o:title=""/>
          </v:shape>
        </w:pict>
      </w:r>
    </w:p>
    <w:p w:rsidR="00F774E6" w:rsidRPr="005A354D" w:rsidRDefault="00F774E6" w:rsidP="00FB087D">
      <w:pPr>
        <w:ind w:left="720"/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   </w:t>
      </w:r>
      <w:r w:rsidR="007F4F5C">
        <w:rPr>
          <w:color w:val="auto"/>
          <w:position w:val="-12"/>
        </w:rPr>
        <w:pict>
          <v:shape id="_x0000_i1104" type="#_x0000_t75" style="width:37.55pt;height:18.8pt">
            <v:imagedata r:id="rId89" o:title=""/>
          </v:shape>
        </w:pict>
      </w:r>
      <w:r w:rsidRPr="005A354D">
        <w:rPr>
          <w:color w:val="auto"/>
          <w:cs/>
        </w:rPr>
        <w:tab/>
        <w:t>คือ</w:t>
      </w:r>
      <w:r w:rsidR="003B16B2" w:rsidRPr="005A354D">
        <w:rPr>
          <w:rFonts w:eastAsia="Times New Roman"/>
          <w:color w:val="auto"/>
          <w:shd w:val="clear" w:color="auto" w:fill="FFFFFF"/>
          <w:cs/>
        </w:rPr>
        <w:t>ค่า</w:t>
      </w:r>
      <w:r w:rsidR="00F178CB" w:rsidRPr="005A354D">
        <w:rPr>
          <w:color w:val="auto"/>
          <w:cs/>
        </w:rPr>
        <w:t>คะแนนบริบท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ของซอฟต์แวร์ประยุกต์ </w:t>
      </w:r>
      <w:r w:rsidR="007F4F5C">
        <w:rPr>
          <w:color w:val="auto"/>
          <w:position w:val="-12"/>
        </w:rPr>
        <w:pict>
          <v:shape id="_x0000_i1105" type="#_x0000_t75" style="width:13.3pt;height:18.8pt">
            <v:imagedata r:id="rId58" o:title=""/>
          </v:shape>
        </w:pict>
      </w:r>
      <w:r w:rsidRPr="005A354D">
        <w:rPr>
          <w:color w:val="auto"/>
          <w:position w:val="-12"/>
          <w:cs/>
        </w:rPr>
        <w:t xml:space="preserve"> </w:t>
      </w:r>
      <w:r w:rsidRPr="005A354D">
        <w:rPr>
          <w:color w:val="auto"/>
        </w:rPr>
        <w:t xml:space="preserve"> </w:t>
      </w:r>
    </w:p>
    <w:p w:rsidR="00F774E6" w:rsidRPr="005A354D" w:rsidRDefault="00F774E6" w:rsidP="00FB087D">
      <w:pPr>
        <w:ind w:left="360" w:firstLine="360"/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    </w:t>
      </w:r>
      <w:r w:rsidR="007F4F5C">
        <w:rPr>
          <w:color w:val="auto"/>
          <w:position w:val="-12"/>
        </w:rPr>
        <w:pict>
          <v:shape id="_x0000_i1106" type="#_x0000_t75" style="width:30.5pt;height:18.8pt">
            <v:imagedata r:id="rId59" o:title=""/>
          </v:shape>
        </w:pict>
      </w:r>
      <w:r w:rsidRPr="005A354D">
        <w:rPr>
          <w:color w:val="auto"/>
          <w:cs/>
        </w:rPr>
        <w:tab/>
        <w:t>คือลิงค์อ้างอิงทั้งหมดของ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ซอฟต์แวร์ประยุกต์ </w:t>
      </w:r>
      <w:r w:rsidR="007F4F5C">
        <w:rPr>
          <w:color w:val="auto"/>
          <w:position w:val="-12"/>
        </w:rPr>
        <w:pict>
          <v:shape id="_x0000_i1107" type="#_x0000_t75" style="width:13.3pt;height:18.8pt">
            <v:imagedata r:id="rId58" o:title=""/>
          </v:shape>
        </w:pict>
      </w:r>
    </w:p>
    <w:p w:rsidR="00BC405D" w:rsidRPr="005A354D" w:rsidRDefault="0094473F" w:rsidP="0027505E">
      <w:pPr>
        <w:spacing w:before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งานวิจัยนี้</w:t>
      </w:r>
      <w:r w:rsidR="00E46F4B" w:rsidRPr="005A354D">
        <w:rPr>
          <w:color w:val="auto"/>
          <w:cs/>
        </w:rPr>
        <w:t xml:space="preserve">ค่าอัตราความเสื่อมสภาพจะกำหนดให้มีค่าเท่ากับ </w:t>
      </w:r>
      <w:r w:rsidR="00E46F4B" w:rsidRPr="005A354D">
        <w:rPr>
          <w:color w:val="auto"/>
        </w:rPr>
        <w:t xml:space="preserve">0.85 </w:t>
      </w:r>
      <w:r w:rsidRPr="005A354D">
        <w:rPr>
          <w:color w:val="auto"/>
          <w:cs/>
        </w:rPr>
        <w:t>ซึ่งเป็นค่าที่เหมาะสมที่สุดในการคำนวณอัลกอริทึม</w:t>
      </w:r>
      <w:r w:rsidR="00390558" w:rsidRPr="005A354D">
        <w:rPr>
          <w:color w:val="auto"/>
          <w:cs/>
        </w:rPr>
        <w:t>เพจแร็งค์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>[</w:t>
      </w:r>
      <w:r w:rsidR="004278F8" w:rsidRPr="005A354D">
        <w:rPr>
          <w:color w:val="auto"/>
        </w:rPr>
        <w:t>15</w:t>
      </w:r>
      <w:r w:rsidR="007F7BDB" w:rsidRPr="005A354D">
        <w:rPr>
          <w:color w:val="auto"/>
        </w:rPr>
        <w:t xml:space="preserve">] </w:t>
      </w:r>
      <w:r w:rsidR="007F7BDB" w:rsidRPr="005A354D">
        <w:rPr>
          <w:color w:val="auto"/>
          <w:cs/>
        </w:rPr>
        <w:t>และ</w:t>
      </w:r>
      <w:r w:rsidR="00BC405D" w:rsidRPr="005A354D">
        <w:rPr>
          <w:color w:val="auto"/>
          <w:cs/>
        </w:rPr>
        <w:t>ขั้นตอนในการคำนวณ</w:t>
      </w:r>
      <w:r w:rsidR="007E1EFE" w:rsidRPr="005A354D">
        <w:rPr>
          <w:color w:val="auto"/>
          <w:cs/>
        </w:rPr>
        <w:t>คะแนนบริบทจากความสัมพันธ์ของซอฟต์แวร์ประยุกต์นั้นจะมีลำดับ</w:t>
      </w:r>
      <w:r w:rsidR="00952B01" w:rsidRPr="005A354D">
        <w:rPr>
          <w:color w:val="auto"/>
          <w:cs/>
        </w:rPr>
        <w:t xml:space="preserve">การคำนวณตามที่แสดงไว้ด้วยแผนภาพกิจกรรมรูปที่ </w:t>
      </w:r>
      <w:r w:rsidR="00952B01" w:rsidRPr="005A354D">
        <w:rPr>
          <w:color w:val="auto"/>
        </w:rPr>
        <w:t>3.</w:t>
      </w:r>
      <w:r w:rsidR="006C3DB9" w:rsidRPr="005A354D">
        <w:rPr>
          <w:color w:val="auto"/>
        </w:rPr>
        <w:t>7</w:t>
      </w:r>
      <w:r w:rsidR="00952B01" w:rsidRPr="005A354D">
        <w:rPr>
          <w:color w:val="auto"/>
          <w:cs/>
        </w:rPr>
        <w:t xml:space="preserve"> ซึ่งมีรายละเอียด</w:t>
      </w:r>
      <w:r w:rsidR="00BC405D" w:rsidRPr="005A354D">
        <w:rPr>
          <w:color w:val="auto"/>
          <w:cs/>
        </w:rPr>
        <w:t>ดังต่อไปนี้</w:t>
      </w:r>
    </w:p>
    <w:p w:rsidR="00487E78" w:rsidRPr="005A354D" w:rsidRDefault="00E202C6" w:rsidP="00217E69">
      <w:pPr>
        <w:pStyle w:val="ListParagraph"/>
        <w:numPr>
          <w:ilvl w:val="0"/>
          <w:numId w:val="19"/>
        </w:numPr>
        <w:spacing w:before="120" w:after="120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เมื่อเริ่มต้นให้</w:t>
      </w:r>
      <w:r w:rsidR="00EF6F4F" w:rsidRPr="005A354D">
        <w:rPr>
          <w:rFonts w:eastAsia="Times New Roman"/>
          <w:color w:val="auto"/>
          <w:shd w:val="clear" w:color="auto" w:fill="FFFFFF"/>
          <w:cs/>
        </w:rPr>
        <w:t>กำหนด</w:t>
      </w:r>
      <w:r w:rsidR="003B1FAE" w:rsidRPr="005A354D">
        <w:rPr>
          <w:color w:val="auto"/>
          <w:cs/>
        </w:rPr>
        <w:t>คะแนนบริบท</w:t>
      </w:r>
      <w:r w:rsidR="008A5D8F" w:rsidRPr="005A354D">
        <w:rPr>
          <w:rFonts w:eastAsia="Times New Roman"/>
          <w:color w:val="auto"/>
          <w:shd w:val="clear" w:color="auto" w:fill="FFFFFF"/>
          <w:cs/>
        </w:rPr>
        <w:t>ของ</w:t>
      </w:r>
      <w:r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="008A5D8F" w:rsidRPr="005A354D">
        <w:rPr>
          <w:rFonts w:eastAsia="Times New Roman"/>
          <w:color w:val="auto"/>
          <w:shd w:val="clear" w:color="auto" w:fill="FFFFFF"/>
          <w:cs/>
        </w:rPr>
        <w:t>แต่ละรายการ</w:t>
      </w:r>
      <w:r w:rsidRPr="005A354D">
        <w:rPr>
          <w:rFonts w:eastAsia="Times New Roman"/>
          <w:color w:val="auto"/>
          <w:shd w:val="clear" w:color="auto" w:fill="FFFFFF"/>
          <w:cs/>
        </w:rPr>
        <w:t>ให้มีค่ารวมกันทั้งหมด</w:t>
      </w:r>
      <w:r w:rsidR="00FC599E" w:rsidRPr="005A354D">
        <w:rPr>
          <w:rFonts w:eastAsia="Times New Roman"/>
          <w:color w:val="auto"/>
          <w:shd w:val="clear" w:color="auto" w:fill="FFFFFF"/>
          <w:cs/>
        </w:rPr>
        <w:t>เท่ากับ</w:t>
      </w:r>
      <w:r w:rsidR="00487E78" w:rsidRPr="005A354D">
        <w:rPr>
          <w:rFonts w:eastAsia="Times New Roman"/>
          <w:color w:val="auto"/>
          <w:shd w:val="clear" w:color="auto" w:fill="FFFFFF"/>
          <w:cs/>
        </w:rPr>
        <w:t>หนึ่ง</w:t>
      </w:r>
    </w:p>
    <w:p w:rsidR="00487E78" w:rsidRPr="005A354D" w:rsidRDefault="00487E78" w:rsidP="00217E69">
      <w:pPr>
        <w:pStyle w:val="ListParagraph"/>
        <w:numPr>
          <w:ilvl w:val="0"/>
          <w:numId w:val="19"/>
        </w:numPr>
        <w:spacing w:before="120"/>
        <w:jc w:val="thaiDistribute"/>
        <w:rPr>
          <w:rFonts w:eastAsia="Times New Roman"/>
          <w:color w:val="auto"/>
          <w:shd w:val="clear" w:color="auto" w:fill="FFFFFF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คำนวณ</w:t>
      </w:r>
      <w:r w:rsidR="00B71DCF" w:rsidRPr="005A354D">
        <w:rPr>
          <w:color w:val="auto"/>
          <w:cs/>
        </w:rPr>
        <w:t>คะแนนบริบท</w:t>
      </w:r>
      <w:r w:rsidR="00F17581" w:rsidRPr="005A354D">
        <w:rPr>
          <w:rFonts w:eastAsia="Times New Roman"/>
          <w:color w:val="auto"/>
          <w:shd w:val="clear" w:color="auto" w:fill="FFFFFF"/>
          <w:cs/>
        </w:rPr>
        <w:t>ของซอฟต์แวร์ประยุกต์</w:t>
      </w:r>
      <w:r w:rsidR="00522683" w:rsidRPr="005A354D">
        <w:rPr>
          <w:rFonts w:eastAsia="Times New Roman"/>
          <w:color w:val="auto"/>
          <w:shd w:val="clear" w:color="auto" w:fill="FFFFFF"/>
          <w:cs/>
        </w:rPr>
        <w:t>แต่ละ</w:t>
      </w:r>
      <w:r w:rsidR="00A47E4E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ด้วยสูตรสมการ </w:t>
      </w:r>
      <w:r w:rsidR="007C4B56" w:rsidRPr="005A354D">
        <w:rPr>
          <w:rFonts w:eastAsia="Times New Roman"/>
          <w:color w:val="auto"/>
          <w:shd w:val="clear" w:color="auto" w:fill="FFFFFF"/>
        </w:rPr>
        <w:t>3.3</w:t>
      </w:r>
      <w:r w:rsidR="0027505E" w:rsidRPr="005A354D">
        <w:rPr>
          <w:rFonts w:eastAsia="Times New Roman"/>
          <w:color w:val="auto"/>
          <w:shd w:val="clear" w:color="auto" w:fill="FFFFFF"/>
          <w:cs/>
        </w:rPr>
        <w:t xml:space="preserve"> จนครบทุก</w:t>
      </w:r>
      <w:r w:rsidR="00A47E4E" w:rsidRPr="005A354D">
        <w:rPr>
          <w:rFonts w:eastAsia="Times New Roman"/>
          <w:color w:val="auto"/>
          <w:shd w:val="clear" w:color="auto" w:fill="FFFFFF"/>
          <w:cs/>
        </w:rPr>
        <w:t>รายการ</w:t>
      </w:r>
    </w:p>
    <w:p w:rsidR="00362058" w:rsidRPr="005A354D" w:rsidRDefault="00487E78" w:rsidP="006C636D">
      <w:pPr>
        <w:pStyle w:val="ListParagraph"/>
        <w:numPr>
          <w:ilvl w:val="0"/>
          <w:numId w:val="19"/>
        </w:numPr>
        <w:spacing w:after="200"/>
        <w:jc w:val="thaiDistribute"/>
        <w:rPr>
          <w:color w:val="auto"/>
        </w:rPr>
      </w:pPr>
      <w:r w:rsidRPr="005A354D">
        <w:rPr>
          <w:color w:val="auto"/>
          <w:cs/>
        </w:rPr>
        <w:t>ตรวจสอบ</w:t>
      </w:r>
      <w:r w:rsidR="00FD54A1" w:rsidRPr="005A354D">
        <w:rPr>
          <w:color w:val="auto"/>
          <w:cs/>
        </w:rPr>
        <w:t>คะแนนบริบท</w:t>
      </w:r>
      <w:r w:rsidR="002C4ADA" w:rsidRPr="005A354D">
        <w:rPr>
          <w:color w:val="auto"/>
          <w:cs/>
        </w:rPr>
        <w:t>ใหม่ที่คำนวณได้</w:t>
      </w:r>
      <w:r w:rsidRPr="005A354D">
        <w:rPr>
          <w:color w:val="auto"/>
          <w:cs/>
        </w:rPr>
        <w:t>ว่าม</w:t>
      </w:r>
      <w:r w:rsidR="006C636D" w:rsidRPr="005A354D">
        <w:rPr>
          <w:color w:val="auto"/>
          <w:cs/>
        </w:rPr>
        <w:t xml:space="preserve">ีความเสถียรตามที่ต้องการหรือไม่ </w:t>
      </w:r>
      <w:r w:rsidR="00362058" w:rsidRPr="005A354D">
        <w:rPr>
          <w:color w:val="auto"/>
          <w:cs/>
        </w:rPr>
        <w:t>โดยคำนวณได้จากการนำคะแนนบริบทเดิมกับคะแนนบริบทใหม่ที่คำนวณได้นั้นมา</w:t>
      </w:r>
      <w:r w:rsidR="00362058" w:rsidRPr="005A354D">
        <w:rPr>
          <w:rFonts w:hint="cs"/>
          <w:color w:val="auto"/>
          <w:cs/>
        </w:rPr>
        <w:t>หักลบกันแล้วดูว่าผลที่ได้ไ</w:t>
      </w:r>
      <w:r w:rsidR="00362058" w:rsidRPr="005A354D">
        <w:rPr>
          <w:color w:val="auto"/>
          <w:cs/>
        </w:rPr>
        <w:t>ม่เกินช่วงทศนิยมที่กำหนดไว้</w:t>
      </w:r>
    </w:p>
    <w:p w:rsidR="00487E78" w:rsidRPr="005A354D" w:rsidRDefault="00832863" w:rsidP="00217E69">
      <w:pPr>
        <w:pStyle w:val="ListParagraph"/>
        <w:numPr>
          <w:ilvl w:val="0"/>
          <w:numId w:val="19"/>
        </w:numPr>
        <w:spacing w:after="200"/>
        <w:jc w:val="thaiDistribute"/>
        <w:rPr>
          <w:color w:val="auto"/>
        </w:rPr>
      </w:pPr>
      <w:r w:rsidRPr="005A354D">
        <w:rPr>
          <w:color w:val="auto"/>
          <w:cs/>
        </w:rPr>
        <w:t>ถ้า</w:t>
      </w:r>
      <w:r w:rsidR="003D655D" w:rsidRPr="005A354D">
        <w:rPr>
          <w:color w:val="auto"/>
          <w:cs/>
        </w:rPr>
        <w:t>คะแนนบริบท</w:t>
      </w:r>
      <w:r w:rsidRPr="005A354D">
        <w:rPr>
          <w:color w:val="auto"/>
          <w:cs/>
        </w:rPr>
        <w:t>ของ</w:t>
      </w:r>
      <w:r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Pr="005A354D">
        <w:rPr>
          <w:color w:val="auto"/>
          <w:cs/>
        </w:rPr>
        <w:t>ที่คำนวณมาได้ยังไม่เสถียร</w:t>
      </w:r>
      <w:r w:rsidR="00487E78" w:rsidRPr="005A354D">
        <w:rPr>
          <w:color w:val="auto"/>
          <w:cs/>
        </w:rPr>
        <w:t xml:space="preserve">ให้ทำการคำนวณตามขั้นที่ </w:t>
      </w:r>
      <w:r w:rsidR="00487E78" w:rsidRPr="005A354D">
        <w:rPr>
          <w:color w:val="auto"/>
        </w:rPr>
        <w:t xml:space="preserve">2 </w:t>
      </w:r>
      <w:r w:rsidR="00487E78" w:rsidRPr="005A354D">
        <w:rPr>
          <w:color w:val="auto"/>
          <w:cs/>
        </w:rPr>
        <w:t>อีกครั้ง</w:t>
      </w:r>
    </w:p>
    <w:p w:rsidR="002A6BC0" w:rsidRPr="005A354D" w:rsidRDefault="00487E78" w:rsidP="00217E69">
      <w:pPr>
        <w:pStyle w:val="ListParagraph"/>
        <w:numPr>
          <w:ilvl w:val="0"/>
          <w:numId w:val="19"/>
        </w:numPr>
        <w:spacing w:after="200"/>
        <w:jc w:val="thaiDistribute"/>
        <w:rPr>
          <w:color w:val="auto"/>
        </w:rPr>
      </w:pPr>
      <w:r w:rsidRPr="005A354D">
        <w:rPr>
          <w:color w:val="auto"/>
          <w:cs/>
        </w:rPr>
        <w:t>เมื่อ</w:t>
      </w:r>
      <w:r w:rsidR="00141A65" w:rsidRPr="005A354D">
        <w:rPr>
          <w:color w:val="auto"/>
          <w:cs/>
        </w:rPr>
        <w:t>คะแนนบริบท</w:t>
      </w:r>
      <w:r w:rsidR="00C0171D" w:rsidRPr="005A354D">
        <w:rPr>
          <w:color w:val="auto"/>
          <w:cs/>
        </w:rPr>
        <w:t>ของ</w:t>
      </w:r>
      <w:r w:rsidR="00C0171D" w:rsidRPr="005A354D">
        <w:rPr>
          <w:rFonts w:eastAsia="Times New Roman"/>
          <w:color w:val="auto"/>
          <w:shd w:val="clear" w:color="auto" w:fill="FFFFFF"/>
          <w:cs/>
        </w:rPr>
        <w:t>ซอฟต์แวร์ประยุกต์</w:t>
      </w:r>
      <w:r w:rsidRPr="005A354D">
        <w:rPr>
          <w:color w:val="auto"/>
          <w:cs/>
        </w:rPr>
        <w:t>ใหม่ที่ได้ว่ามีความเสถียรในช่วงทศนิยมที่ต้องการแล้ว ให้หยุดการคำนวณและนำ</w:t>
      </w:r>
      <w:r w:rsidR="00406093" w:rsidRPr="005A354D">
        <w:rPr>
          <w:color w:val="auto"/>
          <w:cs/>
        </w:rPr>
        <w:t>คะแนนบริบท</w:t>
      </w:r>
      <w:r w:rsidRPr="005A354D">
        <w:rPr>
          <w:color w:val="auto"/>
          <w:cs/>
        </w:rPr>
        <w:t>ที่ได้ไปทำการจัดลำดับผลการค้นคืนต่อไป</w:t>
      </w:r>
    </w:p>
    <w:p w:rsidR="006C3DB9" w:rsidRPr="005A354D" w:rsidRDefault="00600287" w:rsidP="006C3DB9">
      <w:pPr>
        <w:keepNext/>
        <w:spacing w:after="200" w:line="276" w:lineRule="auto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3BAB8C86" wp14:editId="3F3AD4EF">
            <wp:extent cx="5285438" cy="3071267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C:\Users\Zwei\Documents\Context Score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149" cy="3070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C0" w:rsidRPr="005A354D" w:rsidRDefault="006C3DB9" w:rsidP="006C3DB9">
      <w:pPr>
        <w:pStyle w:val="Caption"/>
        <w:rPr>
          <w:color w:val="auto"/>
        </w:rPr>
      </w:pPr>
      <w:bookmarkStart w:id="121" w:name="_Toc320871933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3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3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2A6BC0" w:rsidRPr="005A354D">
        <w:rPr>
          <w:color w:val="auto"/>
          <w:cs/>
        </w:rPr>
        <w:t>แผนกิจกรรมแสดงลำดับขั้นตอนการคำนวณคะแนนบริบทจากความสัมพันธ์ของซอฟต์แวร์ประยุกต์</w:t>
      </w:r>
      <w:bookmarkEnd w:id="121"/>
    </w:p>
    <w:p w:rsidR="00AA361C" w:rsidRPr="005A354D" w:rsidRDefault="00FA794F" w:rsidP="0095141E">
      <w:pPr>
        <w:pStyle w:val="Heading3"/>
        <w:numPr>
          <w:ilvl w:val="2"/>
          <w:numId w:val="17"/>
        </w:numPr>
        <w:spacing w:after="240"/>
        <w:rPr>
          <w:color w:val="auto"/>
        </w:rPr>
      </w:pPr>
      <w:bookmarkStart w:id="122" w:name="_Toc319858714"/>
      <w:bookmarkStart w:id="123" w:name="_Toc322410227"/>
      <w:r w:rsidRPr="005A354D">
        <w:rPr>
          <w:color w:val="auto"/>
          <w:cs/>
        </w:rPr>
        <w:t>การ</w:t>
      </w:r>
      <w:r w:rsidR="007A009E" w:rsidRPr="005A354D">
        <w:rPr>
          <w:color w:val="auto"/>
          <w:cs/>
        </w:rPr>
        <w:t>บูรณาการ</w:t>
      </w:r>
      <w:r w:rsidRPr="005A354D">
        <w:rPr>
          <w:color w:val="auto"/>
          <w:cs/>
        </w:rPr>
        <w:t>คะแนน</w:t>
      </w:r>
      <w:r w:rsidR="00C169E3" w:rsidRPr="005A354D">
        <w:rPr>
          <w:color w:val="auto"/>
          <w:cs/>
        </w:rPr>
        <w:t>ความสำคัญ</w:t>
      </w:r>
      <w:r w:rsidRPr="005A354D">
        <w:rPr>
          <w:color w:val="auto"/>
          <w:cs/>
        </w:rPr>
        <w:t>เพื่อใช้ในการจัดลำดับผลการค้นคืน</w:t>
      </w:r>
      <w:bookmarkEnd w:id="122"/>
      <w:bookmarkEnd w:id="123"/>
    </w:p>
    <w:p w:rsidR="00182E5F" w:rsidRPr="005A354D" w:rsidRDefault="00854662" w:rsidP="00E4658F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</w:t>
      </w:r>
      <w:r w:rsidR="001A5E48" w:rsidRPr="005A354D">
        <w:rPr>
          <w:color w:val="auto"/>
          <w:cs/>
        </w:rPr>
        <w:t>การนำคะแนนทั้งสาม</w:t>
      </w:r>
      <w:r w:rsidR="00A61087" w:rsidRPr="005A354D">
        <w:rPr>
          <w:rFonts w:hint="cs"/>
          <w:color w:val="auto"/>
          <w:cs/>
        </w:rPr>
        <w:t>ตัว</w:t>
      </w:r>
      <w:r w:rsidR="001A5E48" w:rsidRPr="005A354D">
        <w:rPr>
          <w:color w:val="auto"/>
          <w:cs/>
        </w:rPr>
        <w:t>มา</w:t>
      </w:r>
      <w:r w:rsidR="003E3574" w:rsidRPr="005A354D">
        <w:rPr>
          <w:color w:val="auto"/>
          <w:cs/>
        </w:rPr>
        <w:t>บูรณาการรวมเพื่อสร้างเป็นคะแนนความสำคัญ</w:t>
      </w:r>
      <w:r w:rsidR="002F11FD" w:rsidRPr="005A354D">
        <w:rPr>
          <w:color w:val="auto"/>
          <w:cs/>
        </w:rPr>
        <w:t xml:space="preserve">ของซอฟต์แวร์ประยุกต์เพื่อใช้ในการเปรียบเทียบและจัดลำดับการค้นคืนซอฟต์แวร์ประยุกต์ </w:t>
      </w:r>
      <w:r w:rsidR="00182E5F" w:rsidRPr="005A354D">
        <w:rPr>
          <w:color w:val="auto"/>
          <w:cs/>
        </w:rPr>
        <w:t>โดยในการนำคะแนน</w:t>
      </w:r>
      <w:r w:rsidR="007015FB" w:rsidRPr="005A354D">
        <w:rPr>
          <w:color w:val="auto"/>
          <w:cs/>
        </w:rPr>
        <w:t>แต่ละ</w:t>
      </w:r>
      <w:r w:rsidR="000110CA" w:rsidRPr="005A354D">
        <w:rPr>
          <w:rFonts w:hint="cs"/>
          <w:color w:val="auto"/>
          <w:cs/>
        </w:rPr>
        <w:t>ตัว</w:t>
      </w:r>
      <w:r w:rsidR="00182E5F" w:rsidRPr="005A354D">
        <w:rPr>
          <w:color w:val="auto"/>
          <w:cs/>
        </w:rPr>
        <w:t>มา</w:t>
      </w:r>
      <w:r w:rsidR="00AF4348" w:rsidRPr="005A354D">
        <w:rPr>
          <w:color w:val="auto"/>
          <w:cs/>
        </w:rPr>
        <w:t>บูรณาการ</w:t>
      </w:r>
      <w:r w:rsidR="00997627" w:rsidRPr="005A354D">
        <w:rPr>
          <w:color w:val="auto"/>
          <w:cs/>
        </w:rPr>
        <w:t>นั้น</w:t>
      </w:r>
      <w:r w:rsidR="00EC45B3" w:rsidRPr="005A354D">
        <w:rPr>
          <w:color w:val="auto"/>
          <w:cs/>
        </w:rPr>
        <w:t xml:space="preserve"> ขั้นต้น</w:t>
      </w:r>
      <w:r w:rsidR="00997627" w:rsidRPr="005A354D">
        <w:rPr>
          <w:color w:val="auto"/>
          <w:cs/>
        </w:rPr>
        <w:t>จะ</w:t>
      </w:r>
      <w:r w:rsidR="00182E5F" w:rsidRPr="005A354D">
        <w:rPr>
          <w:color w:val="auto"/>
          <w:cs/>
        </w:rPr>
        <w:t>ต้องทำให้คะแนนเป็นมาตรฐานหรือ</w:t>
      </w:r>
      <w:r w:rsidR="002C4634" w:rsidRPr="005A354D">
        <w:rPr>
          <w:color w:val="auto"/>
          <w:cs/>
        </w:rPr>
        <w:t>นอร์มัลไลซ์</w:t>
      </w:r>
      <w:r w:rsidR="00D63463" w:rsidRPr="005A354D">
        <w:rPr>
          <w:color w:val="auto"/>
          <w:cs/>
        </w:rPr>
        <w:t>คะแนน</w:t>
      </w:r>
      <w:r w:rsidR="00D21E71" w:rsidRPr="005A354D">
        <w:rPr>
          <w:color w:val="auto"/>
          <w:cs/>
        </w:rPr>
        <w:t>ให้</w:t>
      </w:r>
      <w:r w:rsidR="00182E5F" w:rsidRPr="005A354D">
        <w:rPr>
          <w:color w:val="auto"/>
          <w:cs/>
        </w:rPr>
        <w:t>อยู่ในช่วงเท่ากันก่อน โดยการทำคะแนนให้เป็นมาตรฐานสามารถคำนวณได้</w:t>
      </w:r>
      <w:r w:rsidR="000F533D" w:rsidRPr="005A354D">
        <w:rPr>
          <w:rFonts w:hint="cs"/>
          <w:color w:val="auto"/>
          <w:cs/>
        </w:rPr>
        <w:t xml:space="preserve">ด้วยการหาค่า </w:t>
      </w:r>
      <w:r w:rsidR="000F533D" w:rsidRPr="005A354D">
        <w:rPr>
          <w:color w:val="auto"/>
        </w:rPr>
        <w:t xml:space="preserve">Z-Score </w:t>
      </w:r>
      <w:r w:rsidR="00182E5F" w:rsidRPr="005A354D">
        <w:rPr>
          <w:color w:val="auto"/>
          <w:cs/>
        </w:rPr>
        <w:t xml:space="preserve">โดยใช้สูตรสมการ </w:t>
      </w:r>
      <w:r w:rsidR="00064F48" w:rsidRPr="005A354D">
        <w:rPr>
          <w:color w:val="auto"/>
        </w:rPr>
        <w:t>3.4</w:t>
      </w:r>
    </w:p>
    <w:p w:rsidR="004963C7" w:rsidRPr="005A354D" w:rsidRDefault="004963C7" w:rsidP="004963C7">
      <w:pPr>
        <w:tabs>
          <w:tab w:val="center" w:pos="4140"/>
          <w:tab w:val="left" w:pos="7830"/>
        </w:tabs>
        <w:spacing w:before="240" w:after="240"/>
        <w:jc w:val="thaiDistribute"/>
        <w:rPr>
          <w:color w:val="auto"/>
        </w:rPr>
      </w:pPr>
      <w:r w:rsidRPr="005A354D">
        <w:rPr>
          <w:color w:val="auto"/>
        </w:rPr>
        <w:tab/>
      </w:r>
      <w:r w:rsidR="007F4F5C">
        <w:rPr>
          <w:color w:val="auto"/>
          <w:position w:val="-24"/>
        </w:rPr>
        <w:pict>
          <v:shape id="_x0000_i1108" type="#_x0000_t75" style="width:54.8pt;height:36pt">
            <v:imagedata r:id="rId91" o:title=""/>
          </v:shape>
        </w:pict>
      </w:r>
      <w:r w:rsidRPr="005A354D">
        <w:rPr>
          <w:color w:val="auto"/>
        </w:rPr>
        <w:tab/>
        <w:t>(3.</w:t>
      </w:r>
      <w:r w:rsidR="00732C1C" w:rsidRPr="005A354D">
        <w:rPr>
          <w:color w:val="auto"/>
        </w:rPr>
        <w:t>4</w:t>
      </w:r>
      <w:r w:rsidRPr="005A354D">
        <w:rPr>
          <w:color w:val="auto"/>
        </w:rPr>
        <w:t>)</w:t>
      </w:r>
    </w:p>
    <w:p w:rsidR="004963C7" w:rsidRPr="005A354D" w:rsidRDefault="00A2779B" w:rsidP="004963C7">
      <w:pPr>
        <w:ind w:firstLine="720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4"/>
        </w:rPr>
        <w:pict>
          <v:shape id="_x0000_i1109" type="#_x0000_t75" style="width:11.75pt;height:13.3pt">
            <v:imagedata r:id="rId92" o:title=""/>
          </v:shape>
        </w:pic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คือคะแนนมาตรฐาน</w:t>
      </w:r>
      <w:r w:rsidR="004A3393" w:rsidRPr="005A354D">
        <w:rPr>
          <w:color w:val="auto"/>
          <w:cs/>
        </w:rPr>
        <w:t xml:space="preserve"> ส่วน </w:t>
      </w:r>
      <w:r w:rsidR="007F4F5C">
        <w:rPr>
          <w:color w:val="auto"/>
          <w:position w:val="-6"/>
        </w:rPr>
        <w:pict>
          <v:shape id="_x0000_i1110" type="#_x0000_t75" style="width:9.4pt;height:9.4pt">
            <v:imagedata r:id="rId93" o:title=""/>
          </v:shape>
        </w:pict>
      </w:r>
      <w:r w:rsidR="00D933CA" w:rsidRPr="005A354D">
        <w:rPr>
          <w:color w:val="auto"/>
          <w:cs/>
        </w:rPr>
        <w:t xml:space="preserve"> </w:t>
      </w:r>
      <w:r w:rsidR="004A3393" w:rsidRPr="005A354D">
        <w:rPr>
          <w:color w:val="auto"/>
          <w:cs/>
        </w:rPr>
        <w:t>คือค่าคะแนนดิบที่ต้องการทำให้เป็นมาตรฐาน</w:t>
      </w:r>
      <w:r w:rsidR="00D933CA"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111" type="#_x0000_t75" style="width:9.4pt;height:17.2pt">
            <v:imagedata r:id="rId94" o:title=""/>
          </v:shape>
        </w:pict>
      </w:r>
      <w:r w:rsidR="00D933CA" w:rsidRPr="005A354D">
        <w:rPr>
          <w:color w:val="auto"/>
          <w:cs/>
        </w:rPr>
        <w:t xml:space="preserve"> คือค่าเฉลี่ยของคะแนนดิบ</w:t>
      </w:r>
      <w:r w:rsidR="00D20731" w:rsidRPr="005A354D">
        <w:rPr>
          <w:color w:val="auto"/>
          <w:cs/>
        </w:rPr>
        <w:t>ทั้งหมด</w:t>
      </w:r>
      <w:r w:rsidR="004A3393" w:rsidRPr="005A354D">
        <w:rPr>
          <w:color w:val="auto"/>
          <w:cs/>
        </w:rPr>
        <w:t xml:space="preserve"> และ</w:t>
      </w:r>
      <w:r w:rsidRPr="005A354D">
        <w:rPr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112" type="#_x0000_t75" style="width:11.75pt;height:9.4pt">
            <v:imagedata r:id="rId95" o:title=""/>
          </v:shape>
        </w:pict>
      </w:r>
      <w:r w:rsidRPr="005A354D">
        <w:rPr>
          <w:color w:val="auto"/>
          <w:cs/>
        </w:rPr>
        <w:t xml:space="preserve"> คือ</w:t>
      </w:r>
      <w:r w:rsidR="00D933CA" w:rsidRPr="005A354D">
        <w:rPr>
          <w:color w:val="auto"/>
          <w:cs/>
        </w:rPr>
        <w:t>ค่าเบี่ยงเบนมาตรฐานของคะแนนดิบทั้งหมด</w:t>
      </w:r>
    </w:p>
    <w:p w:rsidR="007C6CC8" w:rsidRPr="005A354D" w:rsidRDefault="00D63463" w:rsidP="00D6346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หลังจ</w:t>
      </w:r>
      <w:r w:rsidR="006C14CC" w:rsidRPr="005A354D">
        <w:rPr>
          <w:color w:val="auto"/>
          <w:cs/>
        </w:rPr>
        <w:t>ากที่ได้ค่ามาตรฐานของคะแนนแต่</w:t>
      </w:r>
      <w:r w:rsidR="006C14CC" w:rsidRPr="005A354D">
        <w:rPr>
          <w:rFonts w:hint="cs"/>
          <w:color w:val="auto"/>
          <w:cs/>
        </w:rPr>
        <w:t>ตัว</w:t>
      </w:r>
      <w:r w:rsidRPr="005A354D">
        <w:rPr>
          <w:color w:val="auto"/>
          <w:cs/>
        </w:rPr>
        <w:t>แล้วจึงนำมา</w:t>
      </w:r>
      <w:r w:rsidR="00D8510A" w:rsidRPr="005A354D">
        <w:rPr>
          <w:color w:val="auto"/>
          <w:cs/>
        </w:rPr>
        <w:t>ค่า</w:t>
      </w:r>
      <w:r w:rsidRPr="005A354D">
        <w:rPr>
          <w:color w:val="auto"/>
          <w:cs/>
        </w:rPr>
        <w:t>ที่ได้</w:t>
      </w:r>
      <w:r w:rsidR="00D8510A" w:rsidRPr="005A354D">
        <w:rPr>
          <w:color w:val="auto"/>
          <w:cs/>
        </w:rPr>
        <w:t>มา</w:t>
      </w:r>
      <w:r w:rsidR="001B74D3" w:rsidRPr="005A354D">
        <w:rPr>
          <w:rFonts w:hint="cs"/>
          <w:color w:val="auto"/>
          <w:cs/>
        </w:rPr>
        <w:t>รวมกันในลักษณะ</w:t>
      </w:r>
      <w:r w:rsidR="00D8510A" w:rsidRPr="005A354D">
        <w:rPr>
          <w:color w:val="auto"/>
          <w:cs/>
        </w:rPr>
        <w:t>สมการ</w:t>
      </w:r>
      <w:r w:rsidR="00B13FC8" w:rsidRPr="005A354D">
        <w:rPr>
          <w:color w:val="auto"/>
          <w:cs/>
        </w:rPr>
        <w:t>เชิงเส้น</w:t>
      </w:r>
      <w:r w:rsidR="00351041" w:rsidRPr="005A354D">
        <w:rPr>
          <w:color w:val="auto"/>
          <w:cs/>
        </w:rPr>
        <w:t xml:space="preserve">ตามที่แสดงในสมการที่ </w:t>
      </w:r>
      <w:r w:rsidR="00064F48" w:rsidRPr="005A354D">
        <w:rPr>
          <w:color w:val="auto"/>
        </w:rPr>
        <w:t>3.5</w:t>
      </w:r>
    </w:p>
    <w:p w:rsidR="007C6CC8" w:rsidRPr="005A354D" w:rsidRDefault="007C6CC8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F65C47" w:rsidRPr="005A354D" w:rsidRDefault="00F65C47" w:rsidP="005E660F">
      <w:pPr>
        <w:tabs>
          <w:tab w:val="center" w:pos="4140"/>
          <w:tab w:val="left" w:pos="7830"/>
        </w:tabs>
        <w:spacing w:before="240" w:after="240"/>
        <w:jc w:val="thaiDistribute"/>
        <w:rPr>
          <w:color w:val="auto"/>
        </w:rPr>
      </w:pPr>
      <w:r w:rsidRPr="005A354D">
        <w:rPr>
          <w:color w:val="auto"/>
        </w:rPr>
        <w:lastRenderedPageBreak/>
        <w:tab/>
      </w:r>
      <w:r w:rsidR="007F4F5C">
        <w:rPr>
          <w:color w:val="auto"/>
          <w:position w:val="-12"/>
        </w:rPr>
        <w:pict>
          <v:shape id="_x0000_i1113" type="#_x0000_t75" style="width:232.45pt;height:20.35pt">
            <v:imagedata r:id="rId96" o:title=""/>
          </v:shape>
        </w:pict>
      </w:r>
      <w:r w:rsidRPr="005A354D">
        <w:rPr>
          <w:color w:val="auto"/>
        </w:rPr>
        <w:tab/>
        <w:t>(</w:t>
      </w:r>
      <w:r w:rsidR="005E1224" w:rsidRPr="005A354D">
        <w:rPr>
          <w:color w:val="auto"/>
        </w:rPr>
        <w:t>3.5</w:t>
      </w:r>
      <w:r w:rsidRPr="005A354D">
        <w:rPr>
          <w:color w:val="auto"/>
        </w:rPr>
        <w:t>)</w:t>
      </w:r>
    </w:p>
    <w:p w:rsidR="00F65C47" w:rsidRPr="005A354D" w:rsidRDefault="00F65C47" w:rsidP="003412DE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0"/>
        </w:rPr>
        <w:pict>
          <v:shape id="_x0000_i1114" type="#_x0000_t75" style="width:93.15pt;height:16.45pt">
            <v:imagedata r:id="rId97" o:title=""/>
          </v:shape>
        </w:pict>
      </w:r>
      <w:r w:rsidR="00054234" w:rsidRPr="005A354D">
        <w:rPr>
          <w:color w:val="auto"/>
        </w:rPr>
        <w:t xml:space="preserve"> </w:t>
      </w:r>
      <w:r w:rsidR="00054234" w:rsidRPr="005A354D">
        <w:rPr>
          <w:color w:val="auto"/>
          <w:cs/>
        </w:rPr>
        <w:t>คือคะแนนความสำคัญของซอฟต์แวร์ประยุกต์</w:t>
      </w:r>
      <w:r w:rsidR="00FF02C5" w:rsidRPr="005A354D">
        <w:rPr>
          <w:color w:val="auto"/>
        </w:rPr>
        <w:t xml:space="preserve"> </w:t>
      </w:r>
      <w:r w:rsidR="007F4F5C">
        <w:rPr>
          <w:color w:val="auto"/>
          <w:position w:val="-10"/>
        </w:rPr>
        <w:pict>
          <v:shape id="_x0000_i1115" type="#_x0000_t75" style="width:9.4pt;height:14.85pt">
            <v:imagedata r:id="rId98" o:title=""/>
          </v:shape>
        </w:pict>
      </w:r>
      <w:r w:rsidR="00982188" w:rsidRPr="005A354D">
        <w:rPr>
          <w:color w:val="auto"/>
          <w:cs/>
        </w:rPr>
        <w:t xml:space="preserve"> เมื่อค้นคืนด้วยคำค้นหา </w:t>
      </w:r>
      <w:r w:rsidR="007F4F5C">
        <w:rPr>
          <w:color w:val="auto"/>
          <w:position w:val="-6"/>
        </w:rPr>
        <w:pict>
          <v:shape id="_x0000_i1116" type="#_x0000_t75" style="width:7.05pt;height:13.3pt">
            <v:imagedata r:id="rId99" o:title=""/>
          </v:shape>
        </w:pict>
      </w:r>
      <w:r w:rsidR="003412DE" w:rsidRPr="005A354D">
        <w:rPr>
          <w:color w:val="auto"/>
          <w:cs/>
        </w:rPr>
        <w:t xml:space="preserve"> ส่วน</w:t>
      </w:r>
      <w:r w:rsidR="00FB5A1A" w:rsidRPr="005A354D">
        <w:rPr>
          <w:color w:val="auto"/>
          <w:cs/>
        </w:rPr>
        <w:t xml:space="preserve"> </w:t>
      </w:r>
      <w:r w:rsidR="007F4F5C">
        <w:rPr>
          <w:color w:val="auto"/>
          <w:position w:val="-12"/>
        </w:rPr>
        <w:pict>
          <v:shape id="_x0000_i1117" type="#_x0000_t75" style="width:48.5pt;height:21.15pt">
            <v:imagedata r:id="rId100" o:title=""/>
          </v:shape>
        </w:pict>
      </w:r>
      <w:r w:rsidR="008E3A37" w:rsidRPr="005A354D">
        <w:rPr>
          <w:color w:val="auto"/>
          <w:cs/>
        </w:rPr>
        <w:t xml:space="preserve"> </w:t>
      </w:r>
      <w:r w:rsidR="00882CF0" w:rsidRPr="005A354D">
        <w:rPr>
          <w:color w:val="auto"/>
          <w:cs/>
        </w:rPr>
        <w:t>คือ</w:t>
      </w:r>
      <w:r w:rsidR="000A014E" w:rsidRPr="005A354D">
        <w:rPr>
          <w:color w:val="auto"/>
          <w:cs/>
        </w:rPr>
        <w:t>ค่า</w:t>
      </w:r>
      <w:r w:rsidR="00E615B4" w:rsidRPr="005A354D">
        <w:rPr>
          <w:color w:val="auto"/>
          <w:cs/>
        </w:rPr>
        <w:t>มาตรฐาน</w:t>
      </w:r>
      <w:r w:rsidR="000A014E" w:rsidRPr="005A354D">
        <w:rPr>
          <w:color w:val="auto"/>
          <w:cs/>
        </w:rPr>
        <w:t>ของคะแนน</w:t>
      </w:r>
      <w:r w:rsidR="00B6491F" w:rsidRPr="005A354D">
        <w:rPr>
          <w:color w:val="auto"/>
          <w:cs/>
        </w:rPr>
        <w:t>ความนิยมของของซอฟต์แวร์ประยุกต์</w:t>
      </w:r>
      <w:r w:rsidR="008E3A37" w:rsidRPr="005A354D">
        <w:rPr>
          <w:color w:val="auto"/>
          <w:cs/>
        </w:rPr>
        <w:t xml:space="preserve"> </w:t>
      </w:r>
      <w:r w:rsidR="00DF7A2A" w:rsidRPr="005A354D">
        <w:rPr>
          <w:color w:val="auto"/>
          <w:cs/>
        </w:rPr>
        <w:t>คะแนนบริบทจากความสัมพันธ์ของซอฟต์แวร์ประยุกต์</w:t>
      </w:r>
      <w:r w:rsidR="009131AD" w:rsidRPr="005A354D">
        <w:rPr>
          <w:color w:val="auto"/>
        </w:rPr>
        <w:t xml:space="preserve"> </w:t>
      </w:r>
      <w:r w:rsidR="009131AD" w:rsidRPr="005A354D">
        <w:rPr>
          <w:color w:val="auto"/>
          <w:cs/>
        </w:rPr>
        <w:t>และคะแนนความคล้ายระหว่างคำค้นคืน</w:t>
      </w:r>
      <w:r w:rsidR="00CD4435" w:rsidRPr="005A354D">
        <w:rPr>
          <w:rFonts w:hint="cs"/>
          <w:color w:val="auto"/>
          <w:cs/>
        </w:rPr>
        <w:t>และ</w:t>
      </w:r>
      <w:r w:rsidR="009131AD" w:rsidRPr="005A354D">
        <w:rPr>
          <w:color w:val="auto"/>
          <w:cs/>
        </w:rPr>
        <w:t>รายละเอียดของซอฟต์แวร์ประยุกต์</w:t>
      </w:r>
      <w:r w:rsidR="008E3A37" w:rsidRPr="005A354D">
        <w:rPr>
          <w:color w:val="auto"/>
          <w:cs/>
        </w:rPr>
        <w:t>ตามลำดับ</w:t>
      </w:r>
      <w:r w:rsidR="00785C6F" w:rsidRPr="005A354D">
        <w:rPr>
          <w:color w:val="auto"/>
          <w:cs/>
        </w:rPr>
        <w:t xml:space="preserve"> </w:t>
      </w:r>
      <w:r w:rsidR="004654B8" w:rsidRPr="005A354D">
        <w:rPr>
          <w:rFonts w:hint="cs"/>
          <w:color w:val="auto"/>
          <w:cs/>
        </w:rPr>
        <w:t xml:space="preserve">ส่วน </w:t>
      </w:r>
      <w:r w:rsidR="007F4F5C">
        <w:rPr>
          <w:color w:val="auto"/>
          <w:position w:val="-12"/>
        </w:rPr>
        <w:pict>
          <v:shape id="_x0000_i1118" type="#_x0000_t75" style="width:47.75pt;height:18.8pt">
            <v:imagedata r:id="rId101" o:title=""/>
          </v:shape>
        </w:pict>
      </w:r>
      <w:r w:rsidR="00882CF0" w:rsidRPr="005A354D">
        <w:rPr>
          <w:color w:val="auto"/>
          <w:cs/>
        </w:rPr>
        <w:t xml:space="preserve"> คือค่าน้ำหนักของ</w:t>
      </w:r>
      <w:r w:rsidR="005D7DC2" w:rsidRPr="005A354D">
        <w:rPr>
          <w:color w:val="auto"/>
          <w:cs/>
        </w:rPr>
        <w:t>คะแนน</w:t>
      </w:r>
      <w:r w:rsidR="00882CF0" w:rsidRPr="005A354D">
        <w:rPr>
          <w:color w:val="auto"/>
          <w:cs/>
        </w:rPr>
        <w:t xml:space="preserve"> </w:t>
      </w:r>
      <w:r w:rsidR="00C42DC8" w:rsidRPr="005A354D">
        <w:rPr>
          <w:noProof/>
          <w:color w:val="auto"/>
          <w:position w:val="-12"/>
        </w:rPr>
        <w:drawing>
          <wp:inline distT="0" distB="0" distL="0" distR="0" wp14:anchorId="4C545EB6" wp14:editId="5BC2485A">
            <wp:extent cx="614045" cy="27241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27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2DC8" w:rsidRPr="005A354D">
        <w:rPr>
          <w:rFonts w:hint="cs"/>
          <w:color w:val="auto"/>
          <w:cs/>
        </w:rPr>
        <w:t xml:space="preserve"> </w:t>
      </w:r>
      <w:r w:rsidR="00C42DC8" w:rsidRPr="005A354D">
        <w:rPr>
          <w:color w:val="auto"/>
          <w:cs/>
        </w:rPr>
        <w:t>ตามลำดับ</w:t>
      </w:r>
      <w:r w:rsidR="00882CF0" w:rsidRPr="005A354D">
        <w:rPr>
          <w:color w:val="auto"/>
          <w:cs/>
        </w:rPr>
        <w:t>ที่</w:t>
      </w:r>
      <w:r w:rsidR="005D7DC2" w:rsidRPr="005A354D">
        <w:rPr>
          <w:color w:val="auto"/>
          <w:cs/>
        </w:rPr>
        <w:t>กำหนดไว้เป็น</w:t>
      </w:r>
      <w:r w:rsidR="00C42DC8" w:rsidRPr="005A354D">
        <w:rPr>
          <w:rFonts w:hint="cs"/>
          <w:color w:val="auto"/>
          <w:cs/>
        </w:rPr>
        <w:t>ค่า</w:t>
      </w:r>
      <w:r w:rsidR="005D7DC2" w:rsidRPr="005A354D">
        <w:rPr>
          <w:color w:val="auto"/>
          <w:cs/>
        </w:rPr>
        <w:t>คงที่ก่อนทำการค้นคืน</w:t>
      </w:r>
    </w:p>
    <w:p w:rsidR="00582A96" w:rsidRPr="005A354D" w:rsidRDefault="00582A96" w:rsidP="00264D2E">
      <w:pPr>
        <w:pStyle w:val="Heading2"/>
        <w:numPr>
          <w:ilvl w:val="1"/>
          <w:numId w:val="17"/>
        </w:numPr>
        <w:rPr>
          <w:color w:val="auto"/>
        </w:rPr>
      </w:pPr>
      <w:bookmarkStart w:id="124" w:name="_Toc319858715"/>
      <w:bookmarkStart w:id="125" w:name="_Toc322410228"/>
      <w:r w:rsidRPr="005A354D">
        <w:rPr>
          <w:color w:val="auto"/>
          <w:cs/>
        </w:rPr>
        <w:t>บทสรุป</w:t>
      </w:r>
      <w:bookmarkEnd w:id="124"/>
      <w:bookmarkEnd w:id="125"/>
    </w:p>
    <w:p w:rsidR="007015A7" w:rsidRPr="005A354D" w:rsidRDefault="005000BA" w:rsidP="0044799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บทนี้เรา</w:t>
      </w:r>
      <w:r w:rsidR="00A24631" w:rsidRPr="005A354D">
        <w:rPr>
          <w:color w:val="auto"/>
          <w:cs/>
        </w:rPr>
        <w:t>ได้</w:t>
      </w:r>
      <w:r w:rsidRPr="005A354D">
        <w:rPr>
          <w:color w:val="auto"/>
          <w:cs/>
        </w:rPr>
        <w:t>ถึงรายละเอียดวิธีการที่นำมาใช้ในการปรับปรุงการค้นคืนซอฟต์แวร์ประยุกต์ในส่วนการจัดลำดับผลการค้นคืน</w:t>
      </w:r>
      <w:r w:rsidR="00A24631" w:rsidRPr="005A354D">
        <w:rPr>
          <w:color w:val="auto"/>
          <w:cs/>
        </w:rPr>
        <w:t xml:space="preserve"> ซึ่ง</w:t>
      </w:r>
      <w:r w:rsidR="0044799D" w:rsidRPr="005A354D">
        <w:rPr>
          <w:color w:val="auto"/>
          <w:cs/>
        </w:rPr>
        <w:t xml:space="preserve">วิธีการที่นำมาปรับปรุงนี้อาศัยข้อมูลความนิยมของซอฟต์แวร์ประยุกต์ </w:t>
      </w:r>
      <w:r w:rsidR="009C62C8" w:rsidRPr="005A354D">
        <w:rPr>
          <w:color w:val="auto"/>
          <w:cs/>
        </w:rPr>
        <w:t>ข้อมูลรายละเอียด</w:t>
      </w:r>
      <w:r w:rsidR="00181B53" w:rsidRPr="005A354D">
        <w:rPr>
          <w:color w:val="auto"/>
          <w:cs/>
        </w:rPr>
        <w:t>ของซอฟต์แวร์ประยุกต์</w:t>
      </w:r>
      <w:r w:rsidR="009C62C8" w:rsidRPr="005A354D">
        <w:rPr>
          <w:color w:val="auto"/>
          <w:cs/>
        </w:rPr>
        <w:t xml:space="preserve"> และข้อมูลบริบทจากความสัมพันธ์ของซอฟต์แวร์ประยุกต์</w:t>
      </w:r>
      <w:r w:rsidR="00A73B07" w:rsidRPr="005A354D">
        <w:rPr>
          <w:color w:val="auto"/>
          <w:cs/>
        </w:rPr>
        <w:t xml:space="preserve"> มาสร้างเป็นสูตรสมการเพื่อใช้ในการคำนวณความสำคัญของซอฟต์แวร์ประยุกต์แต่ละเพื่อที่ได้น</w:t>
      </w:r>
      <w:r w:rsidR="006807EB" w:rsidRPr="005A354D">
        <w:rPr>
          <w:color w:val="auto"/>
          <w:cs/>
        </w:rPr>
        <w:t>ำไปใช้ในการจัดลำดับผลการค้นคืนต่</w:t>
      </w:r>
      <w:r w:rsidR="00A73B07" w:rsidRPr="005A354D">
        <w:rPr>
          <w:color w:val="auto"/>
          <w:cs/>
        </w:rPr>
        <w:t>อไป</w:t>
      </w:r>
    </w:p>
    <w:p w:rsidR="0053791B" w:rsidRPr="005A354D" w:rsidRDefault="0053791B" w:rsidP="007015A7">
      <w:pPr>
        <w:rPr>
          <w:color w:val="auto"/>
        </w:rPr>
      </w:pPr>
    </w:p>
    <w:p w:rsidR="0053791B" w:rsidRPr="005A354D" w:rsidRDefault="0053791B" w:rsidP="007015A7">
      <w:pPr>
        <w:rPr>
          <w:color w:val="auto"/>
          <w:cs/>
        </w:rPr>
        <w:sectPr w:rsidR="0053791B" w:rsidRPr="005A354D" w:rsidSect="005C7D1D">
          <w:headerReference w:type="default" r:id="rId103"/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5F0661" w:rsidRPr="005A354D" w:rsidRDefault="00D84E21" w:rsidP="005F0661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>บทที่</w:t>
      </w:r>
      <w:r w:rsidR="005F0661" w:rsidRPr="005A354D">
        <w:rPr>
          <w:rFonts w:cs="TH SarabunPSK"/>
          <w:cs/>
        </w:rPr>
        <w:t xml:space="preserve">  </w:t>
      </w:r>
      <w:r w:rsidR="005F0661" w:rsidRPr="005A354D">
        <w:rPr>
          <w:rFonts w:cs="TH SarabunPSK"/>
        </w:rPr>
        <w:t>4</w:t>
      </w:r>
    </w:p>
    <w:p w:rsidR="005F0661" w:rsidRPr="005A354D" w:rsidRDefault="00EC307C" w:rsidP="005F0661">
      <w:pPr>
        <w:pStyle w:val="Heading1"/>
        <w:rPr>
          <w:color w:val="auto"/>
        </w:rPr>
      </w:pPr>
      <w:bookmarkStart w:id="126" w:name="_Toc319858716"/>
      <w:bookmarkStart w:id="127" w:name="_Toc322410229"/>
      <w:r w:rsidRPr="005A354D">
        <w:rPr>
          <w:color w:val="auto"/>
          <w:cs/>
        </w:rPr>
        <w:t>การทดลอง</w:t>
      </w:r>
      <w:bookmarkEnd w:id="126"/>
      <w:bookmarkEnd w:id="127"/>
    </w:p>
    <w:p w:rsidR="0057554F" w:rsidRPr="005A354D" w:rsidRDefault="005F0661" w:rsidP="00626D70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บทนี้เราจะกล่าวถึงรายละเอียดในการ</w:t>
      </w:r>
      <w:r w:rsidR="0057554F" w:rsidRPr="005A354D">
        <w:rPr>
          <w:color w:val="auto"/>
          <w:cs/>
        </w:rPr>
        <w:t>ทดลองเพื่อประเมิน</w:t>
      </w:r>
      <w:r w:rsidR="001A324F" w:rsidRPr="005A354D">
        <w:rPr>
          <w:color w:val="auto"/>
          <w:cs/>
        </w:rPr>
        <w:t>ประสิทธิผล</w:t>
      </w:r>
      <w:r w:rsidR="0057554F" w:rsidRPr="005A354D">
        <w:rPr>
          <w:color w:val="auto"/>
          <w:cs/>
        </w:rPr>
        <w:t>การค้นคืนซอฟต์แวร์ประยุกต์</w:t>
      </w:r>
      <w:r w:rsidR="00626D70" w:rsidRPr="005A354D">
        <w:rPr>
          <w:color w:val="auto"/>
        </w:rPr>
        <w:t xml:space="preserve"> </w:t>
      </w:r>
      <w:r w:rsidR="00AA0A4F" w:rsidRPr="005A354D">
        <w:rPr>
          <w:color w:val="auto"/>
          <w:cs/>
        </w:rPr>
        <w:t>โดยจะเป็นการทดลองเปรียบเทียบระหว่างผลการค้นคืน</w:t>
      </w:r>
      <w:r w:rsidR="0057554F" w:rsidRPr="005A354D">
        <w:rPr>
          <w:color w:val="auto"/>
          <w:cs/>
        </w:rPr>
        <w:t>ที่จัดเรียงผลด้วยวิธีที่ผู้วิจัยเสนอ</w:t>
      </w:r>
      <w:r w:rsidR="00AA0A4F" w:rsidRPr="005A354D">
        <w:rPr>
          <w:color w:val="auto"/>
          <w:cs/>
        </w:rPr>
        <w:t>เปรียบเทียบกับวิธีจัดเรียงอื่นๆที่นำมาอ้างอิง</w:t>
      </w:r>
      <w:r w:rsidR="006627DA" w:rsidRPr="005A354D">
        <w:rPr>
          <w:color w:val="auto"/>
          <w:cs/>
        </w:rPr>
        <w:t xml:space="preserve"> โดยในช่วงแรกจะขอกล่าวถึง</w:t>
      </w:r>
      <w:r w:rsidR="00681F77" w:rsidRPr="005A354D">
        <w:rPr>
          <w:color w:val="auto"/>
          <w:cs/>
        </w:rPr>
        <w:t xml:space="preserve">แผนการทดลอง ข้อมูลที่นำมาใช้ในการทดลอง ผลที่ได้จากการทดลอง </w:t>
      </w:r>
      <w:r w:rsidR="00AA0A4F" w:rsidRPr="005A354D">
        <w:rPr>
          <w:color w:val="auto"/>
          <w:cs/>
        </w:rPr>
        <w:t>ผลวิเคราะห์ที่ได้จากการทดลอง</w:t>
      </w:r>
      <w:r w:rsidR="00AA0A4F" w:rsidRPr="005A354D">
        <w:rPr>
          <w:color w:val="auto"/>
        </w:rPr>
        <w:t xml:space="preserve"> </w:t>
      </w:r>
      <w:r w:rsidR="00681F77" w:rsidRPr="005A354D">
        <w:rPr>
          <w:color w:val="auto"/>
          <w:cs/>
        </w:rPr>
        <w:t>แ</w:t>
      </w:r>
      <w:r w:rsidR="00AA0A4F" w:rsidRPr="005A354D">
        <w:rPr>
          <w:color w:val="auto"/>
          <w:cs/>
        </w:rPr>
        <w:t>ละจบด้วยสรุปผลการทดลอง</w:t>
      </w:r>
    </w:p>
    <w:p w:rsidR="00AF6B44" w:rsidRPr="005A354D" w:rsidRDefault="000331F6" w:rsidP="00AF6B44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2E0294C2" wp14:editId="3411AAC6">
            <wp:extent cx="3234070" cy="4104330"/>
            <wp:effectExtent l="0" t="0" r="444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tivity_Diagram__Experiment__Experiment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3784" cy="410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31F6" w:rsidRPr="005A354D" w:rsidRDefault="00AF6B44" w:rsidP="000B48BF">
      <w:pPr>
        <w:pStyle w:val="Caption"/>
        <w:spacing w:before="240"/>
        <w:rPr>
          <w:color w:val="auto"/>
          <w:cs/>
        </w:rPr>
      </w:pPr>
      <w:bookmarkStart w:id="128" w:name="_Toc320871925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E5014F" w:rsidRPr="005A354D">
        <w:rPr>
          <w:color w:val="auto"/>
          <w:cs/>
        </w:rPr>
        <w:t>แผนภาพกิจกรรมแสดงลำดับกระบวนการทดลอง</w:t>
      </w:r>
      <w:bookmarkEnd w:id="128"/>
    </w:p>
    <w:p w:rsidR="005F0661" w:rsidRPr="005A354D" w:rsidRDefault="00AA3B84" w:rsidP="00264D2E">
      <w:pPr>
        <w:pStyle w:val="Heading2"/>
        <w:numPr>
          <w:ilvl w:val="1"/>
          <w:numId w:val="27"/>
        </w:numPr>
        <w:rPr>
          <w:color w:val="auto"/>
        </w:rPr>
      </w:pPr>
      <w:bookmarkStart w:id="129" w:name="_Toc319858717"/>
      <w:bookmarkStart w:id="130" w:name="_Toc322410230"/>
      <w:r w:rsidRPr="005A354D">
        <w:rPr>
          <w:color w:val="auto"/>
          <w:cs/>
        </w:rPr>
        <w:t>แผนการทดลอง</w:t>
      </w:r>
      <w:bookmarkEnd w:id="129"/>
      <w:bookmarkEnd w:id="130"/>
    </w:p>
    <w:p w:rsidR="005F0661" w:rsidRPr="005A354D" w:rsidRDefault="005F0661" w:rsidP="00DE23B9">
      <w:pPr>
        <w:pStyle w:val="Heading3"/>
        <w:numPr>
          <w:ilvl w:val="2"/>
          <w:numId w:val="27"/>
        </w:numPr>
        <w:spacing w:after="240"/>
        <w:rPr>
          <w:color w:val="auto"/>
        </w:rPr>
      </w:pPr>
      <w:bookmarkStart w:id="131" w:name="_Toc319858718"/>
      <w:bookmarkStart w:id="132" w:name="_Toc322410231"/>
      <w:r w:rsidRPr="005A354D">
        <w:rPr>
          <w:color w:val="auto"/>
          <w:cs/>
        </w:rPr>
        <w:t>จุดประสงค์การทด</w:t>
      </w:r>
      <w:r w:rsidR="0061664A" w:rsidRPr="005A354D">
        <w:rPr>
          <w:color w:val="auto"/>
          <w:cs/>
        </w:rPr>
        <w:t>ลอง</w:t>
      </w:r>
      <w:bookmarkEnd w:id="131"/>
      <w:bookmarkEnd w:id="132"/>
    </w:p>
    <w:p w:rsidR="005F0661" w:rsidRPr="005A354D" w:rsidRDefault="003301CD" w:rsidP="005F0661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ทดลอง</w:t>
      </w:r>
      <w:r w:rsidR="005F0661" w:rsidRPr="005A354D">
        <w:rPr>
          <w:color w:val="auto"/>
          <w:cs/>
        </w:rPr>
        <w:t>นี้มีจุดประสงค์ในการประเมิน</w:t>
      </w:r>
      <w:r w:rsidR="001A324F" w:rsidRPr="005A354D">
        <w:rPr>
          <w:color w:val="auto"/>
          <w:cs/>
        </w:rPr>
        <w:t>ประสิทธิผล</w:t>
      </w:r>
      <w:r w:rsidR="005F0661" w:rsidRPr="005A354D">
        <w:rPr>
          <w:color w:val="auto"/>
          <w:cs/>
        </w:rPr>
        <w:t>การค้นคืนซอฟต์แวร์ประยุกต์ที่ได้จากการจัดเรียงด้วยวิธีการที่ผู้วิจัยเสนอขึ้น ว่าผลที่ได้นั้นตรงตามความต้องการของผู้ใช้มากขึ้นโดยเปรียบเทียบกับผลการค้นคืนที่ใช้วิธีจัดเรียงแบบอื่น</w:t>
      </w:r>
      <w:r w:rsidR="004439EA" w:rsidRPr="005A354D">
        <w:rPr>
          <w:color w:val="auto"/>
          <w:cs/>
        </w:rPr>
        <w:t>ที่เป็นตัวอ้างอิง</w:t>
      </w:r>
    </w:p>
    <w:p w:rsidR="00353990" w:rsidRPr="005A354D" w:rsidRDefault="00353990" w:rsidP="00DE23B9">
      <w:pPr>
        <w:pStyle w:val="Heading3"/>
        <w:numPr>
          <w:ilvl w:val="2"/>
          <w:numId w:val="27"/>
        </w:numPr>
        <w:spacing w:after="240"/>
        <w:rPr>
          <w:color w:val="auto"/>
        </w:rPr>
      </w:pPr>
      <w:bookmarkStart w:id="133" w:name="_Toc319858719"/>
      <w:bookmarkStart w:id="134" w:name="_Toc322410232"/>
      <w:r w:rsidRPr="005A354D">
        <w:rPr>
          <w:color w:val="auto"/>
          <w:cs/>
        </w:rPr>
        <w:lastRenderedPageBreak/>
        <w:t>การออกแบบการทด</w:t>
      </w:r>
      <w:r w:rsidR="0061664A" w:rsidRPr="005A354D">
        <w:rPr>
          <w:color w:val="auto"/>
          <w:cs/>
        </w:rPr>
        <w:t>ลอง</w:t>
      </w:r>
      <w:bookmarkEnd w:id="133"/>
      <w:bookmarkEnd w:id="134"/>
    </w:p>
    <w:p w:rsidR="006431EB" w:rsidRPr="005A354D" w:rsidRDefault="00C842BF" w:rsidP="000C534A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</w:t>
      </w:r>
      <w:r w:rsidR="00EB68A3" w:rsidRPr="005A354D">
        <w:rPr>
          <w:color w:val="auto"/>
          <w:cs/>
        </w:rPr>
        <w:t>ออกแบบการ</w:t>
      </w:r>
      <w:r w:rsidRPr="005A354D">
        <w:rPr>
          <w:color w:val="auto"/>
          <w:cs/>
        </w:rPr>
        <w:t>ทด</w:t>
      </w:r>
      <w:r w:rsidR="00E5014F" w:rsidRPr="005A354D">
        <w:rPr>
          <w:color w:val="auto"/>
          <w:cs/>
        </w:rPr>
        <w:t>ลอง</w:t>
      </w:r>
      <w:r w:rsidRPr="005A354D">
        <w:rPr>
          <w:color w:val="auto"/>
          <w:cs/>
        </w:rPr>
        <w:t>เราได้ทำการกำหนด</w:t>
      </w:r>
      <w:r w:rsidR="00A75574" w:rsidRPr="005A354D">
        <w:rPr>
          <w:color w:val="auto"/>
          <w:cs/>
        </w:rPr>
        <w:t xml:space="preserve">วิธีการจัดลำดับผลการค้นคืนซอฟต์แวร์ประยุกต์ไว้ </w:t>
      </w:r>
      <w:r w:rsidR="00FC5422" w:rsidRPr="005A354D">
        <w:rPr>
          <w:color w:val="auto"/>
        </w:rPr>
        <w:t>5</w:t>
      </w:r>
      <w:r w:rsidR="00A75574" w:rsidRPr="005A354D">
        <w:rPr>
          <w:color w:val="auto"/>
        </w:rPr>
        <w:t xml:space="preserve"> </w:t>
      </w:r>
      <w:r w:rsidR="00A75574" w:rsidRPr="005A354D">
        <w:rPr>
          <w:color w:val="auto"/>
          <w:cs/>
        </w:rPr>
        <w:t>รูปแบบเพื่อใช้ในกา</w:t>
      </w:r>
      <w:r w:rsidR="006C6AB2" w:rsidRPr="005A354D">
        <w:rPr>
          <w:color w:val="auto"/>
          <w:cs/>
        </w:rPr>
        <w:t>รเปรียบเทียบ</w:t>
      </w:r>
      <w:r w:rsidR="001A324F" w:rsidRPr="005A354D">
        <w:rPr>
          <w:color w:val="auto"/>
          <w:cs/>
        </w:rPr>
        <w:t>ประสิทธิผล</w:t>
      </w:r>
      <w:r w:rsidR="006C6AB2" w:rsidRPr="005A354D">
        <w:rPr>
          <w:color w:val="auto"/>
          <w:cs/>
        </w:rPr>
        <w:t>การค้นคืน</w:t>
      </w:r>
      <w:r w:rsidR="006431EB" w:rsidRPr="005A354D">
        <w:rPr>
          <w:color w:val="auto"/>
          <w:cs/>
        </w:rPr>
        <w:t xml:space="preserve"> ซึ่งการคำนวณคะแนนความสำคัญของ</w:t>
      </w:r>
      <w:r w:rsidR="001F30C0" w:rsidRPr="005A354D">
        <w:rPr>
          <w:color w:val="auto"/>
          <w:cs/>
        </w:rPr>
        <w:t>ซอฟต์แวร์ประยุกต์</w:t>
      </w:r>
      <w:r w:rsidR="003C2A0F" w:rsidRPr="005A354D">
        <w:rPr>
          <w:color w:val="auto"/>
          <w:cs/>
        </w:rPr>
        <w:t>ที่ใช้ในการจัดลำดับ</w:t>
      </w:r>
      <w:r w:rsidR="006431EB" w:rsidRPr="005A354D">
        <w:rPr>
          <w:color w:val="auto"/>
          <w:cs/>
        </w:rPr>
        <w:t xml:space="preserve">ทุกวิธีจะได้จากคำนวณโดยใช้สูตรสมการที่ </w:t>
      </w:r>
      <w:r w:rsidR="006431EB" w:rsidRPr="005A354D">
        <w:rPr>
          <w:color w:val="auto"/>
        </w:rPr>
        <w:t xml:space="preserve">3.5 </w:t>
      </w:r>
      <w:r w:rsidR="006431EB" w:rsidRPr="005A354D">
        <w:rPr>
          <w:color w:val="auto"/>
          <w:cs/>
        </w:rPr>
        <w:t>แต่มีการกำหนดให้ค่าน้ำหนักของคะแนน</w:t>
      </w:r>
      <w:r w:rsidR="00BE7615" w:rsidRPr="005A354D">
        <w:rPr>
          <w:color w:val="auto"/>
          <w:cs/>
        </w:rPr>
        <w:t xml:space="preserve"> </w:t>
      </w:r>
      <w:r w:rsidR="007F4F5C">
        <w:rPr>
          <w:color w:val="auto"/>
          <w:position w:val="-12"/>
        </w:rPr>
        <w:pict>
          <v:shape id="_x0000_i1119" type="#_x0000_t75" style="width:54.8pt;height:18.8pt">
            <v:imagedata r:id="rId105" o:title=""/>
          </v:shape>
        </w:pict>
      </w:r>
      <w:r w:rsidR="000C534A" w:rsidRPr="005A354D">
        <w:rPr>
          <w:color w:val="auto"/>
          <w:cs/>
        </w:rPr>
        <w:t>ของแต่ละวิธีแต</w:t>
      </w:r>
      <w:r w:rsidR="006431EB" w:rsidRPr="005A354D">
        <w:rPr>
          <w:color w:val="auto"/>
          <w:cs/>
        </w:rPr>
        <w:t>กต่างกัน</w:t>
      </w:r>
      <w:r w:rsidR="006B388B" w:rsidRPr="005A354D">
        <w:rPr>
          <w:color w:val="auto"/>
          <w:cs/>
        </w:rPr>
        <w:t xml:space="preserve"> ดังนี้</w:t>
      </w:r>
    </w:p>
    <w:p w:rsidR="000E5C8D" w:rsidRPr="005A354D" w:rsidRDefault="000E5C8D" w:rsidP="00264D2E">
      <w:pPr>
        <w:pStyle w:val="ListParagraph"/>
        <w:numPr>
          <w:ilvl w:val="0"/>
          <w:numId w:val="21"/>
        </w:numPr>
        <w:spacing w:before="240"/>
        <w:ind w:right="-199"/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>จัดเรียงผลการค้นคืนโดยใช้ความนิยมซอฟต์แวร์ประยุกต์เพียงอย่างเดียว</w:t>
      </w:r>
      <w:r w:rsidR="00414E44" w:rsidRPr="005A354D">
        <w:rPr>
          <w:b/>
          <w:bCs/>
          <w:color w:val="auto"/>
          <w:cs/>
        </w:rPr>
        <w:t xml:space="preserve"> </w:t>
      </w:r>
      <w:r w:rsidR="00414E44" w:rsidRPr="005A354D">
        <w:rPr>
          <w:b/>
          <w:bCs/>
          <w:color w:val="auto"/>
        </w:rPr>
        <w:t>(S</w:t>
      </w:r>
      <w:r w:rsidR="00A21BAA" w:rsidRPr="005A354D">
        <w:rPr>
          <w:b/>
          <w:bCs/>
          <w:color w:val="auto"/>
          <w:sz w:val="28"/>
          <w:szCs w:val="28"/>
          <w:vertAlign w:val="subscript"/>
        </w:rPr>
        <w:t>1</w:t>
      </w:r>
      <w:r w:rsidR="00414E44" w:rsidRPr="005A354D">
        <w:rPr>
          <w:b/>
          <w:bCs/>
          <w:color w:val="auto"/>
        </w:rPr>
        <w:t>)</w:t>
      </w:r>
    </w:p>
    <w:p w:rsidR="000E5C8D" w:rsidRPr="005A354D" w:rsidRDefault="000E5C8D" w:rsidP="000E5C8D">
      <w:pPr>
        <w:pStyle w:val="ListParagraph"/>
        <w:ind w:left="1080"/>
        <w:jc w:val="thaiDistribute"/>
        <w:rPr>
          <w:color w:val="auto"/>
          <w:cs/>
        </w:rPr>
      </w:pPr>
      <w:r w:rsidRPr="005A354D">
        <w:rPr>
          <w:color w:val="auto"/>
          <w:cs/>
        </w:rPr>
        <w:t xml:space="preserve">เป็นการจัดลำดับตามคะแนนความนิยมซอฟต์แวร์ประยุกต์ซึ่งคำนวณด้วยวิธีการที่กล่าวไว้ในตอนที่ </w:t>
      </w:r>
      <w:r w:rsidRPr="005A354D">
        <w:rPr>
          <w:color w:val="auto"/>
        </w:rPr>
        <w:t>3.2.2</w:t>
      </w:r>
      <w:r w:rsidR="000E5635" w:rsidRPr="005A354D">
        <w:rPr>
          <w:color w:val="auto"/>
          <w:cs/>
        </w:rPr>
        <w:t xml:space="preserve"> </w:t>
      </w:r>
      <w:r w:rsidR="004F403E" w:rsidRPr="005A354D">
        <w:rPr>
          <w:color w:val="auto"/>
          <w:cs/>
        </w:rPr>
        <w:t xml:space="preserve">ของรายงาน </w:t>
      </w:r>
      <w:r w:rsidR="000E5635" w:rsidRPr="005A354D">
        <w:rPr>
          <w:color w:val="auto"/>
          <w:cs/>
        </w:rPr>
        <w:t>มีค่าน้ำหนักในการคำนวณ</w:t>
      </w:r>
      <w:r w:rsidR="00027A1A" w:rsidRPr="005A354D">
        <w:rPr>
          <w:color w:val="auto"/>
          <w:cs/>
        </w:rPr>
        <w:t>ตามสูตรสมการเท่ากับ</w:t>
      </w:r>
      <w:r w:rsidR="000E5635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120" type="#_x0000_t75" style="width:36pt;height:16.45pt">
            <v:imagedata r:id="rId106" o:title=""/>
          </v:shape>
        </w:pict>
      </w:r>
      <w:r w:rsidR="008D5909" w:rsidRPr="005A354D">
        <w:rPr>
          <w:color w:val="auto"/>
        </w:rPr>
        <w:t xml:space="preserve"> </w:t>
      </w:r>
      <w:r w:rsidR="008D5909" w:rsidRPr="005A354D">
        <w:rPr>
          <w:color w:val="auto"/>
          <w:cs/>
        </w:rPr>
        <w:t>ซึ่งผลที่ได้จากการจัดเรียงรูปแบบนี้จะใช้เป็นตัว</w:t>
      </w:r>
      <w:r w:rsidR="00B26B43" w:rsidRPr="005A354D">
        <w:rPr>
          <w:color w:val="auto"/>
          <w:cs/>
        </w:rPr>
        <w:t>ฐาน</w:t>
      </w:r>
      <w:r w:rsidR="008D5909" w:rsidRPr="005A354D">
        <w:rPr>
          <w:color w:val="auto"/>
          <w:cs/>
        </w:rPr>
        <w:t>อ้างอิงในการเปรียบเทียบ</w:t>
      </w:r>
      <w:r w:rsidR="001A324F" w:rsidRPr="005A354D">
        <w:rPr>
          <w:color w:val="auto"/>
          <w:cs/>
        </w:rPr>
        <w:t>ประสิทธิผล</w:t>
      </w:r>
      <w:r w:rsidR="008D5909" w:rsidRPr="005A354D">
        <w:rPr>
          <w:color w:val="auto"/>
          <w:cs/>
        </w:rPr>
        <w:t>การค้นคืน</w:t>
      </w:r>
    </w:p>
    <w:p w:rsidR="00AC7E72" w:rsidRPr="005A354D" w:rsidRDefault="00C842BF" w:rsidP="00264D2E">
      <w:pPr>
        <w:pStyle w:val="ListParagraph"/>
        <w:numPr>
          <w:ilvl w:val="0"/>
          <w:numId w:val="21"/>
        </w:numPr>
        <w:rPr>
          <w:color w:val="auto"/>
        </w:rPr>
      </w:pPr>
      <w:r w:rsidRPr="005A354D">
        <w:rPr>
          <w:b/>
          <w:bCs/>
          <w:color w:val="auto"/>
          <w:cs/>
        </w:rPr>
        <w:t>จัดเรียงผลการค้นคืนโดยใช้บริบทของซอฟต์แวร์ประยุกต์เพียงอย่างเดียว</w:t>
      </w:r>
      <w:r w:rsidR="00761269" w:rsidRPr="005A354D">
        <w:rPr>
          <w:b/>
          <w:bCs/>
          <w:color w:val="auto"/>
          <w:cs/>
        </w:rPr>
        <w:t xml:space="preserve"> </w:t>
      </w:r>
      <w:r w:rsidR="00414E44" w:rsidRPr="005A354D">
        <w:rPr>
          <w:b/>
          <w:bCs/>
          <w:color w:val="auto"/>
        </w:rPr>
        <w:t>(S</w:t>
      </w:r>
      <w:r w:rsidR="00A21BAA" w:rsidRPr="005A354D">
        <w:rPr>
          <w:b/>
          <w:bCs/>
          <w:color w:val="auto"/>
          <w:sz w:val="28"/>
          <w:szCs w:val="28"/>
          <w:vertAlign w:val="subscript"/>
        </w:rPr>
        <w:t>2</w:t>
      </w:r>
      <w:r w:rsidR="00414E44" w:rsidRPr="005A354D">
        <w:rPr>
          <w:b/>
          <w:bCs/>
          <w:color w:val="auto"/>
        </w:rPr>
        <w:t>)</w:t>
      </w:r>
    </w:p>
    <w:p w:rsidR="008E2F4C" w:rsidRPr="005A354D" w:rsidRDefault="00FF15A9" w:rsidP="00414E44">
      <w:pPr>
        <w:pStyle w:val="ListParagraph"/>
        <w:ind w:left="1080"/>
        <w:jc w:val="thaiDistribute"/>
        <w:rPr>
          <w:color w:val="auto"/>
          <w:position w:val="-10"/>
        </w:rPr>
      </w:pPr>
      <w:r w:rsidRPr="005A354D">
        <w:rPr>
          <w:color w:val="auto"/>
          <w:cs/>
        </w:rPr>
        <w:t>เป็นการจัดลำดับตามคะแนน</w:t>
      </w:r>
      <w:r w:rsidR="0093594F" w:rsidRPr="005A354D">
        <w:rPr>
          <w:color w:val="auto"/>
          <w:cs/>
        </w:rPr>
        <w:t>บริบท</w:t>
      </w:r>
      <w:r w:rsidR="005D7C61" w:rsidRPr="005A354D">
        <w:rPr>
          <w:color w:val="auto"/>
          <w:cs/>
        </w:rPr>
        <w:t>จากความสัมพันธ์ระหว่างซอฟต์แวร์ประยุกต์</w:t>
      </w:r>
      <w:r w:rsidR="00274D47" w:rsidRPr="005A354D">
        <w:rPr>
          <w:color w:val="auto"/>
          <w:cs/>
        </w:rPr>
        <w:t>ซึ่ง</w:t>
      </w:r>
      <w:r w:rsidRPr="005A354D">
        <w:rPr>
          <w:color w:val="auto"/>
          <w:cs/>
        </w:rPr>
        <w:t xml:space="preserve">คำนวณด้วยวิธีการที่กล่าวไว้ในตอนที่ </w:t>
      </w:r>
      <w:r w:rsidR="008E2F4C" w:rsidRPr="005A354D">
        <w:rPr>
          <w:color w:val="auto"/>
        </w:rPr>
        <w:t>3.2.3</w:t>
      </w:r>
      <w:r w:rsidR="00963B34" w:rsidRPr="005A354D">
        <w:rPr>
          <w:color w:val="auto"/>
          <w:cs/>
        </w:rPr>
        <w:t xml:space="preserve"> </w:t>
      </w:r>
      <w:r w:rsidR="004F403E" w:rsidRPr="005A354D">
        <w:rPr>
          <w:color w:val="auto"/>
          <w:cs/>
        </w:rPr>
        <w:t>ของรายงาน</w:t>
      </w:r>
      <w:r w:rsidR="00AE48BA" w:rsidRPr="005A354D">
        <w:rPr>
          <w:color w:val="auto"/>
          <w:cs/>
        </w:rPr>
        <w:t xml:space="preserve"> </w:t>
      </w:r>
      <w:r w:rsidR="00963B34" w:rsidRPr="005A354D">
        <w:rPr>
          <w:color w:val="auto"/>
          <w:cs/>
        </w:rPr>
        <w:t>มีค่าน้ำหนักในการคำนวณ</w:t>
      </w:r>
      <w:r w:rsidR="00027A1A" w:rsidRPr="005A354D">
        <w:rPr>
          <w:color w:val="auto"/>
          <w:cs/>
        </w:rPr>
        <w:t>ตามสูตรสมการเท่ากับ</w:t>
      </w:r>
      <w:r w:rsidR="00963B34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121" type="#_x0000_t75" style="width:36pt;height:16.45pt">
            <v:imagedata r:id="rId107" o:title=""/>
          </v:shape>
        </w:pict>
      </w:r>
    </w:p>
    <w:p w:rsidR="0078161B" w:rsidRPr="005A354D" w:rsidRDefault="0078161B" w:rsidP="0078161B">
      <w:pPr>
        <w:pStyle w:val="ListParagraph"/>
        <w:numPr>
          <w:ilvl w:val="0"/>
          <w:numId w:val="21"/>
        </w:numPr>
        <w:rPr>
          <w:color w:val="auto"/>
        </w:rPr>
      </w:pPr>
      <w:r w:rsidRPr="005A354D">
        <w:rPr>
          <w:b/>
          <w:bCs/>
          <w:color w:val="auto"/>
          <w:cs/>
        </w:rPr>
        <w:t>จัดเรียงผลการค้นคืนโดยใช้ความคล้ายของคำค้นคืนกับเนื้อหาที่ปรากฏในซอฟต์แวร์ประยุกต์</w:t>
      </w:r>
      <w:r w:rsidRPr="005A354D">
        <w:rPr>
          <w:b/>
          <w:bCs/>
          <w:color w:val="auto"/>
        </w:rPr>
        <w:t xml:space="preserve"> (S</w:t>
      </w:r>
      <w:r w:rsidRPr="005A354D">
        <w:rPr>
          <w:b/>
          <w:bCs/>
          <w:color w:val="auto"/>
          <w:sz w:val="28"/>
          <w:szCs w:val="28"/>
          <w:vertAlign w:val="subscript"/>
        </w:rPr>
        <w:t>3</w:t>
      </w:r>
      <w:r w:rsidRPr="005A354D">
        <w:rPr>
          <w:b/>
          <w:bCs/>
          <w:color w:val="auto"/>
        </w:rPr>
        <w:t>)</w:t>
      </w:r>
    </w:p>
    <w:p w:rsidR="0078161B" w:rsidRPr="005A354D" w:rsidRDefault="004850D3" w:rsidP="0078161B">
      <w:pPr>
        <w:pStyle w:val="ListParagraph"/>
        <w:ind w:left="108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เป็นการจัดลำดับตามคะแนนความคล้ายของคำค้นคืนกับเนื้อหาที่ปรากฏในซอฟต์แวร์ประยุกต์ซึ่งคำนวณด้วยวิธีการที่กล่าวไว้ในตอนที่ </w:t>
      </w:r>
      <w:r w:rsidR="00393B6A" w:rsidRPr="005A354D">
        <w:rPr>
          <w:color w:val="auto"/>
        </w:rPr>
        <w:t>3.2.1</w:t>
      </w:r>
      <w:r w:rsidRPr="005A354D">
        <w:rPr>
          <w:color w:val="auto"/>
          <w:cs/>
        </w:rPr>
        <w:t xml:space="preserve"> ของรายงาน </w:t>
      </w:r>
      <w:r w:rsidR="0078161B" w:rsidRPr="005A354D">
        <w:rPr>
          <w:color w:val="auto"/>
          <w:cs/>
        </w:rPr>
        <w:t xml:space="preserve">มีค่าน้ำหนักในการคำนวณตามสูตรสมการเท่ากับ </w:t>
      </w:r>
      <w:r w:rsidR="00FC5422" w:rsidRPr="005A354D">
        <w:rPr>
          <w:color w:val="auto"/>
          <w:position w:val="-10"/>
        </w:rPr>
        <w:object w:dxaOrig="700" w:dyaOrig="320">
          <v:shape id="_x0000_i1122" type="#_x0000_t75" style="width:35.2pt;height:15.65pt" o:ole="">
            <v:imagedata r:id="rId108" o:title=""/>
          </v:shape>
          <o:OLEObject Type="Embed" ProgID="Equation.DSMT4" ShapeID="_x0000_i1122" DrawAspect="Content" ObjectID="_1432013068" r:id="rId109"/>
        </w:object>
      </w:r>
    </w:p>
    <w:p w:rsidR="00AC7E72" w:rsidRPr="005A354D" w:rsidRDefault="00C842BF" w:rsidP="00264D2E">
      <w:pPr>
        <w:pStyle w:val="ListParagraph"/>
        <w:numPr>
          <w:ilvl w:val="0"/>
          <w:numId w:val="21"/>
        </w:numPr>
        <w:rPr>
          <w:b/>
          <w:bCs/>
          <w:color w:val="auto"/>
        </w:rPr>
      </w:pPr>
      <w:r w:rsidRPr="005A354D">
        <w:rPr>
          <w:b/>
          <w:bCs/>
          <w:color w:val="auto"/>
          <w:cs/>
        </w:rPr>
        <w:t>จัดเรียงผลการค้นคืนโดยใช้บริบทและความนิยมของซอฟต์แวร์ประยุกต์</w:t>
      </w:r>
      <w:r w:rsidR="00761269" w:rsidRPr="005A354D">
        <w:rPr>
          <w:b/>
          <w:bCs/>
          <w:color w:val="auto"/>
        </w:rPr>
        <w:t xml:space="preserve"> </w:t>
      </w:r>
      <w:r w:rsidR="00414E44" w:rsidRPr="005A354D">
        <w:rPr>
          <w:b/>
          <w:bCs/>
          <w:color w:val="auto"/>
        </w:rPr>
        <w:t>(S</w:t>
      </w:r>
      <w:r w:rsidR="0078161B" w:rsidRPr="005A354D">
        <w:rPr>
          <w:b/>
          <w:bCs/>
          <w:color w:val="auto"/>
          <w:sz w:val="28"/>
          <w:szCs w:val="28"/>
          <w:vertAlign w:val="subscript"/>
        </w:rPr>
        <w:t>4</w:t>
      </w:r>
      <w:r w:rsidR="00414E44" w:rsidRPr="005A354D">
        <w:rPr>
          <w:b/>
          <w:bCs/>
          <w:color w:val="auto"/>
        </w:rPr>
        <w:t>)</w:t>
      </w:r>
    </w:p>
    <w:p w:rsidR="0001373B" w:rsidRPr="005A354D" w:rsidRDefault="008E2F4C" w:rsidP="00556C30">
      <w:pPr>
        <w:pStyle w:val="ListParagraph"/>
        <w:ind w:left="1080"/>
        <w:jc w:val="thaiDistribute"/>
        <w:rPr>
          <w:color w:val="auto"/>
        </w:rPr>
      </w:pPr>
      <w:r w:rsidRPr="005A354D">
        <w:rPr>
          <w:color w:val="auto"/>
          <w:cs/>
        </w:rPr>
        <w:t>เป็นการนำคะแนนความนิยมซอฟต์แวร์ประยุกต์</w:t>
      </w:r>
      <w:r w:rsidR="00073D28" w:rsidRPr="005A354D">
        <w:rPr>
          <w:color w:val="auto"/>
          <w:cs/>
        </w:rPr>
        <w:t>และ</w:t>
      </w:r>
      <w:r w:rsidR="008E2181" w:rsidRPr="005A354D">
        <w:rPr>
          <w:color w:val="auto"/>
          <w:cs/>
        </w:rPr>
        <w:t>คะแนนบริบท</w:t>
      </w:r>
      <w:r w:rsidR="00AC7E72" w:rsidRPr="005A354D">
        <w:rPr>
          <w:color w:val="auto"/>
          <w:cs/>
        </w:rPr>
        <w:t>จากความสัมพันธ์ระหว่างซอฟต์แวร์ประยุกต์</w:t>
      </w:r>
      <w:r w:rsidR="0001373B" w:rsidRPr="005A354D">
        <w:rPr>
          <w:color w:val="auto"/>
          <w:cs/>
        </w:rPr>
        <w:t>มารวมกัน มีค่าน</w:t>
      </w:r>
      <w:r w:rsidR="00212A90" w:rsidRPr="005A354D">
        <w:rPr>
          <w:color w:val="auto"/>
          <w:cs/>
        </w:rPr>
        <w:t>้ำหนักในการคำนวณตามสูตรสมการเท่ากับ</w:t>
      </w:r>
      <w:r w:rsidR="0001373B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123" type="#_x0000_t75" style="width:33.65pt;height:16.45pt">
            <v:imagedata r:id="rId110" o:title=""/>
          </v:shape>
        </w:pict>
      </w:r>
    </w:p>
    <w:p w:rsidR="00AC7E72" w:rsidRPr="005A354D" w:rsidRDefault="00C842BF" w:rsidP="00264D2E">
      <w:pPr>
        <w:pStyle w:val="ListParagraph"/>
        <w:numPr>
          <w:ilvl w:val="0"/>
          <w:numId w:val="21"/>
        </w:numPr>
        <w:rPr>
          <w:color w:val="auto"/>
        </w:rPr>
      </w:pPr>
      <w:r w:rsidRPr="005A354D">
        <w:rPr>
          <w:b/>
          <w:bCs/>
          <w:color w:val="auto"/>
          <w:cs/>
        </w:rPr>
        <w:t>จัดเรียงผลการค้นคืนโดยใช้</w:t>
      </w:r>
      <w:r w:rsidR="008E2181" w:rsidRPr="005A354D">
        <w:rPr>
          <w:b/>
          <w:bCs/>
          <w:color w:val="auto"/>
          <w:cs/>
        </w:rPr>
        <w:t xml:space="preserve">บริบท </w:t>
      </w:r>
      <w:r w:rsidRPr="005A354D">
        <w:rPr>
          <w:b/>
          <w:bCs/>
          <w:color w:val="auto"/>
          <w:cs/>
        </w:rPr>
        <w:t xml:space="preserve">ความนิยม </w:t>
      </w:r>
      <w:r w:rsidR="008E2181" w:rsidRPr="005A354D">
        <w:rPr>
          <w:b/>
          <w:bCs/>
          <w:color w:val="auto"/>
          <w:cs/>
        </w:rPr>
        <w:t>และ</w:t>
      </w:r>
      <w:r w:rsidR="00A536CE" w:rsidRPr="005A354D">
        <w:rPr>
          <w:b/>
          <w:bCs/>
          <w:color w:val="auto"/>
          <w:cs/>
        </w:rPr>
        <w:t>ความคล้าย</w:t>
      </w:r>
      <w:r w:rsidRPr="005A354D">
        <w:rPr>
          <w:b/>
          <w:bCs/>
          <w:color w:val="auto"/>
          <w:cs/>
        </w:rPr>
        <w:t>ของคำค้นคืนกับเนื้อหาที่ปรากฏในซอฟต์แวร์ประยุกต์</w:t>
      </w:r>
      <w:r w:rsidR="00332BE5" w:rsidRPr="005A354D">
        <w:rPr>
          <w:b/>
          <w:bCs/>
          <w:color w:val="auto"/>
        </w:rPr>
        <w:t xml:space="preserve"> (S</w:t>
      </w:r>
      <w:r w:rsidR="0078161B" w:rsidRPr="005A354D">
        <w:rPr>
          <w:b/>
          <w:bCs/>
          <w:color w:val="auto"/>
          <w:sz w:val="28"/>
          <w:szCs w:val="28"/>
          <w:vertAlign w:val="subscript"/>
        </w:rPr>
        <w:t>5</w:t>
      </w:r>
      <w:r w:rsidR="00332BE5" w:rsidRPr="005A354D">
        <w:rPr>
          <w:b/>
          <w:bCs/>
          <w:color w:val="auto"/>
        </w:rPr>
        <w:t>)</w:t>
      </w:r>
    </w:p>
    <w:p w:rsidR="000331F6" w:rsidRPr="005A354D" w:rsidRDefault="00C561B2" w:rsidP="00F0654A">
      <w:pPr>
        <w:pStyle w:val="ListParagraph"/>
        <w:ind w:left="1080"/>
        <w:jc w:val="thaiDistribute"/>
        <w:rPr>
          <w:color w:val="auto"/>
          <w:position w:val="-10"/>
        </w:rPr>
      </w:pPr>
      <w:r w:rsidRPr="005A354D">
        <w:rPr>
          <w:color w:val="auto"/>
          <w:cs/>
        </w:rPr>
        <w:t>เป็นการนำคะแนนความนิยมซอฟต์แวร์ประยุกต์</w:t>
      </w:r>
      <w:r w:rsidR="00073D28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คะแนนบริบทจากความสัมพันธ์ระหว่างซอฟต์แวร์ประยุกต์</w:t>
      </w:r>
      <w:r w:rsidR="008D5909" w:rsidRPr="005A354D">
        <w:rPr>
          <w:color w:val="auto"/>
          <w:cs/>
        </w:rPr>
        <w:t xml:space="preserve"> และ</w:t>
      </w:r>
      <w:r w:rsidR="00DC06AA" w:rsidRPr="005A354D">
        <w:rPr>
          <w:color w:val="auto"/>
          <w:cs/>
        </w:rPr>
        <w:t>คะแนน</w:t>
      </w:r>
      <w:r w:rsidR="00A536CE" w:rsidRPr="005A354D">
        <w:rPr>
          <w:color w:val="auto"/>
          <w:cs/>
        </w:rPr>
        <w:t>ความคล้าย</w:t>
      </w:r>
      <w:r w:rsidR="00426E06" w:rsidRPr="005A354D">
        <w:rPr>
          <w:color w:val="auto"/>
          <w:cs/>
        </w:rPr>
        <w:t>ของเนื้อหาซอฟต์แวร์ประยุกต์</w:t>
      </w:r>
      <w:r w:rsidRPr="005A354D">
        <w:rPr>
          <w:color w:val="auto"/>
          <w:cs/>
        </w:rPr>
        <w:t>มารวมกัน มีค่าน</w:t>
      </w:r>
      <w:r w:rsidR="00E42738" w:rsidRPr="005A354D">
        <w:rPr>
          <w:color w:val="auto"/>
          <w:cs/>
        </w:rPr>
        <w:t>้ำหนักในการคำนวณตามสูตรสมการเท่ากับ</w:t>
      </w:r>
      <w:r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124" type="#_x0000_t75" style="width:30.5pt;height:16.45pt">
            <v:imagedata r:id="rId111" o:title=""/>
          </v:shape>
        </w:pict>
      </w:r>
    </w:p>
    <w:p w:rsidR="00E34939" w:rsidRPr="005A354D" w:rsidRDefault="008C2E8C" w:rsidP="00E34939">
      <w:pPr>
        <w:spacing w:before="240"/>
        <w:jc w:val="thaiDistribute"/>
        <w:rPr>
          <w:color w:val="auto"/>
        </w:rPr>
      </w:pPr>
      <w:r w:rsidRPr="005A354D">
        <w:rPr>
          <w:color w:val="auto"/>
        </w:rPr>
        <w:lastRenderedPageBreak/>
        <w:tab/>
      </w:r>
      <w:r w:rsidR="00E34939" w:rsidRPr="005A354D">
        <w:rPr>
          <w:rFonts w:hint="cs"/>
          <w:color w:val="auto"/>
          <w:cs/>
        </w:rPr>
        <w:t>สาเหตุที่ผู้วิจัย</w:t>
      </w:r>
      <w:r w:rsidR="00E34939" w:rsidRPr="005A354D">
        <w:rPr>
          <w:color w:val="auto"/>
          <w:cs/>
        </w:rPr>
        <w:t>กำหนดวิธีการจัดลำดับผลการค้นคืนซอฟต์แวร์ประยุกต์</w:t>
      </w:r>
      <w:r w:rsidR="00E34939" w:rsidRPr="005A354D">
        <w:rPr>
          <w:rFonts w:hint="cs"/>
          <w:color w:val="auto"/>
          <w:cs/>
        </w:rPr>
        <w:t xml:space="preserve">ไว้เพียง </w:t>
      </w:r>
      <w:r w:rsidR="00E34939" w:rsidRPr="005A354D">
        <w:rPr>
          <w:color w:val="auto"/>
        </w:rPr>
        <w:t xml:space="preserve">5 </w:t>
      </w:r>
      <w:r w:rsidR="00E34939" w:rsidRPr="005A354D">
        <w:rPr>
          <w:color w:val="auto"/>
          <w:cs/>
        </w:rPr>
        <w:t>รูปแบบ</w:t>
      </w:r>
      <w:r w:rsidR="00E34939" w:rsidRPr="005A354D">
        <w:rPr>
          <w:rFonts w:hint="cs"/>
          <w:color w:val="auto"/>
          <w:cs/>
        </w:rPr>
        <w:t xml:space="preserve"> เพื่อศึกษาผลการค้นคืนด้วยการที่ได้จากการใช้คะแนนแต่ละตัวว่ามีผลกระทบต่อประสิทธิผลการค้นคืนอย่างไร และเมื่อนำคะแนนแต่ละตัวมาบูรณาการร่วมกันแล้วให้ผลอย่างไร</w:t>
      </w:r>
    </w:p>
    <w:p w:rsidR="00A170E6" w:rsidRPr="005A354D" w:rsidRDefault="00BC5D9E" w:rsidP="00030386">
      <w:pPr>
        <w:spacing w:before="240"/>
        <w:ind w:firstLine="720"/>
        <w:rPr>
          <w:color w:val="auto"/>
        </w:rPr>
      </w:pPr>
      <w:r w:rsidRPr="005A354D">
        <w:rPr>
          <w:color w:val="auto"/>
          <w:cs/>
        </w:rPr>
        <w:t>ในการทดลองจะมีลำดับ</w:t>
      </w:r>
      <w:r w:rsidR="000331F6" w:rsidRPr="005A354D">
        <w:rPr>
          <w:color w:val="auto"/>
          <w:cs/>
        </w:rPr>
        <w:t>ขั้นตอน</w:t>
      </w:r>
      <w:r w:rsidRPr="005A354D">
        <w:rPr>
          <w:color w:val="auto"/>
          <w:cs/>
        </w:rPr>
        <w:t>การทดลองดังนี้</w:t>
      </w:r>
    </w:p>
    <w:p w:rsidR="00BC5D9E" w:rsidRPr="005A354D" w:rsidRDefault="00240D06" w:rsidP="00264D2E">
      <w:pPr>
        <w:pStyle w:val="ListParagraph"/>
        <w:numPr>
          <w:ilvl w:val="0"/>
          <w:numId w:val="30"/>
        </w:numPr>
        <w:spacing w:before="240"/>
        <w:rPr>
          <w:color w:val="auto"/>
        </w:rPr>
      </w:pPr>
      <w:r w:rsidRPr="005A354D">
        <w:rPr>
          <w:color w:val="auto"/>
          <w:cs/>
        </w:rPr>
        <w:t>ทำการเก็บรวบรวมข้อมูลซอฟต์แวร์ประยุกต์ที่จะใช้ในการทดลอง</w:t>
      </w:r>
    </w:p>
    <w:p w:rsidR="005E4805" w:rsidRPr="005A354D" w:rsidRDefault="005E4805" w:rsidP="00264D2E">
      <w:pPr>
        <w:pStyle w:val="ListParagraph"/>
        <w:numPr>
          <w:ilvl w:val="0"/>
          <w:numId w:val="30"/>
        </w:numPr>
        <w:spacing w:before="240"/>
        <w:rPr>
          <w:color w:val="auto"/>
        </w:rPr>
      </w:pPr>
      <w:r w:rsidRPr="005A354D">
        <w:rPr>
          <w:color w:val="auto"/>
          <w:cs/>
        </w:rPr>
        <w:t>ทำการค้นคืนโดยใช้คำค้นคืนที่กำหนดไว้</w:t>
      </w:r>
    </w:p>
    <w:p w:rsidR="00240D06" w:rsidRPr="005A354D" w:rsidRDefault="005E4805" w:rsidP="00264D2E">
      <w:pPr>
        <w:pStyle w:val="ListParagraph"/>
        <w:numPr>
          <w:ilvl w:val="0"/>
          <w:numId w:val="30"/>
        </w:numPr>
        <w:spacing w:before="240"/>
        <w:jc w:val="thaiDistribute"/>
        <w:rPr>
          <w:color w:val="auto"/>
        </w:rPr>
      </w:pPr>
      <w:r w:rsidRPr="005A354D">
        <w:rPr>
          <w:color w:val="auto"/>
          <w:cs/>
        </w:rPr>
        <w:t>ทำการประเมิน</w:t>
      </w:r>
      <w:r w:rsidR="002D29BD" w:rsidRPr="005A354D">
        <w:rPr>
          <w:color w:val="auto"/>
          <w:cs/>
        </w:rPr>
        <w:t>รายการซอฟต์แวร์ประยุกต์ที่ได้จากการค้นคืนว่าตรงตามความต้องการหรือไม่ ด้วยผู้เชี่ยวชาญตามเกณฑ์การให้คะแนนความสำคัญที่กำหนดไว้</w:t>
      </w:r>
    </w:p>
    <w:p w:rsidR="00B55BBA" w:rsidRPr="005A354D" w:rsidRDefault="00B55BBA" w:rsidP="00264D2E">
      <w:pPr>
        <w:pStyle w:val="ListParagraph"/>
        <w:numPr>
          <w:ilvl w:val="0"/>
          <w:numId w:val="30"/>
        </w:numPr>
        <w:spacing w:before="240"/>
        <w:rPr>
          <w:color w:val="auto"/>
        </w:rPr>
      </w:pPr>
      <w:r w:rsidRPr="005A354D">
        <w:rPr>
          <w:color w:val="auto"/>
          <w:cs/>
        </w:rPr>
        <w:t>ทำการเปรียบ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ซอฟต์แวร์ประยุกต์ที่ได้แต่ละวิธี</w:t>
      </w:r>
    </w:p>
    <w:p w:rsidR="005F0661" w:rsidRPr="005A354D" w:rsidRDefault="005F0661" w:rsidP="00DE23B9">
      <w:pPr>
        <w:pStyle w:val="Heading3"/>
        <w:numPr>
          <w:ilvl w:val="2"/>
          <w:numId w:val="27"/>
        </w:numPr>
        <w:spacing w:after="240"/>
        <w:rPr>
          <w:color w:val="auto"/>
        </w:rPr>
      </w:pPr>
      <w:bookmarkStart w:id="135" w:name="_Toc319858720"/>
      <w:bookmarkStart w:id="136" w:name="_Toc322410233"/>
      <w:r w:rsidRPr="005A354D">
        <w:rPr>
          <w:color w:val="auto"/>
          <w:cs/>
        </w:rPr>
        <w:t>ตัวชี้วัด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</w:t>
      </w:r>
      <w:bookmarkEnd w:id="135"/>
      <w:bookmarkEnd w:id="136"/>
    </w:p>
    <w:p w:rsidR="005F0661" w:rsidRPr="005A354D" w:rsidRDefault="006057B4" w:rsidP="001E72D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ทดลอง</w:t>
      </w:r>
      <w:r w:rsidR="005F0661" w:rsidRPr="005A354D">
        <w:rPr>
          <w:color w:val="auto"/>
          <w:cs/>
        </w:rPr>
        <w:t>นี้</w:t>
      </w:r>
      <w:r w:rsidR="00F42245" w:rsidRPr="005A354D">
        <w:rPr>
          <w:color w:val="auto"/>
          <w:cs/>
        </w:rPr>
        <w:t>ผู้วิจัย</w:t>
      </w:r>
      <w:r w:rsidR="005F0661" w:rsidRPr="005A354D">
        <w:rPr>
          <w:color w:val="auto"/>
          <w:cs/>
        </w:rPr>
        <w:t xml:space="preserve">จะใช้ตัวชี้วัด </w:t>
      </w:r>
      <w:r w:rsidR="005F0661" w:rsidRPr="005A354D">
        <w:rPr>
          <w:color w:val="auto"/>
        </w:rPr>
        <w:t xml:space="preserve">R-Precision </w:t>
      </w:r>
      <w:r w:rsidR="00983E91" w:rsidRPr="005A354D">
        <w:rPr>
          <w:color w:val="auto"/>
          <w:cs/>
        </w:rPr>
        <w:t>ในการประเมิน</w:t>
      </w:r>
      <w:r w:rsidR="001A324F" w:rsidRPr="005A354D">
        <w:rPr>
          <w:color w:val="auto"/>
          <w:cs/>
        </w:rPr>
        <w:t>ประสิทธิผล</w:t>
      </w:r>
      <w:r w:rsidR="00983E91" w:rsidRPr="005A354D">
        <w:rPr>
          <w:color w:val="auto"/>
          <w:cs/>
        </w:rPr>
        <w:t>การค้นคืน</w:t>
      </w:r>
      <w:r w:rsidR="00E1707A" w:rsidRPr="005A354D">
        <w:rPr>
          <w:color w:val="auto"/>
          <w:cs/>
        </w:rPr>
        <w:t>ดังที่กล่าวไว้ตอน</w:t>
      </w:r>
      <w:r w:rsidR="005F0661" w:rsidRPr="005A354D">
        <w:rPr>
          <w:color w:val="auto"/>
          <w:cs/>
        </w:rPr>
        <w:t xml:space="preserve">ที่ </w:t>
      </w:r>
      <w:r w:rsidR="005F0661" w:rsidRPr="005A354D">
        <w:rPr>
          <w:color w:val="auto"/>
        </w:rPr>
        <w:t>2.1.3</w:t>
      </w:r>
      <w:r w:rsidR="005F0661" w:rsidRPr="005A354D">
        <w:rPr>
          <w:color w:val="auto"/>
          <w:cs/>
        </w:rPr>
        <w:t xml:space="preserve"> </w:t>
      </w:r>
      <w:r w:rsidR="00E1707A" w:rsidRPr="005A354D">
        <w:rPr>
          <w:color w:val="auto"/>
          <w:cs/>
        </w:rPr>
        <w:t xml:space="preserve">ของรายงาน </w:t>
      </w:r>
      <w:r w:rsidR="005F0661" w:rsidRPr="005A354D">
        <w:rPr>
          <w:color w:val="auto"/>
          <w:cs/>
        </w:rPr>
        <w:t>โดย</w:t>
      </w:r>
      <w:r w:rsidR="00000C1B" w:rsidRPr="005A354D">
        <w:rPr>
          <w:color w:val="auto"/>
          <w:cs/>
        </w:rPr>
        <w:t>ค่า</w:t>
      </w:r>
      <w:r w:rsidR="005F0661" w:rsidRPr="005A354D">
        <w:rPr>
          <w:color w:val="auto"/>
          <w:cs/>
        </w:rPr>
        <w:t xml:space="preserve"> </w:t>
      </w:r>
      <w:r w:rsidR="005F0661" w:rsidRPr="005A354D">
        <w:rPr>
          <w:color w:val="auto"/>
        </w:rPr>
        <w:t>R-Precision</w:t>
      </w:r>
      <w:r w:rsidR="005F0661" w:rsidRPr="005A354D">
        <w:rPr>
          <w:color w:val="auto"/>
          <w:cs/>
        </w:rPr>
        <w:t xml:space="preserve"> จะใช้ในการวัดว่าระบบสามารถค้นคืน</w:t>
      </w:r>
      <w:r w:rsidR="005416C1" w:rsidRPr="005A354D">
        <w:rPr>
          <w:color w:val="auto"/>
          <w:cs/>
        </w:rPr>
        <w:t>ซอฟต์แวร์ประยุกต์</w:t>
      </w:r>
      <w:r w:rsidR="005F0661" w:rsidRPr="005A354D">
        <w:rPr>
          <w:color w:val="auto"/>
          <w:cs/>
        </w:rPr>
        <w:t>ได้</w:t>
      </w:r>
      <w:r w:rsidR="00853758" w:rsidRPr="005A354D">
        <w:rPr>
          <w:color w:val="auto"/>
          <w:cs/>
        </w:rPr>
        <w:t>ม</w:t>
      </w:r>
      <w:r w:rsidR="0036777A" w:rsidRPr="005A354D">
        <w:rPr>
          <w:color w:val="auto"/>
          <w:cs/>
        </w:rPr>
        <w:t>ีความแม่นยำเท่าไหร่ในจำนวน</w:t>
      </w:r>
      <w:r w:rsidR="006E61DE" w:rsidRPr="005A354D">
        <w:rPr>
          <w:color w:val="auto"/>
          <w:cs/>
        </w:rPr>
        <w:t>ค้นคืน</w:t>
      </w:r>
      <w:r w:rsidR="00CE13C8" w:rsidRPr="005A354D">
        <w:rPr>
          <w:color w:val="auto"/>
          <w:cs/>
        </w:rPr>
        <w:t>ขั้นต่ำ</w:t>
      </w:r>
      <w:r w:rsidR="00853758" w:rsidRPr="005A354D">
        <w:rPr>
          <w:color w:val="auto"/>
          <w:cs/>
        </w:rPr>
        <w:t>ที่กำหนดไว้</w:t>
      </w:r>
      <w:r w:rsidR="00225E2A" w:rsidRPr="005A354D">
        <w:rPr>
          <w:color w:val="auto"/>
          <w:cs/>
        </w:rPr>
        <w:t xml:space="preserve"> </w:t>
      </w:r>
      <w:r w:rsidR="005F0661" w:rsidRPr="005A354D">
        <w:rPr>
          <w:color w:val="auto"/>
          <w:cs/>
        </w:rPr>
        <w:t xml:space="preserve"> </w:t>
      </w:r>
      <w:r w:rsidR="00225E2A" w:rsidRPr="005A354D">
        <w:rPr>
          <w:color w:val="auto"/>
          <w:cs/>
        </w:rPr>
        <w:t>ค่า</w:t>
      </w:r>
      <w:r w:rsidR="00225E2A" w:rsidRPr="005A354D">
        <w:rPr>
          <w:color w:val="auto"/>
        </w:rPr>
        <w:t xml:space="preserve"> R-Precision</w:t>
      </w:r>
      <w:r w:rsidR="00225E2A" w:rsidRPr="005A354D">
        <w:rPr>
          <w:color w:val="auto"/>
          <w:cs/>
        </w:rPr>
        <w:t xml:space="preserve"> </w:t>
      </w:r>
      <w:r w:rsidR="006627DA" w:rsidRPr="005A354D">
        <w:rPr>
          <w:color w:val="auto"/>
          <w:cs/>
        </w:rPr>
        <w:t>สามารถคำนวณได้</w:t>
      </w:r>
      <w:r w:rsidR="006627DA" w:rsidRPr="005A354D">
        <w:rPr>
          <w:rFonts w:hint="cs"/>
          <w:color w:val="auto"/>
          <w:cs/>
        </w:rPr>
        <w:t>ด้วยสูตร</w:t>
      </w:r>
      <w:r w:rsidR="005F0661" w:rsidRPr="005A354D">
        <w:rPr>
          <w:color w:val="auto"/>
          <w:cs/>
        </w:rPr>
        <w:t>สมการ</w:t>
      </w:r>
      <w:r w:rsidR="00CA255F" w:rsidRPr="005A354D">
        <w:rPr>
          <w:color w:val="auto"/>
          <w:cs/>
        </w:rPr>
        <w:t xml:space="preserve">ที่ </w:t>
      </w:r>
      <w:r w:rsidR="00CA255F" w:rsidRPr="005A354D">
        <w:rPr>
          <w:color w:val="auto"/>
        </w:rPr>
        <w:t>4.1</w:t>
      </w:r>
    </w:p>
    <w:p w:rsidR="00A21BAA" w:rsidRPr="005A354D" w:rsidRDefault="00A21BAA" w:rsidP="00A21BAA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  <w:sz w:val="28"/>
          <w:szCs w:val="28"/>
        </w:rPr>
        <w:tab/>
      </w:r>
      <w:r w:rsidR="007F4F5C">
        <w:rPr>
          <w:color w:val="auto"/>
          <w:position w:val="-24"/>
        </w:rPr>
        <w:pict>
          <v:shape id="_x0000_i1125" type="#_x0000_t75" style="width:117.4pt;height:30.5pt">
            <v:imagedata r:id="rId112" o:title=""/>
          </v:shape>
        </w:pict>
      </w:r>
      <w:r w:rsidR="000D3A19" w:rsidRPr="005A354D">
        <w:rPr>
          <w:color w:val="auto"/>
        </w:rPr>
        <w:tab/>
        <w:t>(4.1</w:t>
      </w:r>
      <w:r w:rsidRPr="005A354D">
        <w:rPr>
          <w:color w:val="auto"/>
        </w:rPr>
        <w:t>)</w:t>
      </w:r>
    </w:p>
    <w:p w:rsidR="00246691" w:rsidRPr="005A354D" w:rsidRDefault="00B160D4" w:rsidP="000D1CB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ซึ่ง</w:t>
      </w:r>
      <w:r w:rsidR="006829B5" w:rsidRPr="005A354D">
        <w:rPr>
          <w:rFonts w:hint="cs"/>
          <w:color w:val="auto"/>
          <w:cs/>
        </w:rPr>
        <w:t xml:space="preserve"> </w:t>
      </w:r>
      <w:r w:rsidR="007F4F5C">
        <w:rPr>
          <w:color w:val="auto"/>
          <w:position w:val="-6"/>
        </w:rPr>
        <w:pict>
          <v:shape id="_x0000_i1126" type="#_x0000_t75" style="width:30.5pt;height:14.85pt">
            <v:imagedata r:id="rId35" o:title=""/>
          </v:shape>
        </w:pict>
      </w:r>
      <w:r w:rsidR="006829B5" w:rsidRPr="005A354D">
        <w:rPr>
          <w:rFonts w:hint="cs"/>
          <w:color w:val="auto"/>
          <w:position w:val="-6"/>
          <w:cs/>
        </w:rPr>
        <w:t xml:space="preserve"> </w:t>
      </w:r>
      <w:r w:rsidR="00246691" w:rsidRPr="005A354D">
        <w:rPr>
          <w:color w:val="auto"/>
          <w:cs/>
        </w:rPr>
        <w:t>คือจำนวน</w:t>
      </w:r>
      <w:r w:rsidR="00E21E45" w:rsidRPr="005A354D">
        <w:rPr>
          <w:color w:val="auto"/>
          <w:cs/>
        </w:rPr>
        <w:t>ซอฟต์แวร์ประยุกต์ที่</w:t>
      </w:r>
      <w:r w:rsidR="007519CB" w:rsidRPr="005A354D">
        <w:rPr>
          <w:rFonts w:hint="cs"/>
          <w:color w:val="auto"/>
          <w:cs/>
        </w:rPr>
        <w:t>มีคำสำคัญ</w:t>
      </w:r>
      <w:r w:rsidR="002A232B" w:rsidRPr="005A354D">
        <w:rPr>
          <w:color w:val="auto"/>
          <w:cs/>
        </w:rPr>
        <w:t>ตามเกณฑ์ที่กำหนด</w:t>
      </w:r>
      <w:r w:rsidR="00A616E1" w:rsidRPr="005A354D">
        <w:rPr>
          <w:rFonts w:hint="cs"/>
          <w:color w:val="auto"/>
          <w:cs/>
        </w:rPr>
        <w:t>ไว้</w:t>
      </w:r>
      <w:r w:rsidR="00246691" w:rsidRPr="005A354D">
        <w:rPr>
          <w:color w:val="auto"/>
          <w:cs/>
        </w:rPr>
        <w:t>ที่ได้จากการค้นคืน</w:t>
      </w:r>
      <w:r w:rsidR="00246691" w:rsidRPr="005A354D">
        <w:rPr>
          <w:color w:val="auto"/>
        </w:rPr>
        <w:t xml:space="preserve"> </w:t>
      </w:r>
      <w:r w:rsidR="00246691" w:rsidRPr="005A354D">
        <w:rPr>
          <w:color w:val="auto"/>
          <w:cs/>
        </w:rPr>
        <w:t>และ</w:t>
      </w:r>
      <w:r w:rsidR="00246691" w:rsidRPr="005A354D">
        <w:rPr>
          <w:color w:val="auto"/>
        </w:rPr>
        <w:t xml:space="preserve"> </w:t>
      </w:r>
      <w:r w:rsidR="007F4F5C">
        <w:rPr>
          <w:color w:val="auto"/>
          <w:position w:val="-4"/>
        </w:rPr>
        <w:pict>
          <v:shape id="_x0000_i1127" type="#_x0000_t75" style="width:9.4pt;height:9.4pt">
            <v:imagedata r:id="rId113" o:title=""/>
          </v:shape>
        </w:pict>
      </w:r>
      <w:r w:rsidR="00246691" w:rsidRPr="005A354D">
        <w:rPr>
          <w:color w:val="auto"/>
        </w:rPr>
        <w:t xml:space="preserve"> </w:t>
      </w:r>
      <w:r w:rsidR="00246691" w:rsidRPr="005A354D">
        <w:rPr>
          <w:color w:val="auto"/>
          <w:cs/>
        </w:rPr>
        <w:t>คือ</w:t>
      </w:r>
      <w:r w:rsidR="002B2580" w:rsidRPr="005A354D">
        <w:rPr>
          <w:color w:val="auto"/>
          <w:cs/>
        </w:rPr>
        <w:t>จำนวนขั้นต่ำ</w:t>
      </w:r>
      <w:r w:rsidR="00D54DD4" w:rsidRPr="005A354D">
        <w:rPr>
          <w:color w:val="auto"/>
          <w:cs/>
        </w:rPr>
        <w:t>ของ</w:t>
      </w:r>
      <w:r w:rsidR="00835686" w:rsidRPr="005A354D">
        <w:rPr>
          <w:color w:val="auto"/>
          <w:cs/>
        </w:rPr>
        <w:t>ซอฟต์แวร์ประยุกต์</w:t>
      </w:r>
      <w:r w:rsidR="0036777A" w:rsidRPr="005A354D">
        <w:rPr>
          <w:color w:val="auto"/>
          <w:cs/>
        </w:rPr>
        <w:t>ที่</w:t>
      </w:r>
      <w:r w:rsidR="00835686" w:rsidRPr="005A354D">
        <w:rPr>
          <w:color w:val="auto"/>
          <w:cs/>
        </w:rPr>
        <w:t>ได้</w:t>
      </w:r>
      <w:r w:rsidR="0036777A" w:rsidRPr="005A354D">
        <w:rPr>
          <w:color w:val="auto"/>
          <w:cs/>
        </w:rPr>
        <w:t>จากการค้นคืน</w:t>
      </w:r>
      <w:r w:rsidR="00835686" w:rsidRPr="005A354D">
        <w:rPr>
          <w:color w:val="auto"/>
          <w:cs/>
        </w:rPr>
        <w:t xml:space="preserve">ที่จะนำมาคำนวณค่า </w:t>
      </w:r>
      <w:r w:rsidR="0039529C" w:rsidRPr="005A354D">
        <w:rPr>
          <w:color w:val="auto"/>
        </w:rPr>
        <w:t>R-</w:t>
      </w:r>
      <w:r w:rsidR="00835686" w:rsidRPr="005A354D">
        <w:rPr>
          <w:color w:val="auto"/>
        </w:rPr>
        <w:t>Precision</w:t>
      </w:r>
    </w:p>
    <w:p w:rsidR="005F0661" w:rsidRPr="005A354D" w:rsidRDefault="00BC2388" w:rsidP="001E72D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นอกจากนี้</w:t>
      </w:r>
      <w:r w:rsidR="005F0661" w:rsidRPr="005A354D">
        <w:rPr>
          <w:color w:val="auto"/>
          <w:cs/>
        </w:rPr>
        <w:t>ตัวชี้</w:t>
      </w:r>
      <w:r w:rsidR="00E00F23" w:rsidRPr="005A354D">
        <w:rPr>
          <w:color w:val="auto"/>
          <w:cs/>
        </w:rPr>
        <w:t>วัด</w:t>
      </w:r>
      <w:r w:rsidR="005F0661" w:rsidRPr="005A354D">
        <w:rPr>
          <w:color w:val="auto"/>
          <w:cs/>
        </w:rPr>
        <w:t>อีกตัวที่จะใช้ในการทด</w:t>
      </w:r>
      <w:r w:rsidR="009D77CC" w:rsidRPr="005A354D">
        <w:rPr>
          <w:color w:val="auto"/>
          <w:cs/>
        </w:rPr>
        <w:t>ลอง</w:t>
      </w:r>
      <w:r w:rsidR="005F0661" w:rsidRPr="005A354D">
        <w:rPr>
          <w:color w:val="auto"/>
          <w:cs/>
        </w:rPr>
        <w:t>นี้คือ</w:t>
      </w:r>
      <w:r w:rsidR="00F62761" w:rsidRPr="005A354D">
        <w:rPr>
          <w:color w:val="auto"/>
        </w:rPr>
        <w:t xml:space="preserve"> </w:t>
      </w:r>
      <w:r w:rsidR="00EC4F68" w:rsidRPr="005A354D">
        <w:rPr>
          <w:color w:val="auto"/>
        </w:rPr>
        <w:t>nDCG</w:t>
      </w:r>
      <w:r w:rsidR="005F0661" w:rsidRPr="005A354D">
        <w:rPr>
          <w:color w:val="auto"/>
          <w:cs/>
        </w:rPr>
        <w:t xml:space="preserve"> ซึ่งมีข้อดีกว่าการใช้ตัวชี้วัด </w:t>
      </w:r>
      <w:r w:rsidR="005F0661" w:rsidRPr="005A354D">
        <w:rPr>
          <w:color w:val="auto"/>
        </w:rPr>
        <w:t xml:space="preserve">R-Precision </w:t>
      </w:r>
      <w:r w:rsidR="005F0661" w:rsidRPr="005A354D">
        <w:rPr>
          <w:color w:val="auto"/>
          <w:cs/>
        </w:rPr>
        <w:t>เนื่องมีการ</w:t>
      </w:r>
      <w:r w:rsidR="00E61DF8" w:rsidRPr="005A354D">
        <w:rPr>
          <w:color w:val="auto"/>
          <w:cs/>
        </w:rPr>
        <w:t>คำนึงถึงการจัดเรียง</w:t>
      </w:r>
      <w:r w:rsidR="000D3A19" w:rsidRPr="005A354D">
        <w:rPr>
          <w:color w:val="auto"/>
          <w:cs/>
        </w:rPr>
        <w:t>ลำดับ</w:t>
      </w:r>
      <w:r w:rsidR="00E61DF8" w:rsidRPr="005A354D">
        <w:rPr>
          <w:color w:val="auto"/>
          <w:cs/>
        </w:rPr>
        <w:t>ของ</w:t>
      </w:r>
      <w:r w:rsidR="000D3A19" w:rsidRPr="005A354D">
        <w:rPr>
          <w:color w:val="auto"/>
          <w:cs/>
        </w:rPr>
        <w:t>ผลค้นคืน</w:t>
      </w:r>
      <w:r w:rsidR="00E61DF8" w:rsidRPr="005A354D">
        <w:rPr>
          <w:color w:val="auto"/>
          <w:cs/>
        </w:rPr>
        <w:t>ซอฟต์แวร์ประยุกต์</w:t>
      </w:r>
      <w:r w:rsidR="000D3A19" w:rsidRPr="005A354D">
        <w:rPr>
          <w:color w:val="auto"/>
          <w:cs/>
        </w:rPr>
        <w:t xml:space="preserve">ที่ได้ด้วย </w:t>
      </w:r>
      <w:r w:rsidR="007D46E4" w:rsidRPr="005A354D">
        <w:rPr>
          <w:color w:val="auto"/>
          <w:cs/>
        </w:rPr>
        <w:t xml:space="preserve">ค่า </w:t>
      </w:r>
      <w:r w:rsidR="0025490E" w:rsidRPr="005A354D">
        <w:rPr>
          <w:color w:val="auto"/>
        </w:rPr>
        <w:t>nDCG</w:t>
      </w:r>
      <w:r w:rsidR="0025490E" w:rsidRPr="005A354D">
        <w:rPr>
          <w:color w:val="auto"/>
          <w:cs/>
        </w:rPr>
        <w:t xml:space="preserve"> </w:t>
      </w:r>
      <w:r w:rsidR="005F0661" w:rsidRPr="005A354D">
        <w:rPr>
          <w:color w:val="auto"/>
          <w:cs/>
        </w:rPr>
        <w:t>สามารถคำนวณได้</w:t>
      </w:r>
      <w:r w:rsidR="001A6158" w:rsidRPr="005A354D">
        <w:rPr>
          <w:rFonts w:hint="cs"/>
          <w:color w:val="auto"/>
          <w:cs/>
        </w:rPr>
        <w:t>ด้วยสูตร</w:t>
      </w:r>
      <w:r w:rsidR="005F0661" w:rsidRPr="005A354D">
        <w:rPr>
          <w:color w:val="auto"/>
          <w:cs/>
        </w:rPr>
        <w:t>สมการ</w:t>
      </w:r>
      <w:r w:rsidR="000D3A19" w:rsidRPr="005A354D">
        <w:rPr>
          <w:color w:val="auto"/>
          <w:cs/>
        </w:rPr>
        <w:t xml:space="preserve"> </w:t>
      </w:r>
      <w:r w:rsidR="000D3A19" w:rsidRPr="005A354D">
        <w:rPr>
          <w:color w:val="auto"/>
        </w:rPr>
        <w:t>4.2</w:t>
      </w:r>
    </w:p>
    <w:p w:rsidR="007A2947" w:rsidRPr="005A354D" w:rsidRDefault="007A2947" w:rsidP="007A2947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  <w:sz w:val="28"/>
          <w:szCs w:val="28"/>
        </w:rPr>
        <w:tab/>
      </w:r>
      <w:r w:rsidR="007F4F5C">
        <w:rPr>
          <w:color w:val="auto"/>
          <w:position w:val="-32"/>
        </w:rPr>
        <w:pict>
          <v:shape id="_x0000_i1128" type="#_x0000_t75" style="width:83.75pt;height:34.45pt">
            <v:imagedata r:id="rId114" o:title=""/>
          </v:shape>
        </w:pict>
      </w:r>
      <w:r w:rsidRPr="005A354D">
        <w:rPr>
          <w:color w:val="auto"/>
        </w:rPr>
        <w:tab/>
        <w:t>(4</w:t>
      </w:r>
      <w:r w:rsidR="00DF6347" w:rsidRPr="005A354D">
        <w:rPr>
          <w:color w:val="auto"/>
        </w:rPr>
        <w:t>.2</w:t>
      </w:r>
      <w:r w:rsidRPr="005A354D">
        <w:rPr>
          <w:color w:val="auto"/>
        </w:rPr>
        <w:t>)</w:t>
      </w:r>
    </w:p>
    <w:p w:rsidR="008F677D" w:rsidRPr="005A354D" w:rsidRDefault="008F677D" w:rsidP="008F677D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4"/>
        </w:rPr>
        <w:pict>
          <v:shape id="_x0000_i1129" type="#_x0000_t75" style="width:34.45pt;height:18.8pt">
            <v:imagedata r:id="rId39" o:title=""/>
          </v:shape>
        </w:pict>
      </w:r>
      <w:r w:rsidRPr="005A354D">
        <w:rPr>
          <w:color w:val="auto"/>
          <w:cs/>
        </w:rPr>
        <w:t xml:space="preserve">คือค่า </w:t>
      </w:r>
      <w:r w:rsidR="001A6158" w:rsidRPr="005A354D">
        <w:rPr>
          <w:color w:val="auto"/>
        </w:rPr>
        <w:t>Discounted Cumulative G</w:t>
      </w:r>
      <w:r w:rsidRPr="005A354D">
        <w:rPr>
          <w:color w:val="auto"/>
        </w:rPr>
        <w:t>ain</w:t>
      </w:r>
      <w:r w:rsidRPr="005A354D">
        <w:rPr>
          <w:color w:val="auto"/>
          <w:cs/>
        </w:rPr>
        <w:t xml:space="preserve"> ของผลการค้นคืนในลำดับ </w:t>
      </w:r>
      <w:r w:rsidR="007F4F5C">
        <w:rPr>
          <w:color w:val="auto"/>
          <w:position w:val="-10"/>
        </w:rPr>
        <w:pict>
          <v:shape id="_x0000_i1130" type="#_x0000_t75" style="width:11.75pt;height:13.3pt">
            <v:imagedata r:id="rId40" o:title=""/>
          </v:shape>
        </w:pict>
      </w:r>
      <w:r w:rsidRPr="005A354D">
        <w:rPr>
          <w:color w:val="auto"/>
          <w:cs/>
        </w:rPr>
        <w:t xml:space="preserve"> ซึ่งสามารถคำนวณตามสูตรสมการที่ </w:t>
      </w:r>
      <w:r w:rsidR="00FA3046" w:rsidRPr="005A354D">
        <w:rPr>
          <w:color w:val="auto"/>
        </w:rPr>
        <w:t>4</w:t>
      </w:r>
      <w:r w:rsidRPr="005A354D">
        <w:rPr>
          <w:color w:val="auto"/>
        </w:rPr>
        <w:t>.</w:t>
      </w:r>
      <w:r w:rsidR="00FA3046" w:rsidRPr="005A354D">
        <w:rPr>
          <w:color w:val="auto"/>
        </w:rPr>
        <w:t>3</w:t>
      </w:r>
      <w:r w:rsidRPr="005A354D">
        <w:rPr>
          <w:color w:val="auto"/>
          <w:cs/>
        </w:rPr>
        <w:t xml:space="preserve"> และ </w:t>
      </w:r>
      <w:r w:rsidR="007F4F5C">
        <w:rPr>
          <w:color w:val="auto"/>
          <w:position w:val="-14"/>
        </w:rPr>
        <w:pict>
          <v:shape id="_x0000_i1131" type="#_x0000_t75" style="width:37.55pt;height:18.8pt">
            <v:imagedata r:id="rId41" o:title=""/>
          </v:shape>
        </w:pict>
      </w:r>
      <w:r w:rsidRPr="005A354D">
        <w:rPr>
          <w:color w:val="auto"/>
          <w:cs/>
        </w:rPr>
        <w:t xml:space="preserve"> คือผลลัพธ์ในอุดมคติของ </w:t>
      </w:r>
      <w:r w:rsidR="007F4F5C">
        <w:rPr>
          <w:color w:val="auto"/>
          <w:position w:val="-14"/>
        </w:rPr>
        <w:pict>
          <v:shape id="_x0000_i1132" type="#_x0000_t75" style="width:34.45pt;height:18.8pt">
            <v:imagedata r:id="rId39" o:title=""/>
          </v:shape>
        </w:pict>
      </w:r>
      <w:r w:rsidRPr="005A354D">
        <w:rPr>
          <w:color w:val="auto"/>
          <w:cs/>
        </w:rPr>
        <w:t>ที่ซึ่งผลการค้นคืน</w:t>
      </w:r>
      <w:r w:rsidR="000E100F" w:rsidRPr="005A354D">
        <w:rPr>
          <w:color w:val="auto"/>
          <w:cs/>
        </w:rPr>
        <w:t>ซอฟต์แวร์ประยุกต์</w:t>
      </w:r>
      <w:r w:rsidRPr="005A354D">
        <w:rPr>
          <w:color w:val="auto"/>
          <w:cs/>
        </w:rPr>
        <w:t>ที่ได้มีเรียงตามลำดับความสำคัญทั้งหมด</w:t>
      </w:r>
    </w:p>
    <w:p w:rsidR="008F677D" w:rsidRPr="005A354D" w:rsidRDefault="008F677D" w:rsidP="008F677D">
      <w:pPr>
        <w:tabs>
          <w:tab w:val="center" w:pos="4140"/>
          <w:tab w:val="left" w:pos="7830"/>
        </w:tabs>
        <w:spacing w:before="240" w:after="240"/>
        <w:rPr>
          <w:color w:val="auto"/>
        </w:rPr>
      </w:pPr>
      <w:r w:rsidRPr="005A354D">
        <w:rPr>
          <w:color w:val="auto"/>
        </w:rPr>
        <w:lastRenderedPageBreak/>
        <w:tab/>
      </w:r>
      <w:r w:rsidR="007F4F5C">
        <w:rPr>
          <w:color w:val="auto"/>
          <w:position w:val="-30"/>
        </w:rPr>
        <w:pict>
          <v:shape id="_x0000_i1133" type="#_x0000_t75" style="width:108pt;height:36pt">
            <v:imagedata r:id="rId42" o:title=""/>
          </v:shape>
        </w:pict>
      </w:r>
      <w:r w:rsidR="00FA3046" w:rsidRPr="005A354D">
        <w:rPr>
          <w:color w:val="auto"/>
        </w:rPr>
        <w:tab/>
        <w:t>(4</w:t>
      </w:r>
      <w:r w:rsidRPr="005A354D">
        <w:rPr>
          <w:color w:val="auto"/>
        </w:rPr>
        <w:t>.</w:t>
      </w:r>
      <w:r w:rsidR="00FA3046" w:rsidRPr="005A354D">
        <w:rPr>
          <w:color w:val="auto"/>
        </w:rPr>
        <w:t>3</w:t>
      </w:r>
      <w:r w:rsidRPr="005A354D">
        <w:rPr>
          <w:color w:val="auto"/>
        </w:rPr>
        <w:t>)</w:t>
      </w:r>
    </w:p>
    <w:p w:rsidR="00FC2614" w:rsidRPr="005A354D" w:rsidRDefault="008F677D" w:rsidP="00982FE8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 xml:space="preserve">โดยที่ </w:t>
      </w:r>
      <w:r w:rsidR="007F4F5C">
        <w:rPr>
          <w:color w:val="auto"/>
          <w:position w:val="-12"/>
        </w:rPr>
        <w:pict>
          <v:shape id="_x0000_i1134" type="#_x0000_t75" style="width:18.8pt;height:18.8pt">
            <v:imagedata r:id="rId43" o:title=""/>
          </v:shape>
        </w:pict>
      </w:r>
      <w:r w:rsidRPr="005A354D">
        <w:rPr>
          <w:color w:val="auto"/>
          <w:cs/>
        </w:rPr>
        <w:t>คือค่าระดับความสำคัญของ</w:t>
      </w:r>
      <w:r w:rsidR="000E100F" w:rsidRPr="005A354D">
        <w:rPr>
          <w:color w:val="auto"/>
          <w:cs/>
        </w:rPr>
        <w:t>ซอฟต์แวร์ประยุกต์</w:t>
      </w:r>
      <w:r w:rsidRPr="005A354D">
        <w:rPr>
          <w:color w:val="auto"/>
          <w:cs/>
        </w:rPr>
        <w:t>ซึ่ง</w:t>
      </w:r>
      <w:r w:rsidR="00C81A3A" w:rsidRPr="005A354D">
        <w:rPr>
          <w:color w:val="auto"/>
          <w:cs/>
        </w:rPr>
        <w:t>จะถูกประเมินโดยใช้</w:t>
      </w:r>
      <w:r w:rsidR="00FC2614" w:rsidRPr="005A354D">
        <w:rPr>
          <w:color w:val="auto"/>
          <w:cs/>
        </w:rPr>
        <w:t>หลัก</w:t>
      </w:r>
      <w:r w:rsidR="00C81A3A" w:rsidRPr="005A354D">
        <w:rPr>
          <w:color w:val="auto"/>
          <w:cs/>
        </w:rPr>
        <w:t>เกณฑ์</w:t>
      </w:r>
      <w:r w:rsidR="00FC2614" w:rsidRPr="005A354D">
        <w:rPr>
          <w:color w:val="auto"/>
          <w:cs/>
        </w:rPr>
        <w:t>ตาม</w:t>
      </w:r>
      <w:r w:rsidR="00C81A3A" w:rsidRPr="005A354D">
        <w:rPr>
          <w:color w:val="auto"/>
          <w:cs/>
        </w:rPr>
        <w:t xml:space="preserve">ที่ระบุไว้ในส่วนที่ </w:t>
      </w:r>
      <w:r w:rsidR="00C81A3A" w:rsidRPr="005A354D">
        <w:rPr>
          <w:color w:val="auto"/>
        </w:rPr>
        <w:t xml:space="preserve">4.3 </w:t>
      </w:r>
      <w:r w:rsidR="00C81A3A" w:rsidRPr="005A354D">
        <w:rPr>
          <w:color w:val="auto"/>
          <w:cs/>
        </w:rPr>
        <w:t>ของรายงาน</w:t>
      </w:r>
      <w:r w:rsidR="00C25588" w:rsidRPr="005A354D">
        <w:rPr>
          <w:color w:val="auto"/>
          <w:cs/>
        </w:rPr>
        <w:t xml:space="preserve"> </w:t>
      </w:r>
      <w:r w:rsidR="00961FD3" w:rsidRPr="005A354D">
        <w:rPr>
          <w:color w:val="auto"/>
          <w:cs/>
        </w:rPr>
        <w:t>และ</w:t>
      </w:r>
      <w:r w:rsidR="00153883" w:rsidRPr="005A354D">
        <w:rPr>
          <w:color w:val="auto"/>
          <w:cs/>
        </w:rPr>
        <w:t>จำนวนขั้นต่ำของซอฟต์แวร์ประยุกต์ที่ได้จากการค้นคืน</w:t>
      </w:r>
      <w:r w:rsidR="00B25D66" w:rsidRPr="005A354D">
        <w:rPr>
          <w:color w:val="auto"/>
          <w:cs/>
        </w:rPr>
        <w:t xml:space="preserve"> </w:t>
      </w:r>
      <w:r w:rsidR="00B25D66" w:rsidRPr="005A354D">
        <w:rPr>
          <w:color w:val="auto"/>
        </w:rPr>
        <w:t>(</w:t>
      </w:r>
      <w:r w:rsidR="00B25D66" w:rsidRPr="005A354D">
        <w:rPr>
          <w:color w:val="auto"/>
          <w:cs/>
        </w:rPr>
        <w:t xml:space="preserve">ค่า </w:t>
      </w:r>
      <w:r w:rsidR="007F4F5C">
        <w:rPr>
          <w:color w:val="auto"/>
          <w:position w:val="-4"/>
        </w:rPr>
        <w:pict>
          <v:shape id="_x0000_i1135" type="#_x0000_t75" style="width:9.4pt;height:9.4pt">
            <v:imagedata r:id="rId115" o:title=""/>
          </v:shape>
        </w:pict>
      </w:r>
      <w:r w:rsidR="000911B4" w:rsidRPr="005A354D">
        <w:rPr>
          <w:color w:val="auto"/>
          <w:cs/>
        </w:rPr>
        <w:t xml:space="preserve"> </w:t>
      </w:r>
      <w:r w:rsidR="00B25D66" w:rsidRPr="005A354D">
        <w:rPr>
          <w:color w:val="auto"/>
          <w:cs/>
        </w:rPr>
        <w:t>และค่า</w:t>
      </w:r>
      <w:r w:rsidR="000911B4" w:rsidRPr="005A354D">
        <w:rPr>
          <w:color w:val="auto"/>
          <w:cs/>
        </w:rPr>
        <w:t xml:space="preserve"> </w:t>
      </w:r>
      <w:r w:rsidR="007F4F5C">
        <w:rPr>
          <w:color w:val="auto"/>
          <w:position w:val="-10"/>
        </w:rPr>
        <w:pict>
          <v:shape id="_x0000_i1136" type="#_x0000_t75" style="width:11.75pt;height:13.3pt">
            <v:imagedata r:id="rId116" o:title=""/>
          </v:shape>
        </w:pict>
      </w:r>
      <w:r w:rsidR="00B25D66" w:rsidRPr="005A354D">
        <w:rPr>
          <w:color w:val="auto"/>
        </w:rPr>
        <w:t xml:space="preserve">) </w:t>
      </w:r>
      <w:r w:rsidR="00A4682E" w:rsidRPr="005A354D">
        <w:rPr>
          <w:color w:val="auto"/>
          <w:cs/>
        </w:rPr>
        <w:t xml:space="preserve">ที่จะนำมาคำนวณค่า </w:t>
      </w:r>
      <w:r w:rsidR="00A4682E" w:rsidRPr="005A354D">
        <w:rPr>
          <w:color w:val="auto"/>
        </w:rPr>
        <w:t xml:space="preserve">R-Precision </w:t>
      </w:r>
      <w:r w:rsidR="00A4682E" w:rsidRPr="005A354D">
        <w:rPr>
          <w:color w:val="auto"/>
          <w:cs/>
        </w:rPr>
        <w:t xml:space="preserve">และ </w:t>
      </w:r>
      <w:r w:rsidR="0025490E" w:rsidRPr="005A354D">
        <w:rPr>
          <w:color w:val="auto"/>
        </w:rPr>
        <w:t>nDCG</w:t>
      </w:r>
      <w:r w:rsidR="0025490E" w:rsidRPr="005A354D">
        <w:rPr>
          <w:color w:val="auto"/>
          <w:cs/>
        </w:rPr>
        <w:t xml:space="preserve"> </w:t>
      </w:r>
      <w:r w:rsidR="00C25588" w:rsidRPr="005A354D">
        <w:rPr>
          <w:color w:val="auto"/>
          <w:cs/>
        </w:rPr>
        <w:t>ในการทดลองนี้จะกำหนด</w:t>
      </w:r>
      <w:r w:rsidR="00A4682E" w:rsidRPr="005A354D">
        <w:rPr>
          <w:color w:val="auto"/>
          <w:cs/>
        </w:rPr>
        <w:t xml:space="preserve">ไว้ที่ </w:t>
      </w:r>
      <w:r w:rsidR="00A4682E" w:rsidRPr="005A354D">
        <w:rPr>
          <w:color w:val="auto"/>
        </w:rPr>
        <w:t xml:space="preserve">24 </w:t>
      </w:r>
      <w:r w:rsidR="00605B9D" w:rsidRPr="005A354D">
        <w:rPr>
          <w:rFonts w:hint="cs"/>
          <w:color w:val="auto"/>
          <w:cs/>
        </w:rPr>
        <w:t>รายการ</w:t>
      </w:r>
      <w:r w:rsidR="00A4682E" w:rsidRPr="005A354D">
        <w:rPr>
          <w:color w:val="auto"/>
          <w:cs/>
        </w:rPr>
        <w:t>ซึ่งเท่ากับจำนวนซอฟต์แวร์ประยุกต์ที่แสดงในหนึ่งหน้าจากการค้นคืนในแอนดรอยด์มาร์เก็ต</w:t>
      </w:r>
    </w:p>
    <w:p w:rsidR="00B744A5" w:rsidRPr="005A354D" w:rsidRDefault="00B744A5" w:rsidP="00DE23B9">
      <w:pPr>
        <w:pStyle w:val="Heading3"/>
        <w:numPr>
          <w:ilvl w:val="2"/>
          <w:numId w:val="27"/>
        </w:numPr>
        <w:spacing w:after="240"/>
        <w:rPr>
          <w:color w:val="auto"/>
        </w:rPr>
      </w:pPr>
      <w:bookmarkStart w:id="137" w:name="_Toc319858721"/>
      <w:bookmarkStart w:id="138" w:name="_Toc322410234"/>
      <w:r w:rsidRPr="005A354D">
        <w:rPr>
          <w:color w:val="auto"/>
          <w:cs/>
        </w:rPr>
        <w:t>เครื่องมือที่ใช้ในการทดลอง</w:t>
      </w:r>
      <w:bookmarkEnd w:id="137"/>
      <w:bookmarkEnd w:id="138"/>
    </w:p>
    <w:p w:rsidR="00B744A5" w:rsidRPr="005A354D" w:rsidRDefault="008D429F" w:rsidP="00391F28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สำหรับ</w:t>
      </w:r>
      <w:r w:rsidR="00B744A5" w:rsidRPr="005A354D">
        <w:rPr>
          <w:color w:val="auto"/>
          <w:cs/>
        </w:rPr>
        <w:t>เครื่องมือที่จะนำมาใช้ในการทดลองผู้วิจัยได้นำระบบ</w:t>
      </w:r>
      <w:r w:rsidR="00391F28" w:rsidRPr="005A354D">
        <w:rPr>
          <w:color w:val="auto"/>
          <w:cs/>
        </w:rPr>
        <w:t>ต้นแบบที่ใช้ในการ</w:t>
      </w:r>
      <w:r w:rsidR="00B744A5" w:rsidRPr="005A354D">
        <w:rPr>
          <w:color w:val="auto"/>
          <w:cs/>
        </w:rPr>
        <w:t>ค้นคืนซอฟต์แวร์</w:t>
      </w:r>
      <w:r w:rsidR="000758D8" w:rsidRPr="005A354D">
        <w:rPr>
          <w:color w:val="auto"/>
          <w:cs/>
        </w:rPr>
        <w:t>ประยุกต์</w:t>
      </w:r>
      <w:r w:rsidR="00B744A5" w:rsidRPr="005A354D">
        <w:rPr>
          <w:color w:val="auto"/>
          <w:cs/>
        </w:rPr>
        <w:t>ที่พัฒน</w:t>
      </w:r>
      <w:r w:rsidR="00B70F71" w:rsidRPr="005A354D">
        <w:rPr>
          <w:color w:val="auto"/>
          <w:cs/>
        </w:rPr>
        <w:t>าขึ้นเอง</w:t>
      </w:r>
      <w:r w:rsidR="00B744A5" w:rsidRPr="005A354D">
        <w:rPr>
          <w:color w:val="auto"/>
          <w:cs/>
        </w:rPr>
        <w:t>มาใช้ในการทดลองการค้นคืนตามแผนการที่ได้กำหนดไว้</w:t>
      </w:r>
      <w:r w:rsidR="00B70F71" w:rsidRPr="005A354D">
        <w:rPr>
          <w:color w:val="auto"/>
        </w:rPr>
        <w:t xml:space="preserve"> </w:t>
      </w:r>
      <w:r w:rsidR="00B70F71" w:rsidRPr="005A354D">
        <w:rPr>
          <w:color w:val="auto"/>
          <w:cs/>
        </w:rPr>
        <w:t>ซึ่ง</w:t>
      </w:r>
      <w:r w:rsidR="004B78BB" w:rsidRPr="005A354D">
        <w:rPr>
          <w:color w:val="auto"/>
          <w:cs/>
        </w:rPr>
        <w:t>รายละเอียด</w:t>
      </w:r>
      <w:r w:rsidR="00982FE8" w:rsidRPr="005A354D">
        <w:rPr>
          <w:rFonts w:hint="cs"/>
          <w:color w:val="auto"/>
          <w:cs/>
        </w:rPr>
        <w:t>การพัฒนา</w:t>
      </w:r>
      <w:r w:rsidR="004B78BB" w:rsidRPr="005A354D">
        <w:rPr>
          <w:color w:val="auto"/>
          <w:cs/>
        </w:rPr>
        <w:t>ระบบต้นแบบ</w:t>
      </w:r>
      <w:r w:rsidR="00B70F71" w:rsidRPr="005A354D">
        <w:rPr>
          <w:color w:val="auto"/>
          <w:cs/>
        </w:rPr>
        <w:t xml:space="preserve">จะขอกล่าวรายละเอียดในบทที่ </w:t>
      </w:r>
      <w:r w:rsidR="00B70F71" w:rsidRPr="005A354D">
        <w:rPr>
          <w:color w:val="auto"/>
        </w:rPr>
        <w:t>5</w:t>
      </w:r>
      <w:r w:rsidR="00B744A5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โดยผลการค้นคืนที่ได้จากการ</w:t>
      </w:r>
      <w:r w:rsidR="008706B0" w:rsidRPr="005A354D">
        <w:rPr>
          <w:color w:val="auto"/>
          <w:cs/>
        </w:rPr>
        <w:t>ระบบต้นแบบ</w:t>
      </w:r>
      <w:r w:rsidRPr="005A354D">
        <w:rPr>
          <w:color w:val="auto"/>
          <w:cs/>
        </w:rPr>
        <w:t>นั้นจะนำไป</w:t>
      </w:r>
      <w:r w:rsidR="00B744A5" w:rsidRPr="005A354D">
        <w:rPr>
          <w:color w:val="auto"/>
          <w:cs/>
        </w:rPr>
        <w:t>ทำการประเมิน</w:t>
      </w:r>
      <w:r w:rsidR="001A324F" w:rsidRPr="005A354D">
        <w:rPr>
          <w:color w:val="auto"/>
          <w:cs/>
        </w:rPr>
        <w:t>ประสิทธิผล</w:t>
      </w:r>
      <w:r w:rsidR="00B744A5" w:rsidRPr="005A354D">
        <w:rPr>
          <w:color w:val="auto"/>
          <w:cs/>
        </w:rPr>
        <w:t>การค้นคืนด้วยผู้เชี่ยวชาญตามเกณฑ์การให้คะแนนความสำคัญของซอฟต์แวร์ที่ได้กำหนดไว้</w:t>
      </w:r>
    </w:p>
    <w:p w:rsidR="005F0661" w:rsidRPr="005A354D" w:rsidRDefault="005F0661" w:rsidP="00264D2E">
      <w:pPr>
        <w:pStyle w:val="Heading2"/>
        <w:numPr>
          <w:ilvl w:val="1"/>
          <w:numId w:val="27"/>
        </w:numPr>
        <w:rPr>
          <w:color w:val="auto"/>
        </w:rPr>
      </w:pPr>
      <w:bookmarkStart w:id="139" w:name="_Toc319858722"/>
      <w:bookmarkStart w:id="140" w:name="_Toc322410235"/>
      <w:r w:rsidRPr="005A354D">
        <w:rPr>
          <w:color w:val="auto"/>
          <w:cs/>
        </w:rPr>
        <w:t>ข้อมูลที่ใช้ในการทดลอง</w:t>
      </w:r>
      <w:bookmarkEnd w:id="139"/>
      <w:bookmarkEnd w:id="140"/>
    </w:p>
    <w:p w:rsidR="00310D9E" w:rsidRPr="005A354D" w:rsidRDefault="005F0661" w:rsidP="00DE23B9">
      <w:pPr>
        <w:pStyle w:val="Heading3"/>
        <w:numPr>
          <w:ilvl w:val="2"/>
          <w:numId w:val="27"/>
        </w:numPr>
        <w:spacing w:after="240"/>
        <w:rPr>
          <w:color w:val="auto"/>
          <w:cs/>
        </w:rPr>
      </w:pPr>
      <w:bookmarkStart w:id="141" w:name="_Toc319858723"/>
      <w:bookmarkStart w:id="142" w:name="_Toc322410236"/>
      <w:r w:rsidRPr="005A354D">
        <w:rPr>
          <w:color w:val="auto"/>
          <w:cs/>
        </w:rPr>
        <w:t>ข้อมูลซอฟต์แวร์ประยุกต์</w:t>
      </w:r>
      <w:bookmarkEnd w:id="141"/>
      <w:bookmarkEnd w:id="142"/>
    </w:p>
    <w:p w:rsidR="005F0661" w:rsidRPr="005A354D" w:rsidRDefault="000D0267" w:rsidP="007C1CD6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ข้อมูลที่ใช้</w:t>
      </w:r>
      <w:r w:rsidR="00487323" w:rsidRPr="005A354D">
        <w:rPr>
          <w:color w:val="auto"/>
          <w:cs/>
        </w:rPr>
        <w:t>ในการทดลอง</w:t>
      </w:r>
      <w:r w:rsidRPr="005A354D">
        <w:rPr>
          <w:color w:val="auto"/>
          <w:cs/>
        </w:rPr>
        <w:t>ผู้วิจัย</w:t>
      </w:r>
      <w:r w:rsidR="005F0661" w:rsidRPr="005A354D">
        <w:rPr>
          <w:color w:val="auto"/>
          <w:cs/>
        </w:rPr>
        <w:t>ได้ใช้ข้อมูลซอฟต์แวร์ประยุกต์</w:t>
      </w:r>
      <w:r w:rsidR="008355AD" w:rsidRPr="005A354D">
        <w:rPr>
          <w:color w:val="auto"/>
          <w:cs/>
        </w:rPr>
        <w:t>ที่มีอยู่</w:t>
      </w:r>
      <w:r w:rsidR="005F0661" w:rsidRPr="005A354D">
        <w:rPr>
          <w:color w:val="auto"/>
          <w:cs/>
        </w:rPr>
        <w:t>จริงที่ได้</w:t>
      </w:r>
      <w:r w:rsidR="00714F10" w:rsidRPr="005A354D">
        <w:rPr>
          <w:color w:val="auto"/>
          <w:cs/>
        </w:rPr>
        <w:t>มา</w:t>
      </w:r>
      <w:r w:rsidR="005F0661" w:rsidRPr="005A354D">
        <w:rPr>
          <w:color w:val="auto"/>
          <w:cs/>
        </w:rPr>
        <w:t>จากการขูดข้อมูล</w:t>
      </w:r>
      <w:r w:rsidR="00714F10" w:rsidRPr="005A354D">
        <w:rPr>
          <w:color w:val="auto"/>
          <w:cs/>
        </w:rPr>
        <w:t>ที่อยู่บน</w:t>
      </w:r>
      <w:r w:rsidR="000911B4" w:rsidRPr="005A354D">
        <w:rPr>
          <w:color w:val="auto"/>
          <w:cs/>
        </w:rPr>
        <w:t>เว็บไซต์</w:t>
      </w:r>
      <w:r w:rsidR="005F0661" w:rsidRPr="005A354D">
        <w:rPr>
          <w:color w:val="auto"/>
          <w:cs/>
        </w:rPr>
        <w:t>แอนดรอยด์มาร์เก็ต</w:t>
      </w:r>
      <w:r w:rsidR="00B94A54" w:rsidRPr="005A354D">
        <w:rPr>
          <w:color w:val="auto"/>
          <w:cs/>
        </w:rPr>
        <w:t>ใ</w:t>
      </w:r>
      <w:r w:rsidR="006063DA" w:rsidRPr="005A354D">
        <w:rPr>
          <w:color w:val="auto"/>
          <w:cs/>
        </w:rPr>
        <w:t>นช่วงเดือนกุมภาพันธ์ พ</w:t>
      </w:r>
      <w:r w:rsidR="006063DA" w:rsidRPr="005A354D">
        <w:rPr>
          <w:color w:val="auto"/>
        </w:rPr>
        <w:t>.</w:t>
      </w:r>
      <w:r w:rsidR="006063DA" w:rsidRPr="005A354D">
        <w:rPr>
          <w:color w:val="auto"/>
          <w:cs/>
        </w:rPr>
        <w:t>ศ</w:t>
      </w:r>
      <w:r w:rsidR="006063DA" w:rsidRPr="005A354D">
        <w:rPr>
          <w:color w:val="auto"/>
        </w:rPr>
        <w:t>.2555</w:t>
      </w:r>
      <w:r w:rsidR="006063DA" w:rsidRPr="005A354D">
        <w:rPr>
          <w:color w:val="auto"/>
          <w:cs/>
        </w:rPr>
        <w:t xml:space="preserve"> </w:t>
      </w:r>
      <w:r w:rsidR="005F0661" w:rsidRPr="005A354D">
        <w:rPr>
          <w:color w:val="auto"/>
          <w:cs/>
        </w:rPr>
        <w:t xml:space="preserve">โดยจำนวนซอฟต์แวร์ประยุกต์ที่ใช้ในการทดลองนี้มีจำนวนทั้งสิ้น </w:t>
      </w:r>
      <w:r w:rsidR="000459BB" w:rsidRPr="005A354D">
        <w:rPr>
          <w:color w:val="auto"/>
        </w:rPr>
        <w:t xml:space="preserve">160,850 </w:t>
      </w:r>
      <w:r w:rsidR="007A6437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="000459BB" w:rsidRPr="005A354D">
        <w:rPr>
          <w:color w:val="auto"/>
          <w:cs/>
        </w:rPr>
        <w:t xml:space="preserve"> </w:t>
      </w:r>
      <w:r w:rsidR="006D1996" w:rsidRPr="005A354D">
        <w:rPr>
          <w:color w:val="auto"/>
          <w:cs/>
        </w:rPr>
        <w:t>และมีรายชื่อซอฟต์แวร์ประยุกต์ที่นำมา</w:t>
      </w:r>
      <w:r w:rsidR="006D6D60" w:rsidRPr="005A354D">
        <w:rPr>
          <w:rFonts w:hint="cs"/>
          <w:color w:val="auto"/>
          <w:cs/>
        </w:rPr>
        <w:t>ใช้</w:t>
      </w:r>
      <w:r w:rsidR="006D1996" w:rsidRPr="005A354D">
        <w:rPr>
          <w:color w:val="auto"/>
          <w:cs/>
        </w:rPr>
        <w:t>คำนวณคะแนนบริบท</w:t>
      </w:r>
      <w:r w:rsidR="00E5418D" w:rsidRPr="005A354D">
        <w:rPr>
          <w:color w:val="auto"/>
          <w:cs/>
        </w:rPr>
        <w:t>จากความสัมพันธ์ระหว่างซอฟต์แวร์ประยุกต์</w:t>
      </w:r>
      <w:r w:rsidR="006D1996" w:rsidRPr="005A354D">
        <w:rPr>
          <w:color w:val="auto"/>
          <w:cs/>
        </w:rPr>
        <w:t>จำนวน</w:t>
      </w:r>
      <w:r w:rsidR="007C1CD6" w:rsidRPr="005A354D">
        <w:rPr>
          <w:color w:val="auto"/>
          <w:cs/>
        </w:rPr>
        <w:t xml:space="preserve"> </w:t>
      </w:r>
      <w:r w:rsidR="007C1CD6" w:rsidRPr="005A354D">
        <w:rPr>
          <w:color w:val="auto"/>
        </w:rPr>
        <w:t>1,241,233</w:t>
      </w:r>
      <w:r w:rsidR="007C1CD6" w:rsidRPr="005A354D">
        <w:rPr>
          <w:color w:val="auto"/>
          <w:cs/>
        </w:rPr>
        <w:t xml:space="preserve"> </w:t>
      </w:r>
      <w:r w:rsidR="00ED3C39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="00B94A54" w:rsidRPr="005A354D">
        <w:rPr>
          <w:color w:val="auto"/>
          <w:cs/>
        </w:rPr>
        <w:t xml:space="preserve"> </w:t>
      </w:r>
      <w:r w:rsidR="007C1CD6" w:rsidRPr="005A354D">
        <w:rPr>
          <w:color w:val="auto"/>
          <w:cs/>
        </w:rPr>
        <w:t>แยก</w:t>
      </w:r>
      <w:r w:rsidR="00B94A54" w:rsidRPr="005A354D">
        <w:rPr>
          <w:color w:val="auto"/>
          <w:cs/>
        </w:rPr>
        <w:t>ประเภทได้</w:t>
      </w:r>
      <w:r w:rsidR="007C1CD6" w:rsidRPr="005A354D">
        <w:rPr>
          <w:color w:val="auto"/>
          <w:cs/>
        </w:rPr>
        <w:t>เป็น</w:t>
      </w:r>
      <w:r w:rsidR="000459BB" w:rsidRPr="005A354D">
        <w:rPr>
          <w:color w:val="auto"/>
          <w:cs/>
        </w:rPr>
        <w:t>รายชื่อ</w:t>
      </w:r>
      <w:r w:rsidR="00230A95" w:rsidRPr="005A354D">
        <w:rPr>
          <w:color w:val="auto"/>
          <w:cs/>
        </w:rPr>
        <w:t>ซอฟต์แวร์ประยุกต์</w:t>
      </w:r>
      <w:r w:rsidR="008964FB" w:rsidRPr="005A354D">
        <w:rPr>
          <w:color w:val="auto"/>
          <w:cs/>
        </w:rPr>
        <w:t xml:space="preserve">ที่ผู้ใช้สนใจจำนวน </w:t>
      </w:r>
      <w:r w:rsidR="00A374CF" w:rsidRPr="005A354D">
        <w:rPr>
          <w:color w:val="auto"/>
        </w:rPr>
        <w:t xml:space="preserve">627,006 </w:t>
      </w:r>
      <w:r w:rsidR="00ED3C39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="00A374CF" w:rsidRPr="005A354D">
        <w:rPr>
          <w:color w:val="auto"/>
          <w:cs/>
        </w:rPr>
        <w:t xml:space="preserve"> และรายชื่อซอฟต์แวร์ประยุกต์ที่ผู้ใช้ติดตั้งจำนวน </w:t>
      </w:r>
      <w:r w:rsidR="00A374CF" w:rsidRPr="005A354D">
        <w:rPr>
          <w:color w:val="auto"/>
        </w:rPr>
        <w:t xml:space="preserve">614,227 </w:t>
      </w:r>
      <w:r w:rsidR="00ED3C39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="00AE48BA" w:rsidRPr="005A354D">
        <w:rPr>
          <w:color w:val="auto"/>
          <w:cs/>
        </w:rPr>
        <w:t xml:space="preserve"> ซึ่งในการคำนวณคะแนนบริบท</w:t>
      </w:r>
      <w:r w:rsidR="00600287" w:rsidRPr="005A354D">
        <w:rPr>
          <w:color w:val="auto"/>
          <w:cs/>
        </w:rPr>
        <w:t>จากความสัมพันธ์ระหว่างซอฟต์แวร์ประยุกต์นั้น</w:t>
      </w:r>
      <w:r w:rsidR="00AE48BA" w:rsidRPr="005A354D">
        <w:rPr>
          <w:color w:val="auto"/>
          <w:cs/>
        </w:rPr>
        <w:t>จะกำหนดให้</w:t>
      </w:r>
      <w:r w:rsidR="00A61B5E" w:rsidRPr="005A354D">
        <w:rPr>
          <w:rFonts w:hint="cs"/>
          <w:color w:val="auto"/>
          <w:cs/>
        </w:rPr>
        <w:t>ช่วง</w:t>
      </w:r>
      <w:r w:rsidR="00AE48BA" w:rsidRPr="005A354D">
        <w:rPr>
          <w:color w:val="auto"/>
          <w:cs/>
        </w:rPr>
        <w:t xml:space="preserve">ทศนิยมตำแหน่งที่ </w:t>
      </w:r>
      <w:r w:rsidR="00AE48BA" w:rsidRPr="005A354D">
        <w:rPr>
          <w:color w:val="auto"/>
        </w:rPr>
        <w:t xml:space="preserve">10 </w:t>
      </w:r>
      <w:r w:rsidR="00AE48BA" w:rsidRPr="005A354D">
        <w:rPr>
          <w:color w:val="auto"/>
          <w:cs/>
        </w:rPr>
        <w:t>เป็น</w:t>
      </w:r>
      <w:r w:rsidR="00A61B5E" w:rsidRPr="005A354D">
        <w:rPr>
          <w:rFonts w:hint="cs"/>
          <w:color w:val="auto"/>
          <w:cs/>
        </w:rPr>
        <w:t>ตำแหน่งอ้างอิง</w:t>
      </w:r>
      <w:r w:rsidR="00AE48BA" w:rsidRPr="005A354D">
        <w:rPr>
          <w:color w:val="auto"/>
          <w:cs/>
        </w:rPr>
        <w:t>ที่ใช้ในการตรวจสอบความเสถียรของคะแนน</w:t>
      </w:r>
      <w:r w:rsidR="009209C5" w:rsidRPr="005A354D">
        <w:rPr>
          <w:rFonts w:hint="cs"/>
          <w:color w:val="auto"/>
          <w:cs/>
        </w:rPr>
        <w:t>บริบท</w:t>
      </w:r>
    </w:p>
    <w:p w:rsidR="00D46923" w:rsidRPr="005A354D" w:rsidRDefault="005F0661" w:rsidP="00DE23B9">
      <w:pPr>
        <w:pStyle w:val="Heading3"/>
        <w:numPr>
          <w:ilvl w:val="2"/>
          <w:numId w:val="27"/>
        </w:numPr>
        <w:spacing w:after="240"/>
        <w:rPr>
          <w:color w:val="auto"/>
          <w:cs/>
        </w:rPr>
      </w:pPr>
      <w:bookmarkStart w:id="143" w:name="_Toc319858724"/>
      <w:bookmarkStart w:id="144" w:name="_Toc322410237"/>
      <w:r w:rsidRPr="005A354D">
        <w:rPr>
          <w:color w:val="auto"/>
          <w:cs/>
        </w:rPr>
        <w:t>รายการคำค้นคืน</w:t>
      </w:r>
      <w:bookmarkEnd w:id="143"/>
      <w:bookmarkEnd w:id="144"/>
    </w:p>
    <w:p w:rsidR="00B15DDC" w:rsidRPr="005A354D" w:rsidRDefault="00DB32B5" w:rsidP="00855772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สำหรับ</w:t>
      </w:r>
      <w:r w:rsidR="00351CB0" w:rsidRPr="005A354D">
        <w:rPr>
          <w:color w:val="auto"/>
          <w:cs/>
        </w:rPr>
        <w:t>รายการ</w:t>
      </w:r>
      <w:r w:rsidR="00953427" w:rsidRPr="005A354D">
        <w:rPr>
          <w:color w:val="auto"/>
          <w:cs/>
        </w:rPr>
        <w:t>คำค้นคืนที่จะ</w:t>
      </w:r>
      <w:r w:rsidRPr="005A354D">
        <w:rPr>
          <w:color w:val="auto"/>
          <w:cs/>
        </w:rPr>
        <w:t>นำ</w:t>
      </w:r>
      <w:r w:rsidR="00953427" w:rsidRPr="005A354D">
        <w:rPr>
          <w:color w:val="auto"/>
          <w:cs/>
        </w:rPr>
        <w:t>ใช้</w:t>
      </w:r>
      <w:r w:rsidR="005F0661" w:rsidRPr="005A354D">
        <w:rPr>
          <w:color w:val="auto"/>
          <w:cs/>
        </w:rPr>
        <w:t>ในการทดลอง</w:t>
      </w:r>
      <w:r w:rsidR="00953427" w:rsidRPr="005A354D">
        <w:rPr>
          <w:color w:val="auto"/>
          <w:cs/>
        </w:rPr>
        <w:t>นี้</w:t>
      </w:r>
      <w:r w:rsidR="00B15DDC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ผู้วิจัยได้สร้างคำค้นคืนขึ้นเองโดยมีจำนวนทั้งหมด</w:t>
      </w:r>
      <w:r w:rsidR="00B15DDC" w:rsidRPr="005A354D">
        <w:rPr>
          <w:color w:val="auto"/>
          <w:cs/>
        </w:rPr>
        <w:t xml:space="preserve"> </w:t>
      </w:r>
      <w:r w:rsidR="00B15DDC" w:rsidRPr="005A354D">
        <w:rPr>
          <w:color w:val="auto"/>
        </w:rPr>
        <w:t>80</w:t>
      </w:r>
      <w:r w:rsidR="00B15DDC" w:rsidRPr="005A354D">
        <w:rPr>
          <w:color w:val="auto"/>
          <w:cs/>
        </w:rPr>
        <w:t xml:space="preserve"> คำ</w:t>
      </w:r>
      <w:r w:rsidR="00547CAE" w:rsidRPr="005A354D">
        <w:rPr>
          <w:color w:val="auto"/>
          <w:cs/>
        </w:rPr>
        <w:t xml:space="preserve"> ตาม</w:t>
      </w:r>
      <w:r w:rsidRPr="005A354D">
        <w:rPr>
          <w:color w:val="auto"/>
          <w:cs/>
        </w:rPr>
        <w:t>หลัก</w:t>
      </w:r>
      <w:r w:rsidR="00B15DDC" w:rsidRPr="005A354D">
        <w:rPr>
          <w:color w:val="auto"/>
          <w:cs/>
        </w:rPr>
        <w:t>เกณฑ์ในการสร้าง ดังนี้</w:t>
      </w:r>
      <w:r w:rsidR="00F91B1C" w:rsidRPr="005A354D">
        <w:rPr>
          <w:color w:val="auto"/>
          <w:cs/>
        </w:rPr>
        <w:t xml:space="preserve"> </w:t>
      </w:r>
    </w:p>
    <w:p w:rsidR="000309CD" w:rsidRPr="005A354D" w:rsidRDefault="000309CD" w:rsidP="00B15DDC">
      <w:pPr>
        <w:pStyle w:val="ListParagraph"/>
        <w:numPr>
          <w:ilvl w:val="0"/>
          <w:numId w:val="33"/>
        </w:numPr>
        <w:jc w:val="thaiDistribute"/>
        <w:rPr>
          <w:color w:val="auto"/>
        </w:rPr>
      </w:pPr>
      <w:r w:rsidRPr="005A354D">
        <w:rPr>
          <w:color w:val="auto"/>
          <w:cs/>
        </w:rPr>
        <w:t>คำค้นคืนที่สร้างขึ้นจะเป็น</w:t>
      </w:r>
      <w:r w:rsidR="00E80F04" w:rsidRPr="005A354D">
        <w:rPr>
          <w:color w:val="auto"/>
          <w:cs/>
        </w:rPr>
        <w:t>คำ</w:t>
      </w:r>
      <w:r w:rsidRPr="005A354D">
        <w:rPr>
          <w:color w:val="auto"/>
          <w:cs/>
        </w:rPr>
        <w:t>ภาษาอังกฤษ</w:t>
      </w:r>
      <w:r w:rsidR="00E51A58" w:rsidRPr="005A354D">
        <w:rPr>
          <w:color w:val="auto"/>
          <w:cs/>
        </w:rPr>
        <w:t>ตัวพิมพ์</w:t>
      </w:r>
      <w:r w:rsidR="00856D3D" w:rsidRPr="005A354D">
        <w:rPr>
          <w:color w:val="auto"/>
          <w:cs/>
        </w:rPr>
        <w:t>เล็กเ</w:t>
      </w:r>
      <w:r w:rsidRPr="005A354D">
        <w:rPr>
          <w:color w:val="auto"/>
          <w:cs/>
        </w:rPr>
        <w:t>ท่านั้น</w:t>
      </w:r>
    </w:p>
    <w:p w:rsidR="00856D3D" w:rsidRPr="005A354D" w:rsidRDefault="000309CD" w:rsidP="00855772">
      <w:pPr>
        <w:pStyle w:val="ListParagraph"/>
        <w:numPr>
          <w:ilvl w:val="0"/>
          <w:numId w:val="33"/>
        </w:numPr>
        <w:spacing w:after="24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คำค้นคืนที่สร้างขึ้นจะเป็นคำที่ตัวอักษรติดกันหมด </w:t>
      </w:r>
      <w:r w:rsidRPr="005A354D">
        <w:rPr>
          <w:color w:val="auto"/>
        </w:rPr>
        <w:t>(Monogram)</w:t>
      </w:r>
    </w:p>
    <w:p w:rsidR="00237C95" w:rsidRPr="005A354D" w:rsidRDefault="00B15DDC" w:rsidP="00855772">
      <w:pPr>
        <w:spacing w:after="240"/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lastRenderedPageBreak/>
        <w:t>นอกจากนี้</w:t>
      </w:r>
      <w:r w:rsidR="00237C95" w:rsidRPr="005A354D">
        <w:rPr>
          <w:color w:val="auto"/>
          <w:cs/>
        </w:rPr>
        <w:t>รายการคำค้นคืน</w:t>
      </w:r>
      <w:r w:rsidR="00DD27A3" w:rsidRPr="005A354D">
        <w:rPr>
          <w:color w:val="auto"/>
          <w:cs/>
        </w:rPr>
        <w:t>ทั้งหมด</w:t>
      </w:r>
      <w:r w:rsidR="00237C95" w:rsidRPr="005A354D">
        <w:rPr>
          <w:color w:val="auto"/>
          <w:cs/>
        </w:rPr>
        <w:t>จะ</w:t>
      </w:r>
      <w:r w:rsidR="0093310B" w:rsidRPr="005A354D">
        <w:rPr>
          <w:color w:val="auto"/>
          <w:cs/>
        </w:rPr>
        <w:t>ถูก</w:t>
      </w:r>
      <w:r w:rsidR="00DD27A3" w:rsidRPr="005A354D">
        <w:rPr>
          <w:color w:val="auto"/>
          <w:cs/>
        </w:rPr>
        <w:t>จัด</w:t>
      </w:r>
      <w:r w:rsidR="00237C95" w:rsidRPr="005A354D">
        <w:rPr>
          <w:color w:val="auto"/>
          <w:cs/>
        </w:rPr>
        <w:t>แบ่งประเภทเป็นสองกลุ่ม ได้แก่</w:t>
      </w:r>
    </w:p>
    <w:p w:rsidR="00225E2A" w:rsidRPr="005A354D" w:rsidRDefault="00351CB0" w:rsidP="00DE23B9">
      <w:pPr>
        <w:pStyle w:val="ListParagraph"/>
        <w:numPr>
          <w:ilvl w:val="0"/>
          <w:numId w:val="31"/>
        </w:numPr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 xml:space="preserve">คำค้นคืนทั่วไป </w:t>
      </w:r>
      <w:r w:rsidRPr="005A354D">
        <w:rPr>
          <w:b/>
          <w:bCs/>
          <w:color w:val="auto"/>
        </w:rPr>
        <w:t>(Q</w:t>
      </w:r>
      <w:r w:rsidRPr="005A354D">
        <w:rPr>
          <w:b/>
          <w:bCs/>
          <w:color w:val="auto"/>
          <w:vertAlign w:val="subscript"/>
        </w:rPr>
        <w:t>n</w:t>
      </w:r>
      <w:r w:rsidRPr="005A354D">
        <w:rPr>
          <w:b/>
          <w:bCs/>
          <w:color w:val="auto"/>
        </w:rPr>
        <w:t xml:space="preserve">) </w:t>
      </w:r>
      <w:r w:rsidRPr="005A354D">
        <w:rPr>
          <w:color w:val="auto"/>
          <w:cs/>
        </w:rPr>
        <w:t>คำค้นคืนประเภทนี้เป็นคำค้นคืนที่</w:t>
      </w:r>
      <w:r w:rsidR="00D02CC5" w:rsidRPr="005A354D">
        <w:rPr>
          <w:rFonts w:hint="cs"/>
          <w:color w:val="auto"/>
          <w:cs/>
        </w:rPr>
        <w:t>สร้างจากคำที่</w:t>
      </w:r>
      <w:r w:rsidRPr="005A354D">
        <w:rPr>
          <w:color w:val="auto"/>
          <w:cs/>
        </w:rPr>
        <w:t>ใช้ในการอธิบายหน้าที่</w:t>
      </w:r>
      <w:r w:rsidR="00D02CC5" w:rsidRPr="005A354D">
        <w:rPr>
          <w:color w:val="auto"/>
          <w:cs/>
        </w:rPr>
        <w:t>หรือการทำงานของระบบ</w:t>
      </w:r>
      <w:r w:rsidRPr="005A354D">
        <w:rPr>
          <w:color w:val="auto"/>
          <w:cs/>
        </w:rPr>
        <w:t xml:space="preserve">เช่นคำว่า </w:t>
      </w:r>
      <w:r w:rsidRPr="005A354D">
        <w:rPr>
          <w:color w:val="auto"/>
        </w:rPr>
        <w:t>“news”</w:t>
      </w:r>
      <w:r w:rsidRPr="005A354D">
        <w:rPr>
          <w:rFonts w:eastAsia="ヒラギノ角ゴ Pro W3"/>
          <w:color w:val="auto"/>
        </w:rPr>
        <w:t xml:space="preserve"> “video” </w:t>
      </w:r>
      <w:r w:rsidR="006D3F78" w:rsidRPr="005A354D">
        <w:rPr>
          <w:rFonts w:eastAsia="ヒラギノ角ゴ Pro W3"/>
          <w:color w:val="auto"/>
          <w:cs/>
        </w:rPr>
        <w:t>หรือ</w:t>
      </w:r>
      <w:r w:rsidRPr="005A354D">
        <w:rPr>
          <w:rFonts w:eastAsia="ヒラギノ角ゴ Pro W3"/>
          <w:color w:val="auto"/>
        </w:rPr>
        <w:t xml:space="preserve"> “camera”</w:t>
      </w:r>
      <w:r w:rsidRPr="005A354D">
        <w:rPr>
          <w:rFonts w:eastAsia="ヒラギノ角ゴ Pro W3"/>
          <w:color w:val="auto"/>
          <w:cs/>
        </w:rPr>
        <w:t xml:space="preserve"> เป็นคำค้นคืนที่ใช้ในการอธิบายซอฟต์แวร์ประยุกต์ที่มีหน้าที่การทำงานเกี่ยวกับข่าวสาร ภาพวิดีโอ และการถ่ายรูป ตามลำดับ ในการทดลองจะใช้คำค้นคืนประเภทจำนวนทั้งหมด </w:t>
      </w:r>
      <w:r w:rsidRPr="005A354D">
        <w:rPr>
          <w:rFonts w:eastAsia="ヒラギノ角ゴ Pro W3"/>
          <w:color w:val="auto"/>
        </w:rPr>
        <w:t xml:space="preserve">50 </w:t>
      </w:r>
      <w:r w:rsidRPr="005A354D">
        <w:rPr>
          <w:rFonts w:eastAsia="ヒラギノ角ゴ Pro W3"/>
          <w:color w:val="auto"/>
          <w:cs/>
        </w:rPr>
        <w:t>คำ</w:t>
      </w:r>
      <w:r w:rsidR="006063DA" w:rsidRPr="005A354D">
        <w:rPr>
          <w:rFonts w:eastAsia="ヒラギノ角ゴ Pro W3"/>
          <w:color w:val="auto"/>
        </w:rPr>
        <w:t xml:space="preserve"> </w:t>
      </w:r>
      <w:r w:rsidR="006063DA" w:rsidRPr="005A354D">
        <w:rPr>
          <w:rFonts w:eastAsia="ヒラギノ角ゴ Pro W3"/>
          <w:color w:val="auto"/>
          <w:cs/>
        </w:rPr>
        <w:t xml:space="preserve">และมีการกำหนดเกณฑ์การให้ระดับความสำคัญของซอฟต์แวร์ประยุกต์ที่ได้จากคำค้นคืนประเภทนี้ไว้ตามตารางที่ </w:t>
      </w:r>
      <w:r w:rsidR="006063DA" w:rsidRPr="005A354D">
        <w:rPr>
          <w:rFonts w:eastAsia="ヒラギノ角ゴ Pro W3"/>
          <w:color w:val="auto"/>
        </w:rPr>
        <w:t>4.1</w:t>
      </w:r>
    </w:p>
    <w:p w:rsidR="00C169E1" w:rsidRPr="005A354D" w:rsidRDefault="00351CB0" w:rsidP="00B96755">
      <w:pPr>
        <w:pStyle w:val="ListParagraph"/>
        <w:numPr>
          <w:ilvl w:val="0"/>
          <w:numId w:val="31"/>
        </w:numPr>
        <w:spacing w:after="240"/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 xml:space="preserve">คำค้นคืนเฉพาะ </w:t>
      </w:r>
      <w:r w:rsidRPr="005A354D">
        <w:rPr>
          <w:b/>
          <w:bCs/>
          <w:color w:val="auto"/>
        </w:rPr>
        <w:t>(Q</w:t>
      </w:r>
      <w:r w:rsidR="006063DA" w:rsidRPr="005A354D">
        <w:rPr>
          <w:b/>
          <w:bCs/>
          <w:color w:val="auto"/>
          <w:vertAlign w:val="subscript"/>
        </w:rPr>
        <w:t>u</w:t>
      </w:r>
      <w:r w:rsidRPr="005A354D">
        <w:rPr>
          <w:b/>
          <w:bCs/>
          <w:color w:val="auto"/>
        </w:rPr>
        <w:t>)</w:t>
      </w:r>
      <w:r w:rsidR="00DE23B9" w:rsidRPr="005A354D">
        <w:rPr>
          <w:b/>
          <w:bCs/>
          <w:color w:val="auto"/>
        </w:rPr>
        <w:t xml:space="preserve"> </w:t>
      </w:r>
      <w:r w:rsidRPr="005A354D">
        <w:rPr>
          <w:color w:val="auto"/>
          <w:cs/>
        </w:rPr>
        <w:t>คำค้นคืนประเภทนี้เป็นคำค้นคืนที่ได้</w:t>
      </w:r>
      <w:r w:rsidR="00DF6350" w:rsidRPr="005A354D">
        <w:rPr>
          <w:color w:val="auto"/>
          <w:cs/>
        </w:rPr>
        <w:t>มาชื่อของซอฟต์แวร์ประยุกต์ที่ได้รับควา</w:t>
      </w:r>
      <w:r w:rsidR="008C4B67" w:rsidRPr="005A354D">
        <w:rPr>
          <w:color w:val="auto"/>
          <w:cs/>
        </w:rPr>
        <w:t>มนิยมในแอนดรอยด์มาร์เก็ต เช่นคำว่า</w:t>
      </w:r>
      <w:r w:rsidR="00DF6350" w:rsidRPr="005A354D">
        <w:rPr>
          <w:color w:val="auto"/>
          <w:cs/>
        </w:rPr>
        <w:t xml:space="preserve"> </w:t>
      </w:r>
      <w:r w:rsidR="008C4B67" w:rsidRPr="005A354D">
        <w:rPr>
          <w:color w:val="auto"/>
        </w:rPr>
        <w:t>“foursquare”</w:t>
      </w:r>
      <w:r w:rsidR="008C4B67" w:rsidRPr="005A354D">
        <w:rPr>
          <w:color w:val="auto"/>
          <w:cs/>
        </w:rPr>
        <w:t xml:space="preserve"> </w:t>
      </w:r>
      <w:r w:rsidR="008C4B67" w:rsidRPr="005A354D">
        <w:rPr>
          <w:color w:val="auto"/>
        </w:rPr>
        <w:t>“adobe” “google”</w:t>
      </w:r>
      <w:r w:rsidR="008C4B67" w:rsidRPr="005A354D">
        <w:rPr>
          <w:color w:val="auto"/>
          <w:cs/>
        </w:rPr>
        <w:t xml:space="preserve"> หรือ</w:t>
      </w:r>
      <w:r w:rsidR="006D3F78" w:rsidRPr="005A354D">
        <w:rPr>
          <w:color w:val="auto"/>
        </w:rPr>
        <w:t xml:space="preserve"> “facebook”</w:t>
      </w:r>
      <w:r w:rsidR="00950735" w:rsidRPr="005A354D">
        <w:rPr>
          <w:rFonts w:hint="cs"/>
          <w:color w:val="auto"/>
          <w:cs/>
        </w:rPr>
        <w:t xml:space="preserve"> </w:t>
      </w:r>
      <w:r w:rsidR="00814798" w:rsidRPr="005A354D">
        <w:rPr>
          <w:color w:val="auto"/>
          <w:cs/>
        </w:rPr>
        <w:t>ซ</w:t>
      </w:r>
      <w:r w:rsidR="006063DA" w:rsidRPr="005A354D">
        <w:rPr>
          <w:color w:val="auto"/>
          <w:cs/>
        </w:rPr>
        <w:t>ึ่งคำเหล่านี้มักถูกใช้ในการหวังผลทางการตลาดเพื่อทำให้ซอฟต์แวร์</w:t>
      </w:r>
      <w:r w:rsidR="00D02CC5" w:rsidRPr="005A354D">
        <w:rPr>
          <w:rFonts w:hint="cs"/>
          <w:color w:val="auto"/>
          <w:cs/>
        </w:rPr>
        <w:t>ประยุกต์</w:t>
      </w:r>
      <w:r w:rsidR="006063DA" w:rsidRPr="005A354D">
        <w:rPr>
          <w:color w:val="auto"/>
          <w:cs/>
        </w:rPr>
        <w:t>ถูกค้น</w:t>
      </w:r>
      <w:r w:rsidR="004B2E84" w:rsidRPr="005A354D">
        <w:rPr>
          <w:rFonts w:hint="cs"/>
          <w:color w:val="auto"/>
          <w:cs/>
        </w:rPr>
        <w:t>คืน</w:t>
      </w:r>
      <w:r w:rsidR="006063DA" w:rsidRPr="005A354D">
        <w:rPr>
          <w:color w:val="auto"/>
          <w:cs/>
        </w:rPr>
        <w:t xml:space="preserve">เจอง่ายขึ้น </w:t>
      </w:r>
      <w:r w:rsidR="006063DA" w:rsidRPr="005A354D">
        <w:rPr>
          <w:rFonts w:eastAsia="ヒラギノ角ゴ Pro W3"/>
          <w:color w:val="auto"/>
          <w:cs/>
        </w:rPr>
        <w:t xml:space="preserve">ในการทดลองจะใช้คำค้นคืนประเภทจำนวนทั้งหมด </w:t>
      </w:r>
      <w:r w:rsidR="006063DA" w:rsidRPr="005A354D">
        <w:rPr>
          <w:rFonts w:eastAsia="ヒラギノ角ゴ Pro W3"/>
          <w:color w:val="auto"/>
        </w:rPr>
        <w:t xml:space="preserve">30 </w:t>
      </w:r>
      <w:r w:rsidR="006063DA" w:rsidRPr="005A354D">
        <w:rPr>
          <w:rFonts w:eastAsia="ヒラギノ角ゴ Pro W3"/>
          <w:color w:val="auto"/>
          <w:cs/>
        </w:rPr>
        <w:t>คำ</w:t>
      </w:r>
      <w:r w:rsidR="006063DA" w:rsidRPr="005A354D">
        <w:rPr>
          <w:rFonts w:eastAsia="ヒラギノ角ゴ Pro W3"/>
          <w:color w:val="auto"/>
        </w:rPr>
        <w:t xml:space="preserve"> </w:t>
      </w:r>
      <w:r w:rsidR="006063DA" w:rsidRPr="005A354D">
        <w:rPr>
          <w:rFonts w:eastAsia="ヒラギノ角ゴ Pro W3"/>
          <w:color w:val="auto"/>
          <w:cs/>
        </w:rPr>
        <w:t xml:space="preserve">และมีการกำหนดเกณฑ์การให้ระดับความสำคัญของซอฟต์แวร์ประยุกต์ที่ได้จากคำค้นคืนประเภทนี้ไว้ตามตารางที่ </w:t>
      </w:r>
      <w:r w:rsidR="006063DA" w:rsidRPr="005A354D">
        <w:rPr>
          <w:rFonts w:eastAsia="ヒラギノ角ゴ Pro W3"/>
          <w:color w:val="auto"/>
        </w:rPr>
        <w:t>4.2</w:t>
      </w:r>
    </w:p>
    <w:p w:rsidR="00F91B1C" w:rsidRPr="005A354D" w:rsidRDefault="00F91B1C" w:rsidP="00D102D4">
      <w:pPr>
        <w:ind w:firstLine="720"/>
        <w:jc w:val="thaiDistribute"/>
        <w:rPr>
          <w:rFonts w:eastAsia="ヒラギノ角ゴ Pro W3"/>
          <w:color w:val="auto"/>
        </w:rPr>
      </w:pPr>
      <w:r w:rsidRPr="005A354D">
        <w:rPr>
          <w:rFonts w:eastAsia="ヒラギノ角ゴ Pro W3"/>
          <w:color w:val="auto"/>
          <w:cs/>
        </w:rPr>
        <w:t xml:space="preserve">รายการคำค้นคืนทั้งหมดสามารถดูเพิ่มเติมได้ที่ภาคผนวก ค </w:t>
      </w:r>
      <w:r w:rsidRPr="005A354D">
        <w:rPr>
          <w:color w:val="auto"/>
          <w:cs/>
        </w:rPr>
        <w:t>รายการคำค้นคืนที่ใช้ในการทดลอง</w:t>
      </w:r>
      <w:r w:rsidR="00524930" w:rsidRPr="005A354D">
        <w:rPr>
          <w:color w:val="auto"/>
          <w:cs/>
        </w:rPr>
        <w:t xml:space="preserve"> ในส่วนท้ายของรายงาน</w:t>
      </w:r>
    </w:p>
    <w:p w:rsidR="0094185C" w:rsidRPr="005A354D" w:rsidRDefault="00FA710E" w:rsidP="00B96755">
      <w:pPr>
        <w:pStyle w:val="Heading2"/>
        <w:numPr>
          <w:ilvl w:val="1"/>
          <w:numId w:val="27"/>
        </w:numPr>
        <w:rPr>
          <w:color w:val="auto"/>
          <w:cs/>
        </w:rPr>
      </w:pPr>
      <w:bookmarkStart w:id="145" w:name="_Toc319858725"/>
      <w:bookmarkStart w:id="146" w:name="_Toc322410238"/>
      <w:r w:rsidRPr="005A354D">
        <w:rPr>
          <w:color w:val="auto"/>
          <w:cs/>
        </w:rPr>
        <w:t>เกณฑ์การให้คะแนนความสำคัญของ</w:t>
      </w:r>
      <w:r w:rsidRPr="005A354D">
        <w:rPr>
          <w:rFonts w:eastAsia="ヒラギノ角ゴ Pro W3"/>
          <w:color w:val="auto"/>
          <w:cs/>
        </w:rPr>
        <w:t>ซอฟต์แวร์ประยุกต์</w:t>
      </w:r>
      <w:bookmarkEnd w:id="145"/>
      <w:bookmarkEnd w:id="146"/>
    </w:p>
    <w:p w:rsidR="00B152B5" w:rsidRPr="005A354D" w:rsidRDefault="00E60662" w:rsidP="005B7F9E">
      <w:pPr>
        <w:ind w:firstLine="720"/>
        <w:jc w:val="thaiDistribute"/>
        <w:rPr>
          <w:rFonts w:eastAsia="ヒラギノ角ゴ Pro W3"/>
          <w:color w:val="auto"/>
        </w:rPr>
      </w:pPr>
      <w:r w:rsidRPr="005A354D">
        <w:rPr>
          <w:rFonts w:eastAsia="ヒラギノ角ゴ Pro W3"/>
          <w:color w:val="auto"/>
          <w:cs/>
        </w:rPr>
        <w:t>ในการ</w:t>
      </w:r>
      <w:r w:rsidRPr="005A354D">
        <w:rPr>
          <w:color w:val="auto"/>
          <w:cs/>
        </w:rPr>
        <w:t>ประเมิน</w:t>
      </w:r>
      <w:r w:rsidR="001A324F" w:rsidRPr="005A354D">
        <w:rPr>
          <w:color w:val="auto"/>
          <w:cs/>
        </w:rPr>
        <w:t>ประสิทธิผล</w:t>
      </w:r>
      <w:r w:rsidR="005B7F9E" w:rsidRPr="005A354D">
        <w:rPr>
          <w:color w:val="auto"/>
          <w:cs/>
        </w:rPr>
        <w:t xml:space="preserve">การค้นคืนด้วยตัวชี้วัด </w:t>
      </w:r>
      <w:r w:rsidR="005B7F9E" w:rsidRPr="005A354D">
        <w:rPr>
          <w:color w:val="auto"/>
        </w:rPr>
        <w:t xml:space="preserve">R-Precision </w:t>
      </w:r>
      <w:r w:rsidR="005B7F9E" w:rsidRPr="005A354D">
        <w:rPr>
          <w:color w:val="auto"/>
          <w:cs/>
        </w:rPr>
        <w:t xml:space="preserve">และ </w:t>
      </w:r>
      <w:r w:rsidR="005B7F9E" w:rsidRPr="005A354D">
        <w:rPr>
          <w:color w:val="auto"/>
        </w:rPr>
        <w:t xml:space="preserve">nDCG </w:t>
      </w:r>
      <w:r w:rsidR="00A73D27" w:rsidRPr="005A354D">
        <w:rPr>
          <w:color w:val="auto"/>
          <w:cs/>
        </w:rPr>
        <w:t>นั้น</w:t>
      </w:r>
      <w:r w:rsidR="005B7F9E" w:rsidRPr="005A354D">
        <w:rPr>
          <w:color w:val="auto"/>
          <w:cs/>
        </w:rPr>
        <w:t>จำเป็นต้องการมีการกำหนดหลักเกณฑ์เพื่อใช้ในการระบุว่าซอฟต์แวร์</w:t>
      </w:r>
      <w:r w:rsidR="00BE4D57" w:rsidRPr="005A354D">
        <w:rPr>
          <w:rFonts w:eastAsia="Times New Roman"/>
          <w:color w:val="auto"/>
          <w:shd w:val="clear" w:color="auto" w:fill="FFFFFF"/>
          <w:cs/>
        </w:rPr>
        <w:t>รายการ</w:t>
      </w:r>
      <w:r w:rsidR="005B7F9E" w:rsidRPr="005A354D">
        <w:rPr>
          <w:color w:val="auto"/>
          <w:cs/>
        </w:rPr>
        <w:t>ไหนมีความสำคัญสอดคล้องกับคำค้นคืน ผู้วิจัย</w:t>
      </w:r>
      <w:r w:rsidR="00A73D27" w:rsidRPr="005A354D">
        <w:rPr>
          <w:color w:val="auto"/>
          <w:cs/>
        </w:rPr>
        <w:t>จึงได้ทำการ</w:t>
      </w:r>
      <w:r w:rsidR="005B7F9E" w:rsidRPr="005A354D">
        <w:rPr>
          <w:color w:val="auto"/>
          <w:cs/>
        </w:rPr>
        <w:t>กำหนดหลักเก</w:t>
      </w:r>
      <w:r w:rsidR="00A73D27" w:rsidRPr="005A354D">
        <w:rPr>
          <w:color w:val="auto"/>
          <w:cs/>
        </w:rPr>
        <w:t>ณฑ์</w:t>
      </w:r>
      <w:r w:rsidR="00A73D27" w:rsidRPr="005A354D">
        <w:rPr>
          <w:rFonts w:eastAsia="ヒラギノ角ゴ Pro W3"/>
          <w:color w:val="auto"/>
          <w:cs/>
        </w:rPr>
        <w:t>ในการให้ระดับความสำคัญของซอฟต์แวร์ประยุกต์</w:t>
      </w:r>
      <w:r w:rsidR="00B152B5" w:rsidRPr="005A354D">
        <w:rPr>
          <w:rFonts w:eastAsia="ヒラギノ角ゴ Pro W3"/>
          <w:color w:val="auto"/>
          <w:cs/>
        </w:rPr>
        <w:t>ขึ้นมา</w:t>
      </w:r>
      <w:r w:rsidR="00197429" w:rsidRPr="005A354D">
        <w:rPr>
          <w:rFonts w:eastAsia="ヒラギノ角ゴ Pro W3"/>
          <w:color w:val="auto"/>
          <w:cs/>
        </w:rPr>
        <w:t xml:space="preserve"> </w:t>
      </w:r>
      <w:r w:rsidR="00B152B5" w:rsidRPr="005A354D">
        <w:rPr>
          <w:rFonts w:eastAsia="ヒラギノ角ゴ Pro W3"/>
          <w:color w:val="auto"/>
          <w:cs/>
        </w:rPr>
        <w:t>โดย</w:t>
      </w:r>
      <w:r w:rsidR="00197429" w:rsidRPr="005A354D">
        <w:rPr>
          <w:rFonts w:eastAsia="ヒラギノ角ゴ Pro W3"/>
          <w:color w:val="auto"/>
          <w:cs/>
        </w:rPr>
        <w:t>กำหนดให้</w:t>
      </w:r>
      <w:r w:rsidR="00B152B5" w:rsidRPr="005A354D">
        <w:rPr>
          <w:rFonts w:eastAsia="ヒラギノ角ゴ Pro W3"/>
          <w:color w:val="auto"/>
          <w:cs/>
        </w:rPr>
        <w:t xml:space="preserve">ระดับความสำคัญมีค่าอยู่ช่วง </w:t>
      </w:r>
      <w:r w:rsidR="00B152B5" w:rsidRPr="005A354D">
        <w:rPr>
          <w:rFonts w:eastAsia="ヒラギノ角ゴ Pro W3"/>
          <w:color w:val="auto"/>
        </w:rPr>
        <w:t xml:space="preserve">0 </w:t>
      </w:r>
      <w:r w:rsidR="00B152B5" w:rsidRPr="005A354D">
        <w:rPr>
          <w:rFonts w:eastAsia="ヒラギノ角ゴ Pro W3"/>
          <w:color w:val="auto"/>
          <w:cs/>
        </w:rPr>
        <w:t xml:space="preserve">ถึง </w:t>
      </w:r>
      <w:r w:rsidR="00B152B5" w:rsidRPr="005A354D">
        <w:rPr>
          <w:rFonts w:eastAsia="ヒラギノ角ゴ Pro W3"/>
          <w:color w:val="auto"/>
        </w:rPr>
        <w:t>3</w:t>
      </w:r>
      <w:r w:rsidR="00B152B5" w:rsidRPr="005A354D">
        <w:rPr>
          <w:rFonts w:eastAsia="ヒラギノ角ゴ Pro W3"/>
          <w:color w:val="auto"/>
          <w:cs/>
        </w:rPr>
        <w:t xml:space="preserve"> ตามที่ปรากฏในตารางที่ </w:t>
      </w:r>
      <w:r w:rsidR="00B152B5" w:rsidRPr="005A354D">
        <w:rPr>
          <w:rFonts w:eastAsia="ヒラギノ角ゴ Pro W3"/>
          <w:color w:val="auto"/>
        </w:rPr>
        <w:t xml:space="preserve">4.1 </w:t>
      </w:r>
      <w:r w:rsidR="00B152B5" w:rsidRPr="005A354D">
        <w:rPr>
          <w:rFonts w:eastAsia="ヒラギノ角ゴ Pro W3"/>
          <w:color w:val="auto"/>
          <w:cs/>
        </w:rPr>
        <w:t xml:space="preserve">และตารางที่ </w:t>
      </w:r>
      <w:r w:rsidR="00B152B5" w:rsidRPr="005A354D">
        <w:rPr>
          <w:rFonts w:eastAsia="ヒラギノ角ゴ Pro W3"/>
          <w:color w:val="auto"/>
        </w:rPr>
        <w:t>4.2</w:t>
      </w:r>
      <w:r w:rsidR="00F91B1C" w:rsidRPr="005A354D">
        <w:rPr>
          <w:rFonts w:eastAsia="ヒラギノ角ゴ Pro W3"/>
          <w:color w:val="auto"/>
          <w:cs/>
        </w:rPr>
        <w:t xml:space="preserve"> เพื่อใช้ในการประเมินซอฟต์แวร์ที่ได้จากการค้นคืนด้วยคำค้นคืนทั่วไปและคำค้นคืนเฉพาะตามลำดับ</w:t>
      </w:r>
    </w:p>
    <w:p w:rsidR="00604D4A" w:rsidRPr="005A354D" w:rsidRDefault="009D7F27" w:rsidP="005B7F9E">
      <w:pPr>
        <w:ind w:firstLine="720"/>
        <w:jc w:val="thaiDistribute"/>
        <w:rPr>
          <w:rFonts w:eastAsia="ヒラギノ角ゴ Pro W3"/>
          <w:color w:val="auto"/>
        </w:rPr>
      </w:pPr>
      <w:r w:rsidRPr="005A354D">
        <w:rPr>
          <w:rFonts w:eastAsia="ヒラギノ角ゴ Pro W3"/>
          <w:color w:val="auto"/>
          <w:cs/>
        </w:rPr>
        <w:t>สำหรับ</w:t>
      </w:r>
      <w:r w:rsidR="00B152B5" w:rsidRPr="005A354D">
        <w:rPr>
          <w:rFonts w:eastAsia="ヒラギノ角ゴ Pro W3"/>
          <w:color w:val="auto"/>
          <w:cs/>
        </w:rPr>
        <w:t xml:space="preserve">ในการคำนวณค่า </w:t>
      </w:r>
      <w:r w:rsidR="00B152B5" w:rsidRPr="005A354D">
        <w:rPr>
          <w:rFonts w:eastAsia="ヒラギノ角ゴ Pro W3"/>
          <w:color w:val="auto"/>
        </w:rPr>
        <w:t xml:space="preserve">R-Precision </w:t>
      </w:r>
      <w:r w:rsidR="00B152B5" w:rsidRPr="005A354D">
        <w:rPr>
          <w:rFonts w:eastAsia="ヒラギノ角ゴ Pro W3"/>
          <w:color w:val="auto"/>
          <w:cs/>
        </w:rPr>
        <w:t>ที่มีการตัดสินแค่ว่าเอกสารที่ค้นคืนนั้นมีความสำคัญหรือไม่ ให้</w:t>
      </w:r>
      <w:r w:rsidR="00C51959" w:rsidRPr="005A354D">
        <w:rPr>
          <w:rFonts w:eastAsia="ヒラギノ角ゴ Pro W3"/>
          <w:color w:val="auto"/>
          <w:cs/>
        </w:rPr>
        <w:t>ถือ</w:t>
      </w:r>
      <w:r w:rsidR="00B152B5" w:rsidRPr="005A354D">
        <w:rPr>
          <w:rFonts w:eastAsia="ヒラギノ角ゴ Pro W3"/>
          <w:color w:val="auto"/>
          <w:cs/>
        </w:rPr>
        <w:t xml:space="preserve">ว่าซอฟต์แวร์ประยุกต์มีค่าระดับความสำคัญตั้งแต่ </w:t>
      </w:r>
      <w:r w:rsidR="00B152B5" w:rsidRPr="005A354D">
        <w:rPr>
          <w:rFonts w:eastAsia="ヒラギノ角ゴ Pro W3"/>
          <w:color w:val="auto"/>
        </w:rPr>
        <w:t xml:space="preserve">1 </w:t>
      </w:r>
      <w:r w:rsidR="00B152B5" w:rsidRPr="005A354D">
        <w:rPr>
          <w:rFonts w:eastAsia="ヒラギノ角ゴ Pro W3"/>
          <w:color w:val="auto"/>
          <w:cs/>
        </w:rPr>
        <w:t>ขึ้นไป</w:t>
      </w:r>
      <w:r w:rsidR="007877C5" w:rsidRPr="005A354D">
        <w:rPr>
          <w:rFonts w:eastAsia="ヒラギノ角ゴ Pro W3"/>
          <w:color w:val="auto"/>
          <w:cs/>
        </w:rPr>
        <w:t>เป็น</w:t>
      </w:r>
      <w:r w:rsidR="00B152B5" w:rsidRPr="005A354D">
        <w:rPr>
          <w:rFonts w:eastAsia="ヒラギノ角ゴ Pro W3"/>
          <w:color w:val="auto"/>
          <w:cs/>
        </w:rPr>
        <w:t>ซอฟต์แวร์ประยุกต์นั้น</w:t>
      </w:r>
      <w:r w:rsidR="00641B08" w:rsidRPr="005A354D">
        <w:rPr>
          <w:rFonts w:eastAsia="ヒラギノ角ゴ Pro W3"/>
          <w:color w:val="auto"/>
          <w:cs/>
        </w:rPr>
        <w:t>มีความความสำคัญ</w:t>
      </w:r>
      <w:r w:rsidR="00B152B5" w:rsidRPr="005A354D">
        <w:rPr>
          <w:rFonts w:eastAsia="ヒラギノ角ゴ Pro W3"/>
          <w:color w:val="auto"/>
          <w:cs/>
        </w:rPr>
        <w:t>สอดคล้องกับคำค้นคืน</w:t>
      </w:r>
    </w:p>
    <w:p w:rsidR="00604D4A" w:rsidRPr="005A354D" w:rsidRDefault="00604D4A">
      <w:pPr>
        <w:jc w:val="left"/>
        <w:rPr>
          <w:rFonts w:eastAsia="ヒラギノ角ゴ Pro W3"/>
          <w:color w:val="auto"/>
          <w:cs/>
        </w:rPr>
      </w:pPr>
      <w:r w:rsidRPr="005A354D">
        <w:rPr>
          <w:rFonts w:eastAsia="ヒラギノ角ゴ Pro W3"/>
          <w:color w:val="auto"/>
          <w:cs/>
        </w:rPr>
        <w:br w:type="page"/>
      </w:r>
    </w:p>
    <w:p w:rsidR="00CD4E88" w:rsidRPr="005A354D" w:rsidRDefault="00CD4E88" w:rsidP="00CD4E88">
      <w:pPr>
        <w:pStyle w:val="Caption"/>
        <w:keepNext/>
        <w:spacing w:before="240" w:after="0"/>
        <w:jc w:val="left"/>
        <w:rPr>
          <w:color w:val="auto"/>
        </w:rPr>
      </w:pPr>
      <w:bookmarkStart w:id="147" w:name="_Toc320871830"/>
      <w:r w:rsidRPr="005A354D">
        <w:rPr>
          <w:color w:val="auto"/>
          <w:cs/>
        </w:rPr>
        <w:lastRenderedPageBreak/>
        <w:t xml:space="preserve">ตาราง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rFonts w:eastAsia="ヒラギノ角ゴ Pro W3"/>
          <w:color w:val="auto"/>
          <w:cs/>
        </w:rPr>
        <w:t>เกณฑ์การให้ระดับความสำคัญของซอฟต์แวร์ประยุกต์ที่ได้จากคำค้นคืนทั่วไป</w:t>
      </w:r>
      <w:bookmarkEnd w:id="14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6146"/>
      </w:tblGrid>
      <w:tr w:rsidR="005A354D" w:rsidRPr="005A354D" w:rsidTr="00992351">
        <w:tc>
          <w:tcPr>
            <w:tcW w:w="2376" w:type="dxa"/>
            <w:vAlign w:val="center"/>
          </w:tcPr>
          <w:p w:rsidR="00C169E1" w:rsidRPr="005A354D" w:rsidRDefault="00C169E1" w:rsidP="003572E7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rFonts w:eastAsia="ヒラギノ角ゴ Pro W3"/>
                <w:b/>
                <w:bCs/>
                <w:color w:val="auto"/>
                <w:cs/>
              </w:rPr>
              <w:t>ระดับความสำคัญของซอฟต์แวร์ประยุกต์</w:t>
            </w:r>
          </w:p>
        </w:tc>
        <w:tc>
          <w:tcPr>
            <w:tcW w:w="6146" w:type="dxa"/>
            <w:vAlign w:val="center"/>
          </w:tcPr>
          <w:p w:rsidR="00C169E1" w:rsidRPr="005A354D" w:rsidRDefault="00C169E1" w:rsidP="003572E7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เกณฑ์การให้คะแนน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C169E1" w:rsidRPr="005A354D" w:rsidRDefault="00C169E1" w:rsidP="005F2DD5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3</w:t>
            </w:r>
          </w:p>
        </w:tc>
        <w:tc>
          <w:tcPr>
            <w:tcW w:w="6146" w:type="dxa"/>
          </w:tcPr>
          <w:p w:rsidR="00C169E1" w:rsidRPr="005A354D" w:rsidRDefault="003572E7" w:rsidP="005F2DD5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มีความหมายตรงกับหน้าที่การทำงานหลักของ</w:t>
            </w:r>
            <w:r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C169E1" w:rsidRPr="005A354D" w:rsidRDefault="00C169E1" w:rsidP="005F2DD5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2</w:t>
            </w:r>
          </w:p>
        </w:tc>
        <w:tc>
          <w:tcPr>
            <w:tcW w:w="6146" w:type="dxa"/>
          </w:tcPr>
          <w:p w:rsidR="00C169E1" w:rsidRPr="005A354D" w:rsidRDefault="005B52B5" w:rsidP="005F2DD5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มีความหมายตรงกับหน้าที่การทำงานย่อยของ</w:t>
            </w:r>
            <w:r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C169E1" w:rsidRPr="005A354D" w:rsidRDefault="00C169E1" w:rsidP="005F2DD5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1</w:t>
            </w:r>
          </w:p>
        </w:tc>
        <w:tc>
          <w:tcPr>
            <w:tcW w:w="6146" w:type="dxa"/>
          </w:tcPr>
          <w:p w:rsidR="00C169E1" w:rsidRPr="005A354D" w:rsidRDefault="00CB2671" w:rsidP="005F2DD5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มีความหมายตรงกับหน้าที่การทำงานย่อยของ</w:t>
            </w:r>
            <w:r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  <w:r w:rsidR="005F2DD5" w:rsidRPr="005A354D">
              <w:rPr>
                <w:rFonts w:eastAsia="ヒラギノ角ゴ Pro W3"/>
                <w:color w:val="auto"/>
                <w:cs/>
              </w:rPr>
              <w:t xml:space="preserve"> แต่ไม่ปรากฏอย่างชัดเจน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C169E1" w:rsidRPr="005A354D" w:rsidRDefault="00C169E1" w:rsidP="005F2DD5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0</w:t>
            </w:r>
          </w:p>
        </w:tc>
        <w:tc>
          <w:tcPr>
            <w:tcW w:w="6146" w:type="dxa"/>
          </w:tcPr>
          <w:p w:rsidR="00C169E1" w:rsidRPr="005A354D" w:rsidRDefault="005F2DD5" w:rsidP="00422383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ไม่มีความเกี่ยวข้องใดๆกับหน้าที่การทำงานของ</w:t>
            </w:r>
            <w:r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</w:p>
        </w:tc>
      </w:tr>
    </w:tbl>
    <w:p w:rsidR="00E17738" w:rsidRPr="005A354D" w:rsidRDefault="00CD4E88" w:rsidP="00E17738">
      <w:pPr>
        <w:spacing w:before="240"/>
        <w:jc w:val="thaiDistribute"/>
        <w:rPr>
          <w:rFonts w:eastAsia="ヒラギノ角ゴ Pro W3"/>
          <w:color w:val="auto"/>
          <w:cs/>
        </w:rPr>
      </w:pPr>
      <w:bookmarkStart w:id="148" w:name="_Toc320871831"/>
      <w:r w:rsidRPr="005A354D">
        <w:rPr>
          <w:color w:val="auto"/>
          <w:cs/>
        </w:rPr>
        <w:t xml:space="preserve">ตาราง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E17738" w:rsidRPr="005A354D">
        <w:rPr>
          <w:rFonts w:eastAsia="ヒラギノ角ゴ Pro W3"/>
          <w:color w:val="auto"/>
          <w:cs/>
        </w:rPr>
        <w:t>เกณฑ์การให้ระดับความสำคัญของซอฟต์แวร์ประยุกต์ที่ได้จากคำค้นคืนเฉพาะ</w:t>
      </w:r>
      <w:bookmarkEnd w:id="14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6146"/>
      </w:tblGrid>
      <w:tr w:rsidR="005A354D" w:rsidRPr="005A354D" w:rsidTr="00992351">
        <w:tc>
          <w:tcPr>
            <w:tcW w:w="2376" w:type="dxa"/>
            <w:vAlign w:val="center"/>
          </w:tcPr>
          <w:p w:rsidR="005F2DD5" w:rsidRPr="005A354D" w:rsidRDefault="005F2DD5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rFonts w:eastAsia="ヒラギノ角ゴ Pro W3"/>
                <w:b/>
                <w:bCs/>
                <w:color w:val="auto"/>
                <w:cs/>
              </w:rPr>
              <w:t>ระดับความสำคัญของซอฟต์แวร์ประยุกต์</w:t>
            </w:r>
          </w:p>
        </w:tc>
        <w:tc>
          <w:tcPr>
            <w:tcW w:w="6146" w:type="dxa"/>
            <w:vAlign w:val="center"/>
          </w:tcPr>
          <w:p w:rsidR="005F2DD5" w:rsidRPr="005A354D" w:rsidRDefault="005F2DD5" w:rsidP="00682708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เกณฑ์การให้คะแนน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5F2DD5" w:rsidRPr="005A354D" w:rsidRDefault="005F2DD5" w:rsidP="00682708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3</w:t>
            </w:r>
          </w:p>
        </w:tc>
        <w:tc>
          <w:tcPr>
            <w:tcW w:w="6146" w:type="dxa"/>
          </w:tcPr>
          <w:p w:rsidR="005F2DD5" w:rsidRPr="005A354D" w:rsidRDefault="005F2DD5" w:rsidP="005A542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</w:t>
            </w:r>
            <w:r w:rsidR="005A5426" w:rsidRPr="005A354D">
              <w:rPr>
                <w:color w:val="auto"/>
                <w:cs/>
              </w:rPr>
              <w:t>ตรงกับชื่อของ</w:t>
            </w:r>
            <w:r w:rsidR="005A5426"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5F2DD5" w:rsidRPr="005A354D" w:rsidRDefault="005F2DD5" w:rsidP="00682708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2</w:t>
            </w:r>
          </w:p>
        </w:tc>
        <w:tc>
          <w:tcPr>
            <w:tcW w:w="6146" w:type="dxa"/>
          </w:tcPr>
          <w:p w:rsidR="005F2DD5" w:rsidRPr="005A354D" w:rsidRDefault="005F2DD5" w:rsidP="00000926">
            <w:pPr>
              <w:jc w:val="thaiDistribute"/>
              <w:rPr>
                <w:rFonts w:eastAsia="ヒラギノ角ゴ Pro W3"/>
                <w:color w:val="auto"/>
                <w:cs/>
              </w:rPr>
            </w:pPr>
            <w:r w:rsidRPr="005A354D">
              <w:rPr>
                <w:color w:val="auto"/>
                <w:cs/>
              </w:rPr>
              <w:t>หน้าที่การทำงาน</w:t>
            </w:r>
            <w:r w:rsidR="00E462E8" w:rsidRPr="005A354D">
              <w:rPr>
                <w:rFonts w:eastAsia="ヒラギノ角ゴ Pro W3"/>
                <w:color w:val="auto"/>
                <w:cs/>
              </w:rPr>
              <w:t>ซอฟต์แวร์ประยุกต์ที่ให้คะแนน</w:t>
            </w:r>
            <w:r w:rsidR="00200F7E" w:rsidRPr="005A354D">
              <w:rPr>
                <w:rFonts w:eastAsia="ヒラギノ角ゴ Pro W3"/>
                <w:color w:val="auto"/>
                <w:cs/>
              </w:rPr>
              <w:t xml:space="preserve"> </w:t>
            </w:r>
            <w:r w:rsidR="00000926" w:rsidRPr="005A354D">
              <w:rPr>
                <w:rFonts w:eastAsia="ヒラギノ角ゴ Pro W3"/>
                <w:color w:val="auto"/>
                <w:cs/>
              </w:rPr>
              <w:t>คล้ายคลึงกับ</w:t>
            </w:r>
            <w:r w:rsidR="00000926" w:rsidRPr="005A354D">
              <w:rPr>
                <w:color w:val="auto"/>
                <w:cs/>
              </w:rPr>
              <w:t>หน้าที่การทำงานของ</w:t>
            </w:r>
            <w:r w:rsidR="00000926" w:rsidRPr="005A354D">
              <w:rPr>
                <w:rFonts w:eastAsia="ヒラギノ角ゴ Pro W3"/>
                <w:color w:val="auto"/>
                <w:cs/>
              </w:rPr>
              <w:t>ซอฟต์แวร์ประยุกต์ที่มีชื่อตรงกับ</w:t>
            </w:r>
            <w:r w:rsidR="00000926" w:rsidRPr="005A354D">
              <w:rPr>
                <w:color w:val="auto"/>
                <w:cs/>
              </w:rPr>
              <w:t>คำค้นคืน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5F2DD5" w:rsidRPr="005A354D" w:rsidRDefault="005F2DD5" w:rsidP="00682708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1</w:t>
            </w:r>
          </w:p>
        </w:tc>
        <w:tc>
          <w:tcPr>
            <w:tcW w:w="6146" w:type="dxa"/>
          </w:tcPr>
          <w:p w:rsidR="005F2DD5" w:rsidRPr="005A354D" w:rsidRDefault="00E358E9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rFonts w:eastAsia="ヒラギノ角ゴ Pro W3"/>
                <w:color w:val="auto"/>
                <w:cs/>
              </w:rPr>
              <w:t>ซอฟต์แวร์ประยุกต์</w:t>
            </w:r>
            <w:r w:rsidR="00BA6FEF" w:rsidRPr="005A354D">
              <w:rPr>
                <w:rFonts w:eastAsia="ヒラギノ角ゴ Pro W3"/>
                <w:color w:val="auto"/>
                <w:cs/>
              </w:rPr>
              <w:t>จัด</w:t>
            </w:r>
            <w:r w:rsidRPr="005A354D">
              <w:rPr>
                <w:rFonts w:eastAsia="ヒラギノ角ゴ Pro W3"/>
                <w:color w:val="auto"/>
                <w:cs/>
              </w:rPr>
              <w:t>อยู่ในประเภทเดียวกับ</w:t>
            </w:r>
            <w:r w:rsidRPr="005A354D">
              <w:rPr>
                <w:color w:val="auto"/>
                <w:cs/>
              </w:rPr>
              <w:t>คำค้นคืน</w:t>
            </w:r>
          </w:p>
        </w:tc>
      </w:tr>
      <w:tr w:rsidR="005A354D" w:rsidRPr="005A354D" w:rsidTr="00992351">
        <w:tc>
          <w:tcPr>
            <w:tcW w:w="2376" w:type="dxa"/>
            <w:vAlign w:val="center"/>
          </w:tcPr>
          <w:p w:rsidR="005F2DD5" w:rsidRPr="005A354D" w:rsidRDefault="005F2DD5" w:rsidP="00682708">
            <w:pPr>
              <w:jc w:val="center"/>
              <w:rPr>
                <w:rFonts w:eastAsia="ヒラギノ角ゴ Pro W3"/>
                <w:color w:val="auto"/>
              </w:rPr>
            </w:pPr>
            <w:r w:rsidRPr="005A354D">
              <w:rPr>
                <w:rFonts w:eastAsia="ヒラギノ角ゴ Pro W3"/>
                <w:color w:val="auto"/>
              </w:rPr>
              <w:t>0</w:t>
            </w:r>
          </w:p>
        </w:tc>
        <w:tc>
          <w:tcPr>
            <w:tcW w:w="6146" w:type="dxa"/>
          </w:tcPr>
          <w:p w:rsidR="005F2DD5" w:rsidRPr="005A354D" w:rsidRDefault="00422383" w:rsidP="00422383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ค้นคืนไม่มีความเกี่ยวข้องใดๆกับซ</w:t>
            </w:r>
            <w:r w:rsidRPr="005A354D">
              <w:rPr>
                <w:rFonts w:eastAsia="ヒラギノ角ゴ Pro W3"/>
                <w:color w:val="auto"/>
                <w:cs/>
              </w:rPr>
              <w:t>อฟต์แวร์ประยุกต์</w:t>
            </w:r>
          </w:p>
        </w:tc>
      </w:tr>
    </w:tbl>
    <w:p w:rsidR="00B96755" w:rsidRPr="005A354D" w:rsidRDefault="00B96755">
      <w:pPr>
        <w:jc w:val="left"/>
        <w:rPr>
          <w:b/>
          <w:bCs/>
          <w:color w:val="auto"/>
        </w:rPr>
      </w:pPr>
      <w:bookmarkStart w:id="149" w:name="_Toc319858726"/>
      <w:r w:rsidRPr="005A354D">
        <w:rPr>
          <w:color w:val="auto"/>
        </w:rPr>
        <w:br w:type="page"/>
      </w:r>
    </w:p>
    <w:p w:rsidR="008E5B80" w:rsidRPr="005A354D" w:rsidRDefault="008E5B80" w:rsidP="00264D2E">
      <w:pPr>
        <w:pStyle w:val="Heading2"/>
        <w:numPr>
          <w:ilvl w:val="1"/>
          <w:numId w:val="27"/>
        </w:numPr>
        <w:rPr>
          <w:color w:val="auto"/>
        </w:rPr>
      </w:pPr>
      <w:bookmarkStart w:id="150" w:name="_Toc322410239"/>
      <w:r w:rsidRPr="005A354D">
        <w:rPr>
          <w:color w:val="auto"/>
          <w:cs/>
        </w:rPr>
        <w:lastRenderedPageBreak/>
        <w:t>ผลการทดลอง</w:t>
      </w:r>
      <w:bookmarkEnd w:id="149"/>
      <w:bookmarkEnd w:id="150"/>
    </w:p>
    <w:p w:rsidR="0043093C" w:rsidRPr="005A354D" w:rsidRDefault="0043093C" w:rsidP="00483D3C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ผลก</w:t>
      </w:r>
      <w:r w:rsidR="00275220" w:rsidRPr="005A354D">
        <w:rPr>
          <w:color w:val="auto"/>
          <w:cs/>
        </w:rPr>
        <w:t>ารทดลองการประเมินประเมินสิทธิ</w:t>
      </w:r>
      <w:r w:rsidR="00275220" w:rsidRPr="005A354D">
        <w:rPr>
          <w:rFonts w:hint="cs"/>
          <w:color w:val="auto"/>
          <w:cs/>
        </w:rPr>
        <w:t>ผล</w:t>
      </w:r>
      <w:r w:rsidRPr="005A354D">
        <w:rPr>
          <w:color w:val="auto"/>
          <w:cs/>
        </w:rPr>
        <w:t>การค้นคืนซอฟต์แวร์ประยุกต์ทั้งหมดสามารถสรุปออกมาได้ตามที่ปรากฏในตารางด้านล่าง</w:t>
      </w:r>
      <w:r w:rsidR="001F5322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 xml:space="preserve">โดยตารางที่ </w:t>
      </w:r>
      <w:r w:rsidRPr="005A354D">
        <w:rPr>
          <w:color w:val="auto"/>
        </w:rPr>
        <w:t xml:space="preserve">4.3 </w:t>
      </w:r>
      <w:r w:rsidRPr="005A354D">
        <w:rPr>
          <w:color w:val="auto"/>
          <w:cs/>
        </w:rPr>
        <w:t>จะ</w:t>
      </w:r>
      <w:r w:rsidR="00483D3C" w:rsidRPr="005A354D">
        <w:rPr>
          <w:color w:val="auto"/>
          <w:cs/>
        </w:rPr>
        <w:t>เป็น</w:t>
      </w:r>
      <w:r w:rsidRPr="005A354D">
        <w:rPr>
          <w:color w:val="auto"/>
          <w:cs/>
        </w:rPr>
        <w:t xml:space="preserve">ผลการประเมินที่ได้จากคำค้นคืนทั่วไป ส่วนตารางที่ </w:t>
      </w:r>
      <w:r w:rsidRPr="005A354D">
        <w:rPr>
          <w:color w:val="auto"/>
        </w:rPr>
        <w:t>4.4</w:t>
      </w:r>
      <w:r w:rsidR="00483D3C" w:rsidRPr="005A354D">
        <w:rPr>
          <w:color w:val="auto"/>
          <w:cs/>
        </w:rPr>
        <w:t xml:space="preserve"> เป็นผลการประเมินที่ได้จากคำค้นคืนเฉพาะ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และ</w:t>
      </w:r>
      <w:r w:rsidR="00483D3C" w:rsidRPr="005A354D">
        <w:rPr>
          <w:color w:val="auto"/>
          <w:cs/>
        </w:rPr>
        <w:t>ตารางที่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 xml:space="preserve">4.5 </w:t>
      </w:r>
      <w:r w:rsidR="00483D3C" w:rsidRPr="005A354D">
        <w:rPr>
          <w:color w:val="auto"/>
          <w:cs/>
        </w:rPr>
        <w:t>เป็นผลการประเมินที่ได้จากคำค้นทั้งสองประเภท ข้อมูลและรายละเอียดผลการทดลองทั้งหมดสามารถดูได้ในส่วนภาคผนวก ง รายละเอียดผลการทดลอง ในส่วนท้ายของรายงาน</w:t>
      </w:r>
    </w:p>
    <w:p w:rsidR="00B25074" w:rsidRPr="005A354D" w:rsidRDefault="00CD4E88" w:rsidP="00B25074">
      <w:pPr>
        <w:spacing w:before="240"/>
        <w:jc w:val="thaiDistribute"/>
        <w:rPr>
          <w:rFonts w:eastAsia="ヒラギノ角ゴ Pro W3"/>
          <w:color w:val="auto"/>
          <w:cs/>
        </w:rPr>
      </w:pPr>
      <w:bookmarkStart w:id="151" w:name="_Toc320871832"/>
      <w:r w:rsidRPr="005A354D">
        <w:rPr>
          <w:color w:val="auto"/>
          <w:cs/>
        </w:rPr>
        <w:t xml:space="preserve">ตาราง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2A13F2" w:rsidRPr="005A354D">
        <w:rPr>
          <w:rFonts w:eastAsia="ヒラギノ角ゴ Pro W3"/>
          <w:color w:val="auto"/>
          <w:cs/>
        </w:rPr>
        <w:t>ผล</w:t>
      </w:r>
      <w:r w:rsidR="00A21233" w:rsidRPr="005A354D">
        <w:rPr>
          <w:rFonts w:eastAsia="ヒラギノ角ゴ Pro W3"/>
          <w:color w:val="auto"/>
          <w:cs/>
        </w:rPr>
        <w:t>เฉลี่ย</w:t>
      </w:r>
      <w:r w:rsidR="002A13F2" w:rsidRPr="005A354D">
        <w:rPr>
          <w:rFonts w:eastAsia="ヒラギノ角ゴ Pro W3"/>
          <w:color w:val="auto"/>
          <w:cs/>
        </w:rPr>
        <w:t>การ</w:t>
      </w:r>
      <w:r w:rsidR="009E220C" w:rsidRPr="005A354D">
        <w:rPr>
          <w:rFonts w:eastAsia="ヒラギノ角ゴ Pro W3"/>
          <w:color w:val="auto"/>
          <w:cs/>
        </w:rPr>
        <w:t>ประเมิน</w:t>
      </w:r>
      <w:r w:rsidR="001A324F" w:rsidRPr="005A354D">
        <w:rPr>
          <w:rFonts w:eastAsia="ヒラギノ角ゴ Pro W3"/>
          <w:color w:val="auto"/>
          <w:cs/>
        </w:rPr>
        <w:t>ประสิทธิผล</w:t>
      </w:r>
      <w:r w:rsidR="009E220C" w:rsidRPr="005A354D">
        <w:rPr>
          <w:rFonts w:eastAsia="ヒラギノ角ゴ Pro W3"/>
          <w:color w:val="auto"/>
          <w:cs/>
        </w:rPr>
        <w:t>การ</w:t>
      </w:r>
      <w:r w:rsidR="002A13F2" w:rsidRPr="005A354D">
        <w:rPr>
          <w:rFonts w:eastAsia="ヒラギノ角ゴ Pro W3"/>
          <w:color w:val="auto"/>
          <w:cs/>
        </w:rPr>
        <w:t>ค้นคืนซอฟต์แวร์ประยุกต์ด้วยคำคืนทั่วไป</w:t>
      </w:r>
      <w:bookmarkEnd w:id="15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5A354D" w:rsidRPr="005A354D" w:rsidTr="002513BF">
        <w:tc>
          <w:tcPr>
            <w:tcW w:w="1704" w:type="dxa"/>
            <w:vMerge w:val="restart"/>
            <w:vAlign w:val="center"/>
          </w:tcPr>
          <w:p w:rsidR="002513BF" w:rsidRPr="005A354D" w:rsidRDefault="002513BF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รูปแบบการจัดเรียงผลการค้นคืน</w:t>
            </w:r>
          </w:p>
        </w:tc>
        <w:tc>
          <w:tcPr>
            <w:tcW w:w="3408" w:type="dxa"/>
            <w:gridSpan w:val="2"/>
            <w:vAlign w:val="center"/>
          </w:tcPr>
          <w:p w:rsidR="002513BF" w:rsidRPr="005A354D" w:rsidRDefault="002513BF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ผลการประเมินการค้นคืน</w:t>
            </w:r>
          </w:p>
        </w:tc>
        <w:tc>
          <w:tcPr>
            <w:tcW w:w="3410" w:type="dxa"/>
            <w:gridSpan w:val="2"/>
            <w:vAlign w:val="center"/>
          </w:tcPr>
          <w:p w:rsidR="002513BF" w:rsidRPr="005A354D" w:rsidRDefault="001A324F" w:rsidP="005453BB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ประสิทธิผล</w:t>
            </w:r>
            <w:r w:rsidR="002513BF" w:rsidRPr="005A354D">
              <w:rPr>
                <w:b/>
                <w:bCs/>
                <w:color w:val="auto"/>
                <w:cs/>
              </w:rPr>
              <w:t xml:space="preserve">การค้นคืนที่เพิ่มขึ้นเมื่อเทียบกับผลอ้างอิง </w:t>
            </w:r>
            <w:r w:rsidR="005453BB" w:rsidRPr="005A354D">
              <w:rPr>
                <w:b/>
                <w:bCs/>
                <w:color w:val="auto"/>
              </w:rPr>
              <w:t>(S</w:t>
            </w:r>
            <w:r w:rsidR="005453BB" w:rsidRPr="005A354D">
              <w:rPr>
                <w:b/>
                <w:bCs/>
                <w:color w:val="auto"/>
                <w:vertAlign w:val="subscript"/>
              </w:rPr>
              <w:t>1</w:t>
            </w:r>
            <w:r w:rsidR="005453BB" w:rsidRPr="005A354D">
              <w:rPr>
                <w:b/>
                <w:bCs/>
                <w:color w:val="auto"/>
              </w:rPr>
              <w:t>)</w:t>
            </w:r>
          </w:p>
        </w:tc>
      </w:tr>
      <w:tr w:rsidR="005A354D" w:rsidRPr="005A354D" w:rsidTr="002513BF">
        <w:tc>
          <w:tcPr>
            <w:tcW w:w="1704" w:type="dxa"/>
            <w:vMerge/>
            <w:vAlign w:val="center"/>
          </w:tcPr>
          <w:p w:rsidR="002513BF" w:rsidRPr="005A354D" w:rsidRDefault="002513BF" w:rsidP="002513BF">
            <w:pPr>
              <w:jc w:val="center"/>
              <w:rPr>
                <w:b/>
                <w:bCs/>
                <w:color w:val="auto"/>
              </w:rPr>
            </w:pPr>
          </w:p>
        </w:tc>
        <w:tc>
          <w:tcPr>
            <w:tcW w:w="1704" w:type="dxa"/>
            <w:vAlign w:val="center"/>
          </w:tcPr>
          <w:p w:rsidR="002513BF" w:rsidRPr="005A354D" w:rsidRDefault="006824F1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recision@24</w:t>
            </w:r>
          </w:p>
        </w:tc>
        <w:tc>
          <w:tcPr>
            <w:tcW w:w="1704" w:type="dxa"/>
            <w:vAlign w:val="center"/>
          </w:tcPr>
          <w:p w:rsidR="002513BF" w:rsidRPr="005A354D" w:rsidRDefault="002513BF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  <w:tc>
          <w:tcPr>
            <w:tcW w:w="1705" w:type="dxa"/>
            <w:vAlign w:val="center"/>
          </w:tcPr>
          <w:p w:rsidR="002513BF" w:rsidRPr="005A354D" w:rsidRDefault="006824F1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recision@24</w:t>
            </w:r>
          </w:p>
        </w:tc>
        <w:tc>
          <w:tcPr>
            <w:tcW w:w="1705" w:type="dxa"/>
            <w:vAlign w:val="center"/>
          </w:tcPr>
          <w:p w:rsidR="002513BF" w:rsidRPr="005A354D" w:rsidRDefault="002513BF" w:rsidP="002513BF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1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34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313</w:t>
            </w:r>
          </w:p>
        </w:tc>
        <w:tc>
          <w:tcPr>
            <w:tcW w:w="1705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  <w:tc>
          <w:tcPr>
            <w:tcW w:w="1705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525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910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3.43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9.46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3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8017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8339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50.08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32.10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4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583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817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4.52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7.98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2513BF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5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575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7536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23.09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19.38%</w:t>
            </w:r>
          </w:p>
        </w:tc>
      </w:tr>
    </w:tbl>
    <w:p w:rsidR="00875025" w:rsidRPr="005A354D" w:rsidRDefault="00CD4E88" w:rsidP="002A13F2">
      <w:pPr>
        <w:spacing w:before="240"/>
        <w:jc w:val="thaiDistribute"/>
        <w:rPr>
          <w:rFonts w:eastAsia="ヒラギノ角ゴ Pro W3"/>
          <w:color w:val="auto"/>
        </w:rPr>
      </w:pPr>
      <w:bookmarkStart w:id="152" w:name="_Toc320871833"/>
      <w:r w:rsidRPr="005A354D">
        <w:rPr>
          <w:color w:val="auto"/>
          <w:cs/>
        </w:rPr>
        <w:t xml:space="preserve">ตาราง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9E220C" w:rsidRPr="005A354D">
        <w:rPr>
          <w:rFonts w:eastAsia="ヒラギノ角ゴ Pro W3"/>
          <w:color w:val="auto"/>
          <w:cs/>
        </w:rPr>
        <w:t>ผล</w:t>
      </w:r>
      <w:r w:rsidR="006E3BE8" w:rsidRPr="005A354D">
        <w:rPr>
          <w:rFonts w:eastAsia="ヒラギノ角ゴ Pro W3"/>
          <w:color w:val="auto"/>
          <w:cs/>
        </w:rPr>
        <w:t>เฉลี่ย</w:t>
      </w:r>
      <w:r w:rsidR="009E220C" w:rsidRPr="005A354D">
        <w:rPr>
          <w:rFonts w:eastAsia="ヒラギノ角ゴ Pro W3"/>
          <w:color w:val="auto"/>
          <w:cs/>
        </w:rPr>
        <w:t>การประเมิน</w:t>
      </w:r>
      <w:r w:rsidR="001A324F" w:rsidRPr="005A354D">
        <w:rPr>
          <w:rFonts w:eastAsia="ヒラギノ角ゴ Pro W3"/>
          <w:color w:val="auto"/>
          <w:cs/>
        </w:rPr>
        <w:t>ประสิทธิผล</w:t>
      </w:r>
      <w:r w:rsidR="009E220C" w:rsidRPr="005A354D">
        <w:rPr>
          <w:rFonts w:eastAsia="ヒラギノ角ゴ Pro W3"/>
          <w:color w:val="auto"/>
          <w:cs/>
        </w:rPr>
        <w:t>การ</w:t>
      </w:r>
      <w:r w:rsidR="002A13F2" w:rsidRPr="005A354D">
        <w:rPr>
          <w:rFonts w:eastAsia="ヒラギノ角ゴ Pro W3"/>
          <w:color w:val="auto"/>
          <w:cs/>
        </w:rPr>
        <w:t>ค้นคืนซอฟต์แวร์ประยุกต์ด้วยคำคืนเฉพาะ</w:t>
      </w:r>
      <w:bookmarkEnd w:id="15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5A354D" w:rsidRPr="005A354D" w:rsidTr="00682708">
        <w:tc>
          <w:tcPr>
            <w:tcW w:w="1704" w:type="dxa"/>
            <w:vMerge w:val="restart"/>
            <w:vAlign w:val="center"/>
          </w:tcPr>
          <w:p w:rsidR="008D6E29" w:rsidRPr="005A354D" w:rsidRDefault="008D6E29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รูปแบบการจัดเรียงผลการค้นคืน</w:t>
            </w:r>
          </w:p>
        </w:tc>
        <w:tc>
          <w:tcPr>
            <w:tcW w:w="3408" w:type="dxa"/>
            <w:gridSpan w:val="2"/>
            <w:vAlign w:val="center"/>
          </w:tcPr>
          <w:p w:rsidR="008D6E29" w:rsidRPr="005A354D" w:rsidRDefault="008D6E29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ผลการประเมินการค้นคืน</w:t>
            </w:r>
          </w:p>
        </w:tc>
        <w:tc>
          <w:tcPr>
            <w:tcW w:w="3410" w:type="dxa"/>
            <w:gridSpan w:val="2"/>
            <w:vAlign w:val="center"/>
          </w:tcPr>
          <w:p w:rsidR="008D6E29" w:rsidRPr="005A354D" w:rsidRDefault="001A32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ประสิทธิผล</w:t>
            </w:r>
            <w:r w:rsidR="008D6E29" w:rsidRPr="005A354D">
              <w:rPr>
                <w:b/>
                <w:bCs/>
                <w:color w:val="auto"/>
                <w:cs/>
              </w:rPr>
              <w:t xml:space="preserve">การค้นคืนที่เพิ่มขึ้นเมื่อเทียบกับผลอ้างอิง </w:t>
            </w:r>
            <w:r w:rsidR="008D6E29" w:rsidRPr="005A354D">
              <w:rPr>
                <w:b/>
                <w:bCs/>
                <w:color w:val="auto"/>
              </w:rPr>
              <w:t>(S</w:t>
            </w:r>
            <w:r w:rsidR="008D6E29" w:rsidRPr="005A354D">
              <w:rPr>
                <w:b/>
                <w:bCs/>
                <w:color w:val="auto"/>
                <w:vertAlign w:val="subscript"/>
              </w:rPr>
              <w:t>1</w:t>
            </w:r>
            <w:r w:rsidR="008D6E29" w:rsidRPr="005A354D">
              <w:rPr>
                <w:b/>
                <w:bCs/>
                <w:color w:val="auto"/>
              </w:rPr>
              <w:t>)</w:t>
            </w:r>
          </w:p>
        </w:tc>
      </w:tr>
      <w:tr w:rsidR="005A354D" w:rsidRPr="005A354D" w:rsidTr="00682708">
        <w:tc>
          <w:tcPr>
            <w:tcW w:w="1704" w:type="dxa"/>
            <w:vMerge/>
            <w:vAlign w:val="center"/>
          </w:tcPr>
          <w:p w:rsidR="008D6E29" w:rsidRPr="005A354D" w:rsidRDefault="008D6E29" w:rsidP="00682708">
            <w:pPr>
              <w:jc w:val="center"/>
              <w:rPr>
                <w:b/>
                <w:bCs/>
                <w:color w:val="auto"/>
              </w:rPr>
            </w:pPr>
          </w:p>
        </w:tc>
        <w:tc>
          <w:tcPr>
            <w:tcW w:w="1704" w:type="dxa"/>
            <w:vAlign w:val="center"/>
          </w:tcPr>
          <w:p w:rsidR="008D6E29" w:rsidRPr="005A354D" w:rsidRDefault="006824F1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recision@24</w:t>
            </w:r>
          </w:p>
        </w:tc>
        <w:tc>
          <w:tcPr>
            <w:tcW w:w="1704" w:type="dxa"/>
            <w:vAlign w:val="center"/>
          </w:tcPr>
          <w:p w:rsidR="008D6E29" w:rsidRPr="005A354D" w:rsidRDefault="008D6E29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  <w:tc>
          <w:tcPr>
            <w:tcW w:w="1705" w:type="dxa"/>
            <w:vAlign w:val="center"/>
          </w:tcPr>
          <w:p w:rsidR="008D6E29" w:rsidRPr="005A354D" w:rsidRDefault="006824F1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recision@24</w:t>
            </w:r>
          </w:p>
        </w:tc>
        <w:tc>
          <w:tcPr>
            <w:tcW w:w="1705" w:type="dxa"/>
            <w:vAlign w:val="center"/>
          </w:tcPr>
          <w:p w:rsidR="008D6E29" w:rsidRPr="005A354D" w:rsidRDefault="008D6E29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</w:tr>
      <w:tr w:rsidR="005A354D" w:rsidRPr="005A354D" w:rsidTr="00682708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1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372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926</w:t>
            </w:r>
          </w:p>
        </w:tc>
        <w:tc>
          <w:tcPr>
            <w:tcW w:w="1705" w:type="dxa"/>
            <w:vAlign w:val="bottom"/>
          </w:tcPr>
          <w:p w:rsidR="00103E35" w:rsidRPr="005A354D" w:rsidRDefault="00103E35" w:rsidP="00B25074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  <w:tc>
          <w:tcPr>
            <w:tcW w:w="1705" w:type="dxa"/>
            <w:vAlign w:val="bottom"/>
          </w:tcPr>
          <w:p w:rsidR="00103E35" w:rsidRPr="005A354D" w:rsidRDefault="00103E35" w:rsidP="00B25074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</w:tr>
      <w:tr w:rsidR="005A354D" w:rsidRPr="005A354D" w:rsidTr="00682708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4097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394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10.07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7.68%</w:t>
            </w:r>
          </w:p>
        </w:tc>
      </w:tr>
      <w:tr w:rsidR="005A354D" w:rsidRPr="005A354D" w:rsidTr="00682708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3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806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8181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55.97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18.11%</w:t>
            </w:r>
          </w:p>
        </w:tc>
      </w:tr>
      <w:tr w:rsidR="005A354D" w:rsidRPr="005A354D" w:rsidTr="00682708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4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4111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740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10.45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2.68%</w:t>
            </w:r>
          </w:p>
        </w:tc>
      </w:tr>
      <w:tr w:rsidR="00103E35" w:rsidRPr="005A354D" w:rsidTr="00682708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5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528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8468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48.51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22.27%</w:t>
            </w:r>
          </w:p>
        </w:tc>
      </w:tr>
    </w:tbl>
    <w:p w:rsidR="00136D5D" w:rsidRPr="005A354D" w:rsidRDefault="00136D5D" w:rsidP="00CD4E88">
      <w:pPr>
        <w:pStyle w:val="Caption"/>
        <w:keepNext/>
        <w:spacing w:before="240" w:after="0"/>
        <w:jc w:val="left"/>
        <w:rPr>
          <w:color w:val="auto"/>
          <w:cs/>
        </w:rPr>
      </w:pPr>
      <w:bookmarkStart w:id="153" w:name="_Toc320871834"/>
    </w:p>
    <w:p w:rsidR="00136D5D" w:rsidRPr="005A354D" w:rsidRDefault="00136D5D">
      <w:pPr>
        <w:jc w:val="left"/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CD4E88" w:rsidRPr="005A354D" w:rsidRDefault="00CD4E88" w:rsidP="00CD4E88">
      <w:pPr>
        <w:pStyle w:val="Caption"/>
        <w:keepNext/>
        <w:spacing w:before="240" w:after="0"/>
        <w:jc w:val="left"/>
        <w:rPr>
          <w:color w:val="auto"/>
        </w:rPr>
      </w:pPr>
      <w:r w:rsidRPr="005A354D">
        <w:rPr>
          <w:color w:val="auto"/>
          <w:cs/>
        </w:rPr>
        <w:lastRenderedPageBreak/>
        <w:t xml:space="preserve">ตารางที่ </w:t>
      </w:r>
      <w:r w:rsidRPr="005A354D">
        <w:rPr>
          <w:color w:val="auto"/>
        </w:rPr>
        <w:t>4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4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rFonts w:eastAsia="ヒラギノ角ゴ Pro W3"/>
          <w:color w:val="auto"/>
          <w:cs/>
        </w:rPr>
        <w:t>ผลเฉลี่ยการประเมิน</w:t>
      </w:r>
      <w:r w:rsidR="001A324F" w:rsidRPr="005A354D">
        <w:rPr>
          <w:rFonts w:eastAsia="ヒラギノ角ゴ Pro W3"/>
          <w:color w:val="auto"/>
          <w:cs/>
        </w:rPr>
        <w:t>ประสิทธิผล</w:t>
      </w:r>
      <w:r w:rsidRPr="005A354D">
        <w:rPr>
          <w:rFonts w:eastAsia="ヒラギノ角ゴ Pro W3"/>
          <w:color w:val="auto"/>
          <w:cs/>
        </w:rPr>
        <w:t>การค้นคืนซอฟต์แวร์ประยุกต์ด้วยคำคืนทั่วไปและคำคืนเฉพาะ</w:t>
      </w:r>
      <w:bookmarkEnd w:id="15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5A354D" w:rsidRPr="005A354D" w:rsidTr="00682708">
        <w:tc>
          <w:tcPr>
            <w:tcW w:w="1704" w:type="dxa"/>
            <w:vMerge w:val="restart"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รูปแบบการจัดเรียงผลการค้นคืน</w:t>
            </w:r>
          </w:p>
        </w:tc>
        <w:tc>
          <w:tcPr>
            <w:tcW w:w="3408" w:type="dxa"/>
            <w:gridSpan w:val="2"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ผลการประเมินการค้นคืน</w:t>
            </w:r>
          </w:p>
        </w:tc>
        <w:tc>
          <w:tcPr>
            <w:tcW w:w="3410" w:type="dxa"/>
            <w:gridSpan w:val="2"/>
            <w:vAlign w:val="center"/>
          </w:tcPr>
          <w:p w:rsidR="0051664F" w:rsidRPr="005A354D" w:rsidRDefault="001A32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ประสิทธิผล</w:t>
            </w:r>
            <w:r w:rsidR="0051664F" w:rsidRPr="005A354D">
              <w:rPr>
                <w:b/>
                <w:bCs/>
                <w:color w:val="auto"/>
                <w:cs/>
              </w:rPr>
              <w:t xml:space="preserve">การค้นคืนที่เพิ่มขึ้นเมื่อเทียบกับผลอ้างอิง </w:t>
            </w:r>
            <w:r w:rsidR="0051664F" w:rsidRPr="005A354D">
              <w:rPr>
                <w:b/>
                <w:bCs/>
                <w:color w:val="auto"/>
              </w:rPr>
              <w:t>(S</w:t>
            </w:r>
            <w:r w:rsidR="0051664F" w:rsidRPr="005A354D">
              <w:rPr>
                <w:b/>
                <w:bCs/>
                <w:color w:val="auto"/>
                <w:vertAlign w:val="subscript"/>
              </w:rPr>
              <w:t>1</w:t>
            </w:r>
            <w:r w:rsidR="0051664F" w:rsidRPr="005A354D">
              <w:rPr>
                <w:b/>
                <w:bCs/>
                <w:color w:val="auto"/>
              </w:rPr>
              <w:t>)</w:t>
            </w:r>
          </w:p>
        </w:tc>
      </w:tr>
      <w:tr w:rsidR="005A354D" w:rsidRPr="005A354D" w:rsidTr="00682708">
        <w:tc>
          <w:tcPr>
            <w:tcW w:w="1704" w:type="dxa"/>
            <w:vMerge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</w:p>
        </w:tc>
        <w:tc>
          <w:tcPr>
            <w:tcW w:w="1704" w:type="dxa"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</w:t>
            </w:r>
            <w:r w:rsidR="006824F1" w:rsidRPr="005A354D">
              <w:rPr>
                <w:b/>
                <w:bCs/>
                <w:color w:val="auto"/>
              </w:rPr>
              <w:t>recision</w:t>
            </w:r>
            <w:r w:rsidRPr="005A354D">
              <w:rPr>
                <w:b/>
                <w:bCs/>
                <w:color w:val="auto"/>
              </w:rPr>
              <w:t>@24</w:t>
            </w:r>
          </w:p>
        </w:tc>
        <w:tc>
          <w:tcPr>
            <w:tcW w:w="1704" w:type="dxa"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  <w:tc>
          <w:tcPr>
            <w:tcW w:w="1705" w:type="dxa"/>
            <w:vAlign w:val="center"/>
          </w:tcPr>
          <w:p w:rsidR="0051664F" w:rsidRPr="005A354D" w:rsidRDefault="006824F1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recision@24</w:t>
            </w:r>
          </w:p>
        </w:tc>
        <w:tc>
          <w:tcPr>
            <w:tcW w:w="1705" w:type="dxa"/>
            <w:vAlign w:val="center"/>
          </w:tcPr>
          <w:p w:rsidR="0051664F" w:rsidRPr="005A354D" w:rsidRDefault="0051664F" w:rsidP="00682708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@24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1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4734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543</w:t>
            </w:r>
          </w:p>
        </w:tc>
        <w:tc>
          <w:tcPr>
            <w:tcW w:w="1705" w:type="dxa"/>
          </w:tcPr>
          <w:p w:rsidR="00103E35" w:rsidRPr="005A354D" w:rsidRDefault="00103E35" w:rsidP="00B25074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  <w:tc>
          <w:tcPr>
            <w:tcW w:w="1705" w:type="dxa"/>
          </w:tcPr>
          <w:p w:rsidR="00103E35" w:rsidRPr="005A354D" w:rsidRDefault="00103E35" w:rsidP="00B25074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-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4990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717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5.39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2.66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3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7188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8280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51.82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26.55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4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5031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788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6.27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3.75%</w:t>
            </w:r>
          </w:p>
        </w:tc>
      </w:tr>
      <w:tr w:rsidR="005A354D" w:rsidRPr="005A354D" w:rsidTr="00604D4A">
        <w:tc>
          <w:tcPr>
            <w:tcW w:w="1704" w:type="dxa"/>
            <w:vAlign w:val="center"/>
          </w:tcPr>
          <w:p w:rsidR="00103E35" w:rsidRPr="005A354D" w:rsidRDefault="00103E35" w:rsidP="00604D4A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S</w:t>
            </w:r>
            <w:r w:rsidRPr="005A354D">
              <w:rPr>
                <w:rFonts w:ascii="TH Sarabun New" w:hAnsi="TH Sarabun New" w:cs="TH Sarabun New"/>
                <w:color w:val="auto"/>
                <w:vertAlign w:val="subscript"/>
              </w:rPr>
              <w:t>5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6182</w:t>
            </w:r>
          </w:p>
        </w:tc>
        <w:tc>
          <w:tcPr>
            <w:tcW w:w="1704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0.7886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30.58%</w:t>
            </w:r>
          </w:p>
        </w:tc>
        <w:tc>
          <w:tcPr>
            <w:tcW w:w="1705" w:type="dxa"/>
            <w:vAlign w:val="bottom"/>
          </w:tcPr>
          <w:p w:rsidR="00103E35" w:rsidRPr="005A354D" w:rsidRDefault="00103E35">
            <w:pPr>
              <w:jc w:val="center"/>
              <w:rPr>
                <w:rFonts w:ascii="TH Sarabun New" w:hAnsi="TH Sarabun New" w:cs="TH Sarabun New"/>
                <w:color w:val="auto"/>
              </w:rPr>
            </w:pPr>
            <w:r w:rsidRPr="005A354D">
              <w:rPr>
                <w:rFonts w:ascii="TH Sarabun New" w:hAnsi="TH Sarabun New" w:cs="TH Sarabun New"/>
                <w:color w:val="auto"/>
              </w:rPr>
              <w:t>20.53%</w:t>
            </w:r>
          </w:p>
        </w:tc>
      </w:tr>
    </w:tbl>
    <w:p w:rsidR="000E1EE1" w:rsidRPr="005A354D" w:rsidRDefault="000E1EE1" w:rsidP="00264D2E">
      <w:pPr>
        <w:pStyle w:val="Heading2"/>
        <w:numPr>
          <w:ilvl w:val="1"/>
          <w:numId w:val="27"/>
        </w:numPr>
        <w:rPr>
          <w:color w:val="auto"/>
        </w:rPr>
      </w:pPr>
      <w:bookmarkStart w:id="154" w:name="_Toc319858727"/>
      <w:bookmarkStart w:id="155" w:name="_Toc322410240"/>
      <w:r w:rsidRPr="005A354D">
        <w:rPr>
          <w:color w:val="auto"/>
          <w:cs/>
        </w:rPr>
        <w:t>การวิเคราะห์ผลการทดลอง</w:t>
      </w:r>
      <w:bookmarkEnd w:id="154"/>
      <w:bookmarkEnd w:id="155"/>
    </w:p>
    <w:p w:rsidR="000E1EE1" w:rsidRPr="005A354D" w:rsidRDefault="00F21B72" w:rsidP="00B96755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จากผลการทดลองในส่วนที่แล้ว เมื่อเรานำมาวิเคราะห์แล้วสามารถได้</w:t>
      </w:r>
      <w:r w:rsidR="00015814" w:rsidRPr="005A354D">
        <w:rPr>
          <w:color w:val="auto"/>
          <w:cs/>
        </w:rPr>
        <w:t>สรุปออกมาได้</w:t>
      </w:r>
      <w:r w:rsidRPr="005A354D">
        <w:rPr>
          <w:color w:val="auto"/>
          <w:cs/>
        </w:rPr>
        <w:t xml:space="preserve"> ดังต่อไปนี้</w:t>
      </w:r>
    </w:p>
    <w:p w:rsidR="0017594D" w:rsidRPr="005A354D" w:rsidRDefault="00100C43" w:rsidP="00C86735">
      <w:pPr>
        <w:pStyle w:val="ListParagraph"/>
        <w:numPr>
          <w:ilvl w:val="0"/>
          <w:numId w:val="32"/>
        </w:numPr>
        <w:jc w:val="thaiDistribute"/>
        <w:rPr>
          <w:color w:val="auto"/>
        </w:rPr>
      </w:pPr>
      <w:r w:rsidRPr="005A354D">
        <w:rPr>
          <w:color w:val="auto"/>
          <w:cs/>
        </w:rPr>
        <w:t xml:space="preserve">ในการค้นคืนซอฟต์แวร์ประยุกต์ด้วยคำค้นคืนทั่วไป </w:t>
      </w:r>
      <w:r w:rsidRPr="005A354D">
        <w:rPr>
          <w:color w:val="auto"/>
        </w:rPr>
        <w:t>(Q</w:t>
      </w:r>
      <w:r w:rsidRPr="005A354D">
        <w:rPr>
          <w:color w:val="auto"/>
          <w:vertAlign w:val="subscript"/>
        </w:rPr>
        <w:t>n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และคำค้นคืนเฉพาะ </w:t>
      </w:r>
      <w:r w:rsidRPr="005A354D">
        <w:rPr>
          <w:color w:val="auto"/>
        </w:rPr>
        <w:t>(Q</w:t>
      </w:r>
      <w:r w:rsidRPr="005A354D">
        <w:rPr>
          <w:color w:val="auto"/>
          <w:vertAlign w:val="subscript"/>
        </w:rPr>
        <w:t>u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การใช้คะแนนความคล้ายของคำค้นคืนกับเนื้อหาที่ปรากฏในซอฟต์แวร์ประยุกต์</w:t>
      </w:r>
      <w:r w:rsidRPr="005A354D">
        <w:rPr>
          <w:rFonts w:hint="cs"/>
          <w:color w:val="auto"/>
          <w:cs/>
        </w:rPr>
        <w:t>เพียงอย่างเดียว</w:t>
      </w:r>
      <w:r w:rsidR="00B77998" w:rsidRPr="005A354D">
        <w:rPr>
          <w:rFonts w:hint="cs"/>
          <w:color w:val="auto"/>
          <w:cs/>
        </w:rPr>
        <w:t>นั้น</w:t>
      </w:r>
      <w:r w:rsidR="00974A13" w:rsidRPr="005A354D">
        <w:rPr>
          <w:color w:val="auto"/>
        </w:rPr>
        <w:t xml:space="preserve"> (S</w:t>
      </w:r>
      <w:r w:rsidR="00974A13" w:rsidRPr="005A354D">
        <w:rPr>
          <w:color w:val="auto"/>
          <w:vertAlign w:val="subscript"/>
        </w:rPr>
        <w:t>3</w:t>
      </w:r>
      <w:r w:rsidR="00974A13" w:rsidRPr="005A354D">
        <w:rPr>
          <w:color w:val="auto"/>
        </w:rPr>
        <w:t xml:space="preserve">) </w:t>
      </w:r>
      <w:r w:rsidR="00236662" w:rsidRPr="005A354D">
        <w:rPr>
          <w:rFonts w:hint="cs"/>
          <w:color w:val="auto"/>
          <w:cs/>
        </w:rPr>
        <w:t>จะมีประสิทธิผลดี</w:t>
      </w:r>
      <w:r w:rsidR="00C86735" w:rsidRPr="005A354D">
        <w:rPr>
          <w:rFonts w:hint="cs"/>
          <w:color w:val="auto"/>
          <w:cs/>
        </w:rPr>
        <w:t>กว่า</w:t>
      </w:r>
      <w:r w:rsidR="00C86735" w:rsidRPr="005A354D">
        <w:rPr>
          <w:color w:val="auto"/>
          <w:cs/>
        </w:rPr>
        <w:t xml:space="preserve">การใช้คะแนนความนิยมของซอฟต์แวร์ประยุกต์เพียงอย่างเดียว </w:t>
      </w:r>
      <w:r w:rsidR="00C86735" w:rsidRPr="005A354D">
        <w:rPr>
          <w:color w:val="auto"/>
        </w:rPr>
        <w:t>(S</w:t>
      </w:r>
      <w:r w:rsidR="00C86735" w:rsidRPr="005A354D">
        <w:rPr>
          <w:color w:val="auto"/>
          <w:sz w:val="28"/>
          <w:szCs w:val="28"/>
          <w:vertAlign w:val="subscript"/>
        </w:rPr>
        <w:t>1</w:t>
      </w:r>
      <w:r w:rsidR="00C86735" w:rsidRPr="005A354D">
        <w:rPr>
          <w:color w:val="auto"/>
        </w:rPr>
        <w:t>)</w:t>
      </w:r>
      <w:r w:rsidR="00C86735" w:rsidRPr="005A354D">
        <w:rPr>
          <w:color w:val="auto"/>
          <w:cs/>
        </w:rPr>
        <w:t xml:space="preserve"> </w:t>
      </w:r>
      <w:r w:rsidR="00C86735" w:rsidRPr="005A354D">
        <w:rPr>
          <w:rFonts w:hint="cs"/>
          <w:color w:val="auto"/>
          <w:cs/>
        </w:rPr>
        <w:t>และ</w:t>
      </w:r>
      <w:r w:rsidR="00C86735" w:rsidRPr="005A354D">
        <w:rPr>
          <w:color w:val="auto"/>
          <w:cs/>
        </w:rPr>
        <w:t xml:space="preserve">การใช้คะแนนบริบทจากความสัมพันธ์ระหว่างซอฟต์แวร์ประยุกต์เพียงอย่างเดียว </w:t>
      </w:r>
      <w:r w:rsidR="00C86735" w:rsidRPr="005A354D">
        <w:rPr>
          <w:color w:val="auto"/>
        </w:rPr>
        <w:t>(S</w:t>
      </w:r>
      <w:r w:rsidR="00C86735" w:rsidRPr="005A354D">
        <w:rPr>
          <w:color w:val="auto"/>
          <w:vertAlign w:val="subscript"/>
        </w:rPr>
        <w:t>2</w:t>
      </w:r>
      <w:r w:rsidR="00C86735" w:rsidRPr="005A354D">
        <w:rPr>
          <w:color w:val="auto"/>
        </w:rPr>
        <w:t>)</w:t>
      </w:r>
      <w:r w:rsidR="00C86735" w:rsidRPr="005A354D">
        <w:rPr>
          <w:rFonts w:hint="cs"/>
          <w:color w:val="auto"/>
          <w:cs/>
        </w:rPr>
        <w:t xml:space="preserve"> </w:t>
      </w:r>
      <w:r w:rsidR="00236662" w:rsidRPr="005A354D">
        <w:rPr>
          <w:color w:val="auto"/>
          <w:cs/>
        </w:rPr>
        <w:t xml:space="preserve">เมื่อวัดด้วยตัวชี้วัด </w:t>
      </w:r>
      <w:r w:rsidR="00236662" w:rsidRPr="005A354D">
        <w:rPr>
          <w:color w:val="auto"/>
        </w:rPr>
        <w:t xml:space="preserve">R-Precision </w:t>
      </w:r>
      <w:r w:rsidR="00236662" w:rsidRPr="005A354D">
        <w:rPr>
          <w:color w:val="auto"/>
          <w:cs/>
        </w:rPr>
        <w:t xml:space="preserve">และ </w:t>
      </w:r>
      <w:r w:rsidR="00236662" w:rsidRPr="005A354D">
        <w:rPr>
          <w:color w:val="auto"/>
        </w:rPr>
        <w:t>nDCG</w:t>
      </w:r>
      <w:r w:rsidR="00236662" w:rsidRPr="005A354D">
        <w:rPr>
          <w:rFonts w:hint="cs"/>
          <w:color w:val="auto"/>
          <w:cs/>
        </w:rPr>
        <w:t xml:space="preserve"> </w:t>
      </w:r>
      <w:r w:rsidR="00682077" w:rsidRPr="005A354D">
        <w:rPr>
          <w:rFonts w:hint="cs"/>
          <w:color w:val="auto"/>
          <w:cs/>
        </w:rPr>
        <w:t>แสดงให้เห็นว่า</w:t>
      </w:r>
      <w:r w:rsidR="00682077" w:rsidRPr="005A354D">
        <w:rPr>
          <w:color w:val="auto"/>
          <w:cs/>
        </w:rPr>
        <w:t>รายละเอียดของซอฟต์แวร์ประยุกต์ที่ใช้เปรียบเทียบกับคำค้นคืนนั้นมีความสำคัญในการระบุถึงลักษณะของซอฟต์แวร์ประยุกต์มากกว่าความนิยมของซอฟต์แวร์</w:t>
      </w:r>
      <w:r w:rsidR="0017594D" w:rsidRPr="005A354D">
        <w:rPr>
          <w:rFonts w:hint="cs"/>
          <w:color w:val="auto"/>
          <w:cs/>
        </w:rPr>
        <w:t xml:space="preserve"> แต่ปัญหาหนึ่งที่พบ</w:t>
      </w:r>
      <w:r w:rsidR="0065510E" w:rsidRPr="005A354D">
        <w:rPr>
          <w:rFonts w:hint="cs"/>
          <w:color w:val="auto"/>
          <w:cs/>
        </w:rPr>
        <w:t>คือรายการ</w:t>
      </w:r>
      <w:r w:rsidR="00236662" w:rsidRPr="005A354D">
        <w:rPr>
          <w:color w:val="auto"/>
          <w:cs/>
        </w:rPr>
        <w:t>ซอฟต์แวร์ประยุกต์</w:t>
      </w:r>
      <w:r w:rsidR="00236662" w:rsidRPr="005A354D">
        <w:rPr>
          <w:rFonts w:hint="cs"/>
          <w:color w:val="auto"/>
          <w:cs/>
        </w:rPr>
        <w:t>ที่ได้</w:t>
      </w:r>
      <w:r w:rsidR="0017594D" w:rsidRPr="005A354D">
        <w:rPr>
          <w:rFonts w:hint="cs"/>
          <w:color w:val="auto"/>
          <w:cs/>
        </w:rPr>
        <w:t>ด้วยการพิจารณา</w:t>
      </w:r>
      <w:r w:rsidR="0017594D" w:rsidRPr="005A354D">
        <w:rPr>
          <w:color w:val="auto"/>
          <w:cs/>
        </w:rPr>
        <w:t>ความคล้ายของคำค้นคืนกับเนื้อหา</w:t>
      </w:r>
      <w:r w:rsidR="0017594D" w:rsidRPr="005A354D">
        <w:rPr>
          <w:rFonts w:hint="cs"/>
          <w:color w:val="auto"/>
          <w:cs/>
        </w:rPr>
        <w:t>เพียงอย่างเดียวนั้นส่วนใหญ่</w:t>
      </w:r>
      <w:r w:rsidR="00236662" w:rsidRPr="005A354D">
        <w:rPr>
          <w:rFonts w:hint="cs"/>
          <w:color w:val="auto"/>
          <w:cs/>
        </w:rPr>
        <w:t>มีคุณภาพต่ำแต่สามารถทำงานได้ตามเกณฑ์ที่กำหนดไว้</w:t>
      </w:r>
    </w:p>
    <w:p w:rsidR="00164919" w:rsidRPr="005A354D" w:rsidRDefault="00E82468" w:rsidP="00144641">
      <w:pPr>
        <w:pStyle w:val="ListParagraph"/>
        <w:numPr>
          <w:ilvl w:val="0"/>
          <w:numId w:val="32"/>
        </w:numPr>
        <w:jc w:val="thaiDistribute"/>
        <w:rPr>
          <w:color w:val="auto"/>
        </w:rPr>
      </w:pPr>
      <w:r w:rsidRPr="005A354D">
        <w:rPr>
          <w:color w:val="auto"/>
          <w:cs/>
        </w:rPr>
        <w:t xml:space="preserve">ในการค้นคืนซอฟต์แวร์ประยุกต์ด้วยคำค้นคืนทั่วไป </w:t>
      </w:r>
      <w:r w:rsidRPr="005A354D">
        <w:rPr>
          <w:color w:val="auto"/>
        </w:rPr>
        <w:t>(Q</w:t>
      </w:r>
      <w:r w:rsidRPr="005A354D">
        <w:rPr>
          <w:color w:val="auto"/>
          <w:vertAlign w:val="subscript"/>
        </w:rPr>
        <w:t>n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และคำค้นคืนเฉพาะ </w:t>
      </w:r>
      <w:r w:rsidRPr="005A354D">
        <w:rPr>
          <w:color w:val="auto"/>
        </w:rPr>
        <w:t>(Q</w:t>
      </w:r>
      <w:r w:rsidRPr="005A354D">
        <w:rPr>
          <w:color w:val="auto"/>
          <w:vertAlign w:val="subscript"/>
        </w:rPr>
        <w:t>u</w:t>
      </w:r>
      <w:r w:rsidRPr="005A354D">
        <w:rPr>
          <w:color w:val="auto"/>
        </w:rPr>
        <w:t>)</w:t>
      </w:r>
      <w:r w:rsidR="00164919" w:rsidRPr="005A354D">
        <w:rPr>
          <w:color w:val="auto"/>
          <w:cs/>
        </w:rPr>
        <w:t xml:space="preserve"> การใช้คะแนนความสำคัญที่ได้จากการรวมคะแนน</w:t>
      </w:r>
      <w:r w:rsidR="003060FD" w:rsidRPr="005A354D">
        <w:rPr>
          <w:color w:val="auto"/>
          <w:cs/>
        </w:rPr>
        <w:t xml:space="preserve">บริบท </w:t>
      </w:r>
      <w:r w:rsidR="00446775" w:rsidRPr="005A354D">
        <w:rPr>
          <w:color w:val="auto"/>
          <w:cs/>
        </w:rPr>
        <w:t>คะแนน</w:t>
      </w:r>
      <w:r w:rsidR="003060FD" w:rsidRPr="005A354D">
        <w:rPr>
          <w:color w:val="auto"/>
          <w:cs/>
        </w:rPr>
        <w:t>ความนิยม และ</w:t>
      </w:r>
      <w:r w:rsidR="00446775" w:rsidRPr="005A354D">
        <w:rPr>
          <w:color w:val="auto"/>
          <w:cs/>
        </w:rPr>
        <w:t>คะแนน</w:t>
      </w:r>
      <w:r w:rsidR="00A536CE" w:rsidRPr="005A354D">
        <w:rPr>
          <w:color w:val="auto"/>
          <w:cs/>
        </w:rPr>
        <w:t>ความคล้าย</w:t>
      </w:r>
      <w:r w:rsidR="003060FD" w:rsidRPr="005A354D">
        <w:rPr>
          <w:color w:val="auto"/>
          <w:cs/>
        </w:rPr>
        <w:t>ของคำค้นคืนกับเนื้อหาที่ปรากฏในซอฟต์แวร์ประยุกต์</w:t>
      </w:r>
      <w:r w:rsidR="00516AE7" w:rsidRPr="005A354D">
        <w:rPr>
          <w:color w:val="auto"/>
          <w:cs/>
        </w:rPr>
        <w:t xml:space="preserve"> </w:t>
      </w:r>
      <w:r w:rsidR="001B3C1A" w:rsidRPr="005A354D">
        <w:rPr>
          <w:color w:val="auto"/>
        </w:rPr>
        <w:t>(S</w:t>
      </w:r>
      <w:r w:rsidR="00100C43" w:rsidRPr="005A354D">
        <w:rPr>
          <w:color w:val="auto"/>
          <w:vertAlign w:val="subscript"/>
        </w:rPr>
        <w:t>5</w:t>
      </w:r>
      <w:r w:rsidR="001B3C1A" w:rsidRPr="005A354D">
        <w:rPr>
          <w:color w:val="auto"/>
        </w:rPr>
        <w:t xml:space="preserve">) </w:t>
      </w:r>
      <w:r w:rsidR="00516AE7" w:rsidRPr="005A354D">
        <w:rPr>
          <w:color w:val="auto"/>
          <w:cs/>
        </w:rPr>
        <w:t>จัดลำดับผลการค้นคืน</w:t>
      </w:r>
      <w:r w:rsidR="005D3DFD" w:rsidRPr="005A354D">
        <w:rPr>
          <w:color w:val="auto"/>
          <w:cs/>
        </w:rPr>
        <w:t xml:space="preserve"> </w:t>
      </w:r>
      <w:r w:rsidR="006918DE" w:rsidRPr="005A354D">
        <w:rPr>
          <w:color w:val="auto"/>
          <w:cs/>
        </w:rPr>
        <w:t>จะ</w:t>
      </w:r>
      <w:r w:rsidR="00516AE7" w:rsidRPr="005A354D">
        <w:rPr>
          <w:color w:val="auto"/>
          <w:cs/>
        </w:rPr>
        <w:t>มี</w:t>
      </w:r>
      <w:r w:rsidR="001A324F" w:rsidRPr="005A354D">
        <w:rPr>
          <w:color w:val="auto"/>
          <w:cs/>
        </w:rPr>
        <w:t>ประสิทธิผล</w:t>
      </w:r>
      <w:r w:rsidR="00516AE7" w:rsidRPr="005A354D">
        <w:rPr>
          <w:color w:val="auto"/>
          <w:cs/>
        </w:rPr>
        <w:t>ดี</w:t>
      </w:r>
      <w:r w:rsidR="00FF71F8" w:rsidRPr="005A354D">
        <w:rPr>
          <w:color w:val="auto"/>
          <w:cs/>
        </w:rPr>
        <w:t>กว่าการใช้</w:t>
      </w:r>
      <w:r w:rsidR="005D3DFD" w:rsidRPr="005A354D">
        <w:rPr>
          <w:color w:val="auto"/>
          <w:cs/>
        </w:rPr>
        <w:t>คะแนน</w:t>
      </w:r>
      <w:r w:rsidR="00FF71F8" w:rsidRPr="005A354D">
        <w:rPr>
          <w:color w:val="auto"/>
          <w:cs/>
        </w:rPr>
        <w:t>ความนิยม</w:t>
      </w:r>
      <w:r w:rsidR="006F287D" w:rsidRPr="005A354D">
        <w:rPr>
          <w:color w:val="auto"/>
          <w:cs/>
        </w:rPr>
        <w:t>ของ</w:t>
      </w:r>
      <w:r w:rsidR="00FF71F8" w:rsidRPr="005A354D">
        <w:rPr>
          <w:color w:val="auto"/>
          <w:cs/>
        </w:rPr>
        <w:t xml:space="preserve">ซอฟต์แวร์ประยุกต์เพียงอย่างเดียว </w:t>
      </w:r>
      <w:r w:rsidR="00FF71F8" w:rsidRPr="005A354D">
        <w:rPr>
          <w:color w:val="auto"/>
        </w:rPr>
        <w:t>(S</w:t>
      </w:r>
      <w:r w:rsidR="00FF71F8" w:rsidRPr="005A354D">
        <w:rPr>
          <w:color w:val="auto"/>
          <w:sz w:val="28"/>
          <w:szCs w:val="28"/>
          <w:vertAlign w:val="subscript"/>
        </w:rPr>
        <w:t>1</w:t>
      </w:r>
      <w:r w:rsidR="00FF71F8" w:rsidRPr="005A354D">
        <w:rPr>
          <w:color w:val="auto"/>
        </w:rPr>
        <w:t>)</w:t>
      </w:r>
      <w:r w:rsidR="00222B73" w:rsidRPr="005A354D">
        <w:rPr>
          <w:color w:val="auto"/>
          <w:cs/>
        </w:rPr>
        <w:t xml:space="preserve"> การใช้คะแนนบริบทจากความสัมพันธ์ระหว่างซอฟต์แวร์ประยุกต์เพียงอย่างเดียว </w:t>
      </w:r>
      <w:r w:rsidR="00E86942" w:rsidRPr="005A354D">
        <w:rPr>
          <w:color w:val="auto"/>
        </w:rPr>
        <w:t>(S</w:t>
      </w:r>
      <w:r w:rsidR="00E86942" w:rsidRPr="005A354D">
        <w:rPr>
          <w:color w:val="auto"/>
          <w:vertAlign w:val="subscript"/>
        </w:rPr>
        <w:t>2</w:t>
      </w:r>
      <w:r w:rsidR="00E86942" w:rsidRPr="005A354D">
        <w:rPr>
          <w:color w:val="auto"/>
        </w:rPr>
        <w:t>)</w:t>
      </w:r>
      <w:r w:rsidR="00E86942" w:rsidRPr="005A354D">
        <w:rPr>
          <w:color w:val="auto"/>
          <w:cs/>
        </w:rPr>
        <w:t xml:space="preserve"> </w:t>
      </w:r>
      <w:r w:rsidR="00222B73" w:rsidRPr="005A354D">
        <w:rPr>
          <w:color w:val="auto"/>
          <w:cs/>
        </w:rPr>
        <w:t>และ</w:t>
      </w:r>
      <w:r w:rsidR="00E86942" w:rsidRPr="005A354D">
        <w:rPr>
          <w:color w:val="auto"/>
          <w:cs/>
        </w:rPr>
        <w:t>การใช้คะแนนบริบทร่วมกับคะแนน</w:t>
      </w:r>
      <w:r w:rsidR="009628AF" w:rsidRPr="005A354D">
        <w:rPr>
          <w:color w:val="auto"/>
          <w:cs/>
        </w:rPr>
        <w:t xml:space="preserve">ความนิยมของซอฟต์แวร์ประยุกต์ </w:t>
      </w:r>
      <w:r w:rsidR="009628AF" w:rsidRPr="005A354D">
        <w:rPr>
          <w:color w:val="auto"/>
        </w:rPr>
        <w:t>(S</w:t>
      </w:r>
      <w:r w:rsidR="00100C43" w:rsidRPr="005A354D">
        <w:rPr>
          <w:color w:val="auto"/>
          <w:vertAlign w:val="subscript"/>
        </w:rPr>
        <w:t>4</w:t>
      </w:r>
      <w:r w:rsidR="009628AF" w:rsidRPr="005A354D">
        <w:rPr>
          <w:color w:val="auto"/>
        </w:rPr>
        <w:t xml:space="preserve">) </w:t>
      </w:r>
      <w:r w:rsidR="00FF71F8" w:rsidRPr="005A354D">
        <w:rPr>
          <w:color w:val="auto"/>
          <w:cs/>
        </w:rPr>
        <w:t xml:space="preserve">เมื่อวัดด้วยตัวชี้วัด </w:t>
      </w:r>
      <w:r w:rsidR="00FF71F8" w:rsidRPr="005A354D">
        <w:rPr>
          <w:color w:val="auto"/>
        </w:rPr>
        <w:t xml:space="preserve">R-Precision </w:t>
      </w:r>
      <w:r w:rsidR="00FF71F8" w:rsidRPr="005A354D">
        <w:rPr>
          <w:color w:val="auto"/>
          <w:cs/>
        </w:rPr>
        <w:t xml:space="preserve">และ </w:t>
      </w:r>
      <w:r w:rsidR="00FF71F8" w:rsidRPr="005A354D">
        <w:rPr>
          <w:color w:val="auto"/>
        </w:rPr>
        <w:t>nDCG</w:t>
      </w:r>
      <w:r w:rsidR="003023E5" w:rsidRPr="005A354D">
        <w:rPr>
          <w:color w:val="auto"/>
          <w:cs/>
        </w:rPr>
        <w:t xml:space="preserve"> ทั้งนี้เป็นเพราะ</w:t>
      </w:r>
      <w:r w:rsidR="00B537F4" w:rsidRPr="005A354D">
        <w:rPr>
          <w:color w:val="auto"/>
          <w:cs/>
        </w:rPr>
        <w:t>รายละเอียดของ</w:t>
      </w:r>
      <w:r w:rsidR="00B537F4" w:rsidRPr="005A354D">
        <w:rPr>
          <w:color w:val="auto"/>
          <w:cs/>
        </w:rPr>
        <w:lastRenderedPageBreak/>
        <w:t>ซอฟต์แวร์ประยุกต์</w:t>
      </w:r>
      <w:r w:rsidR="009628AF" w:rsidRPr="005A354D">
        <w:rPr>
          <w:color w:val="auto"/>
          <w:cs/>
        </w:rPr>
        <w:t>ที่ใช้เปรียบเทียบกับคำค้นคืนนั้น</w:t>
      </w:r>
      <w:r w:rsidR="0052336C" w:rsidRPr="005A354D">
        <w:rPr>
          <w:color w:val="auto"/>
          <w:cs/>
        </w:rPr>
        <w:t>มีความ</w:t>
      </w:r>
      <w:r w:rsidR="00B537F4" w:rsidRPr="005A354D">
        <w:rPr>
          <w:color w:val="auto"/>
          <w:cs/>
        </w:rPr>
        <w:t>สำคัญในการระบุถึงลักษณะของซอฟต์แวร์ประยุกต์</w:t>
      </w:r>
      <w:r w:rsidR="006F435F" w:rsidRPr="005A354D">
        <w:rPr>
          <w:color w:val="auto"/>
        </w:rPr>
        <w:t xml:space="preserve"> </w:t>
      </w:r>
      <w:r w:rsidR="006F435F" w:rsidRPr="005A354D">
        <w:rPr>
          <w:rFonts w:hint="cs"/>
          <w:color w:val="auto"/>
          <w:cs/>
        </w:rPr>
        <w:t>และ</w:t>
      </w:r>
      <w:r w:rsidR="00144641" w:rsidRPr="005A354D">
        <w:rPr>
          <w:rFonts w:hint="cs"/>
          <w:color w:val="auto"/>
          <w:cs/>
        </w:rPr>
        <w:t>เมื่อรวมกับคะแนน</w:t>
      </w:r>
      <w:r w:rsidR="00144641" w:rsidRPr="005A354D">
        <w:rPr>
          <w:color w:val="auto"/>
          <w:cs/>
        </w:rPr>
        <w:t>ความนิยมของซอฟต์แวร์</w:t>
      </w:r>
      <w:r w:rsidR="00144641" w:rsidRPr="005A354D">
        <w:rPr>
          <w:rFonts w:hint="cs"/>
          <w:color w:val="auto"/>
          <w:cs/>
        </w:rPr>
        <w:t>นั้น สามารถ</w:t>
      </w:r>
      <w:r w:rsidR="009628AF" w:rsidRPr="005A354D">
        <w:rPr>
          <w:color w:val="auto"/>
          <w:cs/>
        </w:rPr>
        <w:t>ช่วย</w:t>
      </w:r>
      <w:r w:rsidR="00F1202E" w:rsidRPr="005A354D">
        <w:rPr>
          <w:color w:val="auto"/>
          <w:cs/>
        </w:rPr>
        <w:t>ให้</w:t>
      </w:r>
      <w:r w:rsidR="009628AF" w:rsidRPr="005A354D">
        <w:rPr>
          <w:color w:val="auto"/>
          <w:cs/>
        </w:rPr>
        <w:t>ผู้ใช้</w:t>
      </w:r>
      <w:r w:rsidR="00B537F4" w:rsidRPr="005A354D">
        <w:rPr>
          <w:color w:val="auto"/>
          <w:cs/>
        </w:rPr>
        <w:t>ค้นคืนซอฟต์แวร์ที่ตรงตามความต้องการ</w:t>
      </w:r>
      <w:r w:rsidR="00497E99" w:rsidRPr="005A354D">
        <w:rPr>
          <w:color w:val="auto"/>
          <w:cs/>
        </w:rPr>
        <w:t>ได้</w:t>
      </w:r>
      <w:r w:rsidR="00DB2582" w:rsidRPr="005A354D">
        <w:rPr>
          <w:color w:val="auto"/>
          <w:cs/>
        </w:rPr>
        <w:t>มากยิ่ง</w:t>
      </w:r>
      <w:r w:rsidR="009628AF" w:rsidRPr="005A354D">
        <w:rPr>
          <w:color w:val="auto"/>
          <w:cs/>
        </w:rPr>
        <w:t>ขึ้น</w:t>
      </w:r>
      <w:r w:rsidR="00B6715B" w:rsidRPr="005A354D">
        <w:rPr>
          <w:rFonts w:hint="cs"/>
          <w:color w:val="auto"/>
          <w:cs/>
        </w:rPr>
        <w:t>ได้</w:t>
      </w:r>
    </w:p>
    <w:p w:rsidR="00162A52" w:rsidRPr="005A354D" w:rsidRDefault="002515B1" w:rsidP="002D0B79">
      <w:pPr>
        <w:pStyle w:val="ListParagraph"/>
        <w:numPr>
          <w:ilvl w:val="0"/>
          <w:numId w:val="32"/>
        </w:numPr>
        <w:jc w:val="thaiDistribute"/>
        <w:rPr>
          <w:color w:val="auto"/>
        </w:rPr>
      </w:pPr>
      <w:r w:rsidRPr="005A354D">
        <w:rPr>
          <w:color w:val="auto"/>
          <w:cs/>
        </w:rPr>
        <w:t>ใน</w:t>
      </w:r>
      <w:r w:rsidR="00F21B72" w:rsidRPr="005A354D">
        <w:rPr>
          <w:color w:val="auto"/>
          <w:cs/>
        </w:rPr>
        <w:t>การค้นคืนซอฟ</w:t>
      </w:r>
      <w:r w:rsidR="00DB5191" w:rsidRPr="005A354D">
        <w:rPr>
          <w:color w:val="auto"/>
          <w:cs/>
        </w:rPr>
        <w:t>ต์แวร์ประยุกต์</w:t>
      </w:r>
      <w:r w:rsidRPr="005A354D">
        <w:rPr>
          <w:color w:val="auto"/>
          <w:cs/>
        </w:rPr>
        <w:t>ด้วยคำค้นคืนทั่ว</w:t>
      </w:r>
      <w:r w:rsidR="0024548B" w:rsidRPr="005A354D">
        <w:rPr>
          <w:color w:val="auto"/>
          <w:cs/>
        </w:rPr>
        <w:t>ไป</w:t>
      </w:r>
      <w:r w:rsidR="00DD767B" w:rsidRPr="005A354D">
        <w:rPr>
          <w:color w:val="auto"/>
          <w:cs/>
        </w:rPr>
        <w:t xml:space="preserve"> </w:t>
      </w:r>
      <w:r w:rsidR="00DD767B" w:rsidRPr="005A354D">
        <w:rPr>
          <w:color w:val="auto"/>
        </w:rPr>
        <w:t>(Q</w:t>
      </w:r>
      <w:r w:rsidR="00DD767B" w:rsidRPr="005A354D">
        <w:rPr>
          <w:color w:val="auto"/>
          <w:vertAlign w:val="subscript"/>
        </w:rPr>
        <w:t>n</w:t>
      </w:r>
      <w:r w:rsidR="00DD767B" w:rsidRPr="005A354D">
        <w:rPr>
          <w:color w:val="auto"/>
        </w:rPr>
        <w:t>)</w:t>
      </w:r>
      <w:r w:rsidR="00DD767B" w:rsidRPr="005A354D">
        <w:rPr>
          <w:b/>
          <w:bCs/>
          <w:color w:val="auto"/>
          <w:cs/>
        </w:rPr>
        <w:t xml:space="preserve"> </w:t>
      </w:r>
      <w:r w:rsidRPr="005A354D">
        <w:rPr>
          <w:color w:val="auto"/>
          <w:cs/>
        </w:rPr>
        <w:t>การใช้</w:t>
      </w:r>
      <w:r w:rsidR="00266D23" w:rsidRPr="005A354D">
        <w:rPr>
          <w:color w:val="auto"/>
          <w:cs/>
        </w:rPr>
        <w:t>คะแนนบริบทจากความสัมพันธ์ระหว่างซอฟต์แวร์ประยุกต์</w:t>
      </w:r>
      <w:r w:rsidR="00222B73" w:rsidRPr="005A354D">
        <w:rPr>
          <w:color w:val="auto"/>
          <w:cs/>
        </w:rPr>
        <w:t>เพียงอย่างเดียว</w:t>
      </w:r>
      <w:r w:rsidR="00D634D9" w:rsidRPr="005A354D">
        <w:rPr>
          <w:color w:val="auto"/>
          <w:cs/>
        </w:rPr>
        <w:t xml:space="preserve"> </w:t>
      </w:r>
      <w:r w:rsidR="00D634D9" w:rsidRPr="005A354D">
        <w:rPr>
          <w:color w:val="auto"/>
        </w:rPr>
        <w:t>(S</w:t>
      </w:r>
      <w:r w:rsidR="00D634D9" w:rsidRPr="005A354D">
        <w:rPr>
          <w:color w:val="auto"/>
          <w:vertAlign w:val="subscript"/>
        </w:rPr>
        <w:t>2</w:t>
      </w:r>
      <w:r w:rsidR="00D634D9" w:rsidRPr="005A354D">
        <w:rPr>
          <w:color w:val="auto"/>
        </w:rPr>
        <w:t xml:space="preserve">) </w:t>
      </w:r>
      <w:r w:rsidRPr="005A354D">
        <w:rPr>
          <w:color w:val="auto"/>
          <w:cs/>
        </w:rPr>
        <w:t>จัดลำดับ</w:t>
      </w:r>
      <w:r w:rsidR="00672CA5" w:rsidRPr="005A354D">
        <w:rPr>
          <w:color w:val="auto"/>
          <w:cs/>
        </w:rPr>
        <w:t>ผลการค้นคืน</w:t>
      </w:r>
      <w:r w:rsidRPr="005A354D">
        <w:rPr>
          <w:color w:val="auto"/>
          <w:cs/>
        </w:rPr>
        <w:t xml:space="preserve"> จะ</w:t>
      </w:r>
      <w:r w:rsidR="006E2196" w:rsidRPr="005A354D">
        <w:rPr>
          <w:color w:val="auto"/>
          <w:cs/>
        </w:rPr>
        <w:t>มี</w:t>
      </w:r>
      <w:r w:rsidR="001A324F" w:rsidRPr="005A354D">
        <w:rPr>
          <w:color w:val="auto"/>
          <w:cs/>
        </w:rPr>
        <w:t>ประสิทธิผล</w:t>
      </w:r>
      <w:r w:rsidR="00D634D9" w:rsidRPr="005A354D">
        <w:rPr>
          <w:color w:val="auto"/>
          <w:cs/>
        </w:rPr>
        <w:t>ดีกว่า</w:t>
      </w:r>
      <w:r w:rsidRPr="005A354D">
        <w:rPr>
          <w:color w:val="auto"/>
          <w:cs/>
        </w:rPr>
        <w:t>การใช้</w:t>
      </w:r>
      <w:r w:rsidR="005D3DFD" w:rsidRPr="005A354D">
        <w:rPr>
          <w:color w:val="auto"/>
          <w:cs/>
        </w:rPr>
        <w:t>คะแนน</w:t>
      </w:r>
      <w:r w:rsidR="00893681" w:rsidRPr="005A354D">
        <w:rPr>
          <w:color w:val="auto"/>
          <w:cs/>
        </w:rPr>
        <w:t>ความนิยม</w:t>
      </w:r>
      <w:r w:rsidR="006F287D" w:rsidRPr="005A354D">
        <w:rPr>
          <w:color w:val="auto"/>
          <w:cs/>
        </w:rPr>
        <w:t>ของ</w:t>
      </w:r>
      <w:r w:rsidR="00893681" w:rsidRPr="005A354D">
        <w:rPr>
          <w:color w:val="auto"/>
          <w:cs/>
        </w:rPr>
        <w:t xml:space="preserve">ซอฟต์แวร์ประยุกต์เพียงอย่างเดียว </w:t>
      </w:r>
      <w:r w:rsidR="00893681" w:rsidRPr="005A354D">
        <w:rPr>
          <w:color w:val="auto"/>
        </w:rPr>
        <w:t>(S</w:t>
      </w:r>
      <w:r w:rsidR="00893681" w:rsidRPr="005A354D">
        <w:rPr>
          <w:color w:val="auto"/>
          <w:sz w:val="28"/>
          <w:szCs w:val="28"/>
          <w:vertAlign w:val="subscript"/>
        </w:rPr>
        <w:t>1</w:t>
      </w:r>
      <w:r w:rsidR="00893681" w:rsidRPr="005A354D">
        <w:rPr>
          <w:color w:val="auto"/>
        </w:rPr>
        <w:t>)</w:t>
      </w:r>
      <w:r w:rsidRPr="005A354D">
        <w:rPr>
          <w:color w:val="auto"/>
          <w:cs/>
        </w:rPr>
        <w:t xml:space="preserve"> เมื่อวัดด้วยตัวชี้</w:t>
      </w:r>
      <w:r w:rsidR="00CB09BD" w:rsidRPr="005A354D">
        <w:rPr>
          <w:color w:val="auto"/>
          <w:cs/>
        </w:rPr>
        <w:t xml:space="preserve">วัด </w:t>
      </w:r>
      <w:r w:rsidR="00CB09BD" w:rsidRPr="005A354D">
        <w:rPr>
          <w:color w:val="auto"/>
        </w:rPr>
        <w:t xml:space="preserve">R-Precision </w:t>
      </w:r>
      <w:r w:rsidR="00CB09BD" w:rsidRPr="005A354D">
        <w:rPr>
          <w:color w:val="auto"/>
          <w:cs/>
        </w:rPr>
        <w:t xml:space="preserve">และ </w:t>
      </w:r>
      <w:r w:rsidR="00CB09BD" w:rsidRPr="005A354D">
        <w:rPr>
          <w:color w:val="auto"/>
        </w:rPr>
        <w:t>nDCG</w:t>
      </w:r>
      <w:r w:rsidR="003023E5" w:rsidRPr="005A354D">
        <w:rPr>
          <w:color w:val="auto"/>
          <w:cs/>
        </w:rPr>
        <w:t xml:space="preserve"> ทั้งนี้เป็นเพราะ</w:t>
      </w:r>
      <w:r w:rsidR="009A078C" w:rsidRPr="005A354D">
        <w:rPr>
          <w:color w:val="auto"/>
          <w:cs/>
        </w:rPr>
        <w:t>ผลการค้นคืนที่ได้จากคำค้นคืนทั่วไปนั้น อาจมีซอฟต์แวร์ที่ไม่เกี่ยวข้องกับคำค้นคืนติดมาด้วยซึ่งถ้าหากซอฟต์แวร์เหล่านั้นมีคะแนนความนิยมสูงก็จะทำให้</w:t>
      </w:r>
      <w:r w:rsidR="00420384" w:rsidRPr="005A354D">
        <w:rPr>
          <w:color w:val="auto"/>
          <w:cs/>
        </w:rPr>
        <w:t>การจัดลำดับการ</w:t>
      </w:r>
      <w:r w:rsidR="009A078C" w:rsidRPr="005A354D">
        <w:rPr>
          <w:color w:val="auto"/>
          <w:cs/>
        </w:rPr>
        <w:t>ค้นคืนมี</w:t>
      </w:r>
      <w:r w:rsidR="001A324F" w:rsidRPr="005A354D">
        <w:rPr>
          <w:color w:val="auto"/>
          <w:cs/>
        </w:rPr>
        <w:t>ประสิทธิผล</w:t>
      </w:r>
      <w:r w:rsidR="009A078C" w:rsidRPr="005A354D">
        <w:rPr>
          <w:color w:val="auto"/>
          <w:cs/>
        </w:rPr>
        <w:t>ลดลง</w:t>
      </w:r>
      <w:r w:rsidR="00420384" w:rsidRPr="005A354D">
        <w:rPr>
          <w:color w:val="auto"/>
          <w:cs/>
        </w:rPr>
        <w:t xml:space="preserve"> </w:t>
      </w:r>
      <w:r w:rsidR="002D0B79" w:rsidRPr="005A354D">
        <w:rPr>
          <w:color w:val="auto"/>
          <w:cs/>
        </w:rPr>
        <w:t>แต่สำหรับการเปรียบเทียบด้วยคะแนนบริบท</w:t>
      </w:r>
      <w:r w:rsidR="00665DE2" w:rsidRPr="005A354D">
        <w:rPr>
          <w:color w:val="auto"/>
          <w:cs/>
        </w:rPr>
        <w:t xml:space="preserve">นั้น </w:t>
      </w:r>
      <w:r w:rsidR="002D0B79" w:rsidRPr="005A354D">
        <w:rPr>
          <w:color w:val="auto"/>
          <w:cs/>
        </w:rPr>
        <w:t>เนื่อง</w:t>
      </w:r>
      <w:r w:rsidR="00665DE2" w:rsidRPr="005A354D">
        <w:rPr>
          <w:color w:val="auto"/>
          <w:cs/>
        </w:rPr>
        <w:t>มาจาก</w:t>
      </w:r>
      <w:r w:rsidR="002D0B79" w:rsidRPr="005A354D">
        <w:rPr>
          <w:color w:val="auto"/>
          <w:cs/>
        </w:rPr>
        <w:t>ปริมาณคะแนนบริบทของซอฟต์แวร์แค่ละรายการ</w:t>
      </w:r>
      <w:r w:rsidR="00665DE2" w:rsidRPr="005A354D">
        <w:rPr>
          <w:color w:val="auto"/>
          <w:cs/>
        </w:rPr>
        <w:t>นั้นมัก</w:t>
      </w:r>
      <w:r w:rsidR="002D0B79" w:rsidRPr="005A354D">
        <w:rPr>
          <w:color w:val="auto"/>
          <w:cs/>
        </w:rPr>
        <w:t>มีความใกล้เคียงกันมากกว่าคะแนนความนิยม</w:t>
      </w:r>
      <w:r w:rsidR="00665DE2" w:rsidRPr="005A354D">
        <w:rPr>
          <w:color w:val="auto"/>
          <w:cs/>
        </w:rPr>
        <w:t xml:space="preserve"> </w:t>
      </w:r>
      <w:r w:rsidR="00E45D1E" w:rsidRPr="005A354D">
        <w:rPr>
          <w:color w:val="auto"/>
          <w:cs/>
        </w:rPr>
        <w:t>จึงส่ง</w:t>
      </w:r>
      <w:r w:rsidR="001B1AE4" w:rsidRPr="005A354D">
        <w:rPr>
          <w:color w:val="auto"/>
          <w:cs/>
        </w:rPr>
        <w:t>ผล</w:t>
      </w:r>
      <w:r w:rsidR="002D0B79" w:rsidRPr="005A354D">
        <w:rPr>
          <w:color w:val="auto"/>
          <w:cs/>
        </w:rPr>
        <w:t>ให้</w:t>
      </w:r>
      <w:r w:rsidR="00162A52" w:rsidRPr="005A354D">
        <w:rPr>
          <w:color w:val="auto"/>
          <w:cs/>
        </w:rPr>
        <w:t>ซอฟต์แวร์ที่เกี่ยวข้องกับคำค้นคืนถูกค้นพบได้มากกว่าและมี</w:t>
      </w:r>
      <w:r w:rsidR="00DE363A" w:rsidRPr="005A354D">
        <w:rPr>
          <w:color w:val="auto"/>
          <w:cs/>
        </w:rPr>
        <w:t>โอกาสถูกจัดอยู่ในลำดับแรกๆมาก</w:t>
      </w:r>
      <w:r w:rsidR="00162A52" w:rsidRPr="005A354D">
        <w:rPr>
          <w:color w:val="auto"/>
          <w:cs/>
        </w:rPr>
        <w:t>กว่า</w:t>
      </w:r>
    </w:p>
    <w:p w:rsidR="0075446C" w:rsidRPr="005A354D" w:rsidRDefault="00CB09BD" w:rsidP="0075446C">
      <w:pPr>
        <w:pStyle w:val="ListParagraph"/>
        <w:numPr>
          <w:ilvl w:val="0"/>
          <w:numId w:val="32"/>
        </w:numPr>
        <w:jc w:val="thaiDistribute"/>
        <w:rPr>
          <w:color w:val="auto"/>
        </w:rPr>
      </w:pPr>
      <w:r w:rsidRPr="005A354D">
        <w:rPr>
          <w:color w:val="auto"/>
          <w:cs/>
        </w:rPr>
        <w:t>ในการค้นคืนซอฟต์แวร์ประยุกต์ด้วยคำค้นคืน</w:t>
      </w:r>
      <w:r w:rsidR="00DD767B" w:rsidRPr="005A354D">
        <w:rPr>
          <w:color w:val="auto"/>
          <w:cs/>
        </w:rPr>
        <w:t xml:space="preserve">เฉพาะ </w:t>
      </w:r>
      <w:r w:rsidR="00DD767B" w:rsidRPr="005A354D">
        <w:rPr>
          <w:color w:val="auto"/>
        </w:rPr>
        <w:t>(Q</w:t>
      </w:r>
      <w:r w:rsidR="00DD767B" w:rsidRPr="005A354D">
        <w:rPr>
          <w:color w:val="auto"/>
          <w:vertAlign w:val="subscript"/>
        </w:rPr>
        <w:t>u</w:t>
      </w:r>
      <w:r w:rsidR="00DD767B" w:rsidRPr="005A354D">
        <w:rPr>
          <w:color w:val="auto"/>
        </w:rPr>
        <w:t>)</w:t>
      </w:r>
      <w:r w:rsidR="00DD767B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 xml:space="preserve">การใช้คะแนนบริบทจากความสัมพันธ์ระหว่างซอฟต์แวร์ประยุกต์ </w:t>
      </w:r>
      <w:r w:rsidRPr="005A354D">
        <w:rPr>
          <w:color w:val="auto"/>
        </w:rPr>
        <w:t>(S</w:t>
      </w:r>
      <w:r w:rsidRPr="005A354D">
        <w:rPr>
          <w:color w:val="auto"/>
          <w:vertAlign w:val="subscript"/>
        </w:rPr>
        <w:t>2</w:t>
      </w:r>
      <w:r w:rsidRPr="005A354D">
        <w:rPr>
          <w:color w:val="auto"/>
        </w:rPr>
        <w:t xml:space="preserve">) </w:t>
      </w:r>
      <w:r w:rsidRPr="005A354D">
        <w:rPr>
          <w:color w:val="auto"/>
          <w:cs/>
        </w:rPr>
        <w:t>จัด</w:t>
      </w:r>
      <w:r w:rsidR="00672CA5" w:rsidRPr="005A354D">
        <w:rPr>
          <w:color w:val="auto"/>
          <w:cs/>
        </w:rPr>
        <w:t>ลำดับผลการค้นคืน</w:t>
      </w:r>
      <w:r w:rsidR="00761712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จะมี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ดีกว่าการใช้</w:t>
      </w:r>
      <w:r w:rsidR="0009606C" w:rsidRPr="005A354D">
        <w:rPr>
          <w:color w:val="auto"/>
          <w:cs/>
        </w:rPr>
        <w:t>คะแนน</w:t>
      </w:r>
      <w:r w:rsidRPr="005A354D">
        <w:rPr>
          <w:color w:val="auto"/>
          <w:cs/>
        </w:rPr>
        <w:t>ความนิยม</w:t>
      </w:r>
      <w:r w:rsidR="00753CEE" w:rsidRPr="005A354D">
        <w:rPr>
          <w:color w:val="auto"/>
          <w:cs/>
        </w:rPr>
        <w:t>ของ</w:t>
      </w:r>
      <w:r w:rsidRPr="005A354D">
        <w:rPr>
          <w:color w:val="auto"/>
          <w:cs/>
        </w:rPr>
        <w:t xml:space="preserve">ซอฟต์แวร์ประยุกต์เพียงอย่างเดียว </w:t>
      </w:r>
      <w:r w:rsidRPr="005A354D">
        <w:rPr>
          <w:color w:val="auto"/>
        </w:rPr>
        <w:t>(S</w:t>
      </w:r>
      <w:r w:rsidRPr="005A354D">
        <w:rPr>
          <w:color w:val="auto"/>
          <w:sz w:val="28"/>
          <w:szCs w:val="28"/>
          <w:vertAlign w:val="subscript"/>
        </w:rPr>
        <w:t>1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เมื่อวัดด้วยตัวชี้วัด </w:t>
      </w:r>
      <w:r w:rsidRPr="005A354D">
        <w:rPr>
          <w:color w:val="auto"/>
        </w:rPr>
        <w:t xml:space="preserve">R-Precision </w:t>
      </w:r>
      <w:r w:rsidR="00DD767B" w:rsidRPr="005A354D">
        <w:rPr>
          <w:color w:val="auto"/>
          <w:cs/>
        </w:rPr>
        <w:t>แต่</w:t>
      </w:r>
      <w:r w:rsidR="00B41500" w:rsidRPr="005A354D">
        <w:rPr>
          <w:color w:val="auto"/>
          <w:cs/>
        </w:rPr>
        <w:t>จะมี</w:t>
      </w:r>
      <w:r w:rsidR="001A324F" w:rsidRPr="005A354D">
        <w:rPr>
          <w:color w:val="auto"/>
          <w:cs/>
        </w:rPr>
        <w:t>ประสิทธิผล</w:t>
      </w:r>
      <w:r w:rsidR="003023E5" w:rsidRPr="005A354D">
        <w:rPr>
          <w:color w:val="auto"/>
          <w:cs/>
        </w:rPr>
        <w:t>ลด</w:t>
      </w:r>
      <w:r w:rsidR="00B41500" w:rsidRPr="005A354D">
        <w:rPr>
          <w:color w:val="auto"/>
          <w:cs/>
        </w:rPr>
        <w:t xml:space="preserve">ลงวัดด้วยตัวชี้วัด </w:t>
      </w:r>
      <w:r w:rsidRPr="005A354D">
        <w:rPr>
          <w:color w:val="auto"/>
        </w:rPr>
        <w:t>nDCG</w:t>
      </w:r>
      <w:r w:rsidR="003023E5" w:rsidRPr="005A354D">
        <w:rPr>
          <w:color w:val="auto"/>
          <w:cs/>
        </w:rPr>
        <w:t xml:space="preserve"> ทั้งนี้เป็นเพราะ</w:t>
      </w:r>
      <w:r w:rsidR="00E00834" w:rsidRPr="005A354D">
        <w:rPr>
          <w:color w:val="auto"/>
          <w:cs/>
        </w:rPr>
        <w:t>คำค้นคืนเฉพาะเป็นคำที่สร้างขึ้นจากชื่อของซอฟต์แวร์ที่มีชื่อเสียง ซึ่งซอฟต์แวร์เหล่านั้นมักจะได้รับคะแนนความนิยมจากผู้ใช้งานเป็นจำนวนมาก</w:t>
      </w:r>
      <w:r w:rsidR="00F21B16" w:rsidRPr="005A354D">
        <w:rPr>
          <w:color w:val="auto"/>
          <w:cs/>
        </w:rPr>
        <w:t xml:space="preserve">อยู่แล้ว </w:t>
      </w:r>
      <w:r w:rsidR="007C7661" w:rsidRPr="005A354D">
        <w:rPr>
          <w:color w:val="auto"/>
          <w:cs/>
        </w:rPr>
        <w:t>เมื่อนำไปจัดลำดับ</w:t>
      </w:r>
      <w:r w:rsidR="0079316A" w:rsidRPr="005A354D">
        <w:rPr>
          <w:color w:val="auto"/>
          <w:cs/>
        </w:rPr>
        <w:t>ด้วยความนิยม</w:t>
      </w:r>
      <w:r w:rsidR="006533FC" w:rsidRPr="005A354D">
        <w:rPr>
          <w:color w:val="auto"/>
          <w:cs/>
        </w:rPr>
        <w:t xml:space="preserve"> </w:t>
      </w:r>
      <w:r w:rsidR="007C7661" w:rsidRPr="005A354D">
        <w:rPr>
          <w:color w:val="auto"/>
          <w:cs/>
        </w:rPr>
        <w:t>ซอฟต์แวร์เหล่านั้นก็มักจะอยู่ในลำดับแรกๆของรายการ</w:t>
      </w:r>
      <w:r w:rsidR="00F21B16" w:rsidRPr="005A354D">
        <w:rPr>
          <w:color w:val="auto"/>
          <w:cs/>
        </w:rPr>
        <w:t xml:space="preserve"> แต่</w:t>
      </w:r>
      <w:r w:rsidR="004371D4" w:rsidRPr="005A354D">
        <w:rPr>
          <w:color w:val="auto"/>
          <w:cs/>
        </w:rPr>
        <w:t>ปัญหา</w:t>
      </w:r>
      <w:r w:rsidR="003671CD" w:rsidRPr="005A354D">
        <w:rPr>
          <w:color w:val="auto"/>
          <w:cs/>
        </w:rPr>
        <w:t>ที่ตามมาคือ</w:t>
      </w:r>
      <w:r w:rsidR="00F21B16" w:rsidRPr="005A354D">
        <w:rPr>
          <w:color w:val="auto"/>
          <w:cs/>
        </w:rPr>
        <w:t>ซอฟต์แวร์</w:t>
      </w:r>
      <w:r w:rsidR="003671CD" w:rsidRPr="005A354D">
        <w:rPr>
          <w:color w:val="auto"/>
          <w:cs/>
        </w:rPr>
        <w:t>ใหม่</w:t>
      </w:r>
      <w:r w:rsidR="00EB118F" w:rsidRPr="005A354D">
        <w:rPr>
          <w:color w:val="auto"/>
          <w:cs/>
        </w:rPr>
        <w:t>ๆ</w:t>
      </w:r>
      <w:r w:rsidR="00F21B16" w:rsidRPr="005A354D">
        <w:rPr>
          <w:color w:val="auto"/>
          <w:cs/>
        </w:rPr>
        <w:t>ที่มีความเกี่ยวข้องกับคำค้นคืน</w:t>
      </w:r>
      <w:r w:rsidR="004371D4" w:rsidRPr="005A354D">
        <w:rPr>
          <w:color w:val="auto"/>
          <w:cs/>
        </w:rPr>
        <w:t>นั้น</w:t>
      </w:r>
      <w:r w:rsidR="00EB118F" w:rsidRPr="005A354D">
        <w:rPr>
          <w:color w:val="auto"/>
          <w:cs/>
        </w:rPr>
        <w:t>จะไม่ถูกจัดลำดับอยู่ในช่วงแรกด้วย</w:t>
      </w:r>
      <w:r w:rsidR="00D73FE4" w:rsidRPr="005A354D">
        <w:rPr>
          <w:color w:val="auto"/>
          <w:cs/>
        </w:rPr>
        <w:t>สาเหตุ</w:t>
      </w:r>
      <w:r w:rsidR="00EB118F" w:rsidRPr="005A354D">
        <w:rPr>
          <w:color w:val="auto"/>
          <w:cs/>
        </w:rPr>
        <w:t>เนื่อง</w:t>
      </w:r>
      <w:r w:rsidR="00CE41C8" w:rsidRPr="005A354D">
        <w:rPr>
          <w:color w:val="auto"/>
          <w:cs/>
        </w:rPr>
        <w:t>มา</w:t>
      </w:r>
      <w:r w:rsidR="00EB118F" w:rsidRPr="005A354D">
        <w:rPr>
          <w:color w:val="auto"/>
          <w:cs/>
        </w:rPr>
        <w:t>จากยังไม่มีคะแนนความนิยมเพียงพอ</w:t>
      </w:r>
      <w:r w:rsidR="006A616C" w:rsidRPr="005A354D">
        <w:rPr>
          <w:color w:val="auto"/>
          <w:cs/>
        </w:rPr>
        <w:t xml:space="preserve"> </w:t>
      </w:r>
      <w:r w:rsidR="007C7661" w:rsidRPr="005A354D">
        <w:rPr>
          <w:color w:val="auto"/>
          <w:cs/>
        </w:rPr>
        <w:t>ต่างจาก</w:t>
      </w:r>
      <w:r w:rsidR="0075446C" w:rsidRPr="005A354D">
        <w:rPr>
          <w:color w:val="auto"/>
          <w:cs/>
        </w:rPr>
        <w:t>การใช้</w:t>
      </w:r>
      <w:r w:rsidR="007C7661" w:rsidRPr="005A354D">
        <w:rPr>
          <w:color w:val="auto"/>
          <w:cs/>
        </w:rPr>
        <w:t>คะแนนบริบท</w:t>
      </w:r>
      <w:r w:rsidR="0075446C" w:rsidRPr="005A354D">
        <w:rPr>
          <w:color w:val="auto"/>
          <w:cs/>
        </w:rPr>
        <w:t xml:space="preserve"> ซึ่งแม้จะเป็นซอฟต์แวร์เก่าหรือใหม่ ก็มักจะมีคะแนนไม่แตกต่างกันมากนัก ทำให้สามารถค้นเจอจำนวนซอฟต์แวร์ที่เกี่ยวข้อง</w:t>
      </w:r>
      <w:r w:rsidR="00FD68FA" w:rsidRPr="005A354D">
        <w:rPr>
          <w:color w:val="auto"/>
          <w:cs/>
        </w:rPr>
        <w:t>กับคำค้นคืน</w:t>
      </w:r>
      <w:r w:rsidR="0075446C" w:rsidRPr="005A354D">
        <w:rPr>
          <w:color w:val="auto"/>
          <w:cs/>
        </w:rPr>
        <w:t xml:space="preserve">ได้มากกว่า </w:t>
      </w:r>
    </w:p>
    <w:p w:rsidR="00C84CF6" w:rsidRPr="005A354D" w:rsidRDefault="002E5ECF" w:rsidP="00264D2E">
      <w:pPr>
        <w:pStyle w:val="Heading2"/>
        <w:numPr>
          <w:ilvl w:val="1"/>
          <w:numId w:val="27"/>
        </w:numPr>
        <w:rPr>
          <w:color w:val="auto"/>
        </w:rPr>
      </w:pPr>
      <w:bookmarkStart w:id="156" w:name="_Toc319858728"/>
      <w:bookmarkStart w:id="157" w:name="_Toc322410241"/>
      <w:r w:rsidRPr="005A354D">
        <w:rPr>
          <w:color w:val="auto"/>
          <w:cs/>
        </w:rPr>
        <w:t>สรุปผลการทดลอง</w:t>
      </w:r>
      <w:bookmarkEnd w:id="156"/>
      <w:bookmarkEnd w:id="157"/>
    </w:p>
    <w:p w:rsidR="00DC42C3" w:rsidRPr="005A354D" w:rsidRDefault="00DC42C3" w:rsidP="00B96755">
      <w:pPr>
        <w:spacing w:after="240"/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 xml:space="preserve">จากผลการทดลองในส่วนที่ </w:t>
      </w:r>
      <w:r w:rsidRPr="005A354D">
        <w:rPr>
          <w:color w:val="auto"/>
        </w:rPr>
        <w:t xml:space="preserve">4.4 </w:t>
      </w:r>
      <w:r w:rsidRPr="005A354D">
        <w:rPr>
          <w:color w:val="auto"/>
          <w:cs/>
        </w:rPr>
        <w:t xml:space="preserve">และผลวิเคราะห์การทดลองในส่วนที่ </w:t>
      </w:r>
      <w:r w:rsidRPr="005A354D">
        <w:rPr>
          <w:color w:val="auto"/>
        </w:rPr>
        <w:t xml:space="preserve">4.5 </w:t>
      </w:r>
      <w:r w:rsidRPr="005A354D">
        <w:rPr>
          <w:color w:val="auto"/>
          <w:cs/>
        </w:rPr>
        <w:t>สามารถสรุปผลออกมาได้ ดังนี้</w:t>
      </w:r>
    </w:p>
    <w:p w:rsidR="006D5820" w:rsidRPr="005A354D" w:rsidRDefault="006D5820" w:rsidP="004C1C97">
      <w:pPr>
        <w:pStyle w:val="ListParagraph"/>
        <w:numPr>
          <w:ilvl w:val="0"/>
          <w:numId w:val="34"/>
        </w:numPr>
        <w:jc w:val="thaiDistribute"/>
        <w:rPr>
          <w:color w:val="auto"/>
        </w:rPr>
      </w:pPr>
      <w:r w:rsidRPr="005A354D">
        <w:rPr>
          <w:rFonts w:hint="cs"/>
          <w:color w:val="auto"/>
          <w:cs/>
        </w:rPr>
        <w:t>จากผลการทดลอง</w:t>
      </w:r>
      <w:r w:rsidRPr="005A354D">
        <w:rPr>
          <w:color w:val="auto"/>
          <w:cs/>
        </w:rPr>
        <w:t>การจัดลำดับการค้นคืนซอฟต์แวร์ประยุกต์</w:t>
      </w:r>
      <w:r w:rsidRPr="005A354D">
        <w:rPr>
          <w:rFonts w:hint="cs"/>
          <w:color w:val="auto"/>
          <w:cs/>
        </w:rPr>
        <w:t>พบว่าคะแนน</w:t>
      </w:r>
      <w:r w:rsidRPr="005A354D">
        <w:rPr>
          <w:color w:val="auto"/>
          <w:cs/>
        </w:rPr>
        <w:t>ความคล้ายของคำค้นคืนกับเนื้อหาที่ปรากฏในซอฟต์แวร์ประยุกต์</w:t>
      </w:r>
      <w:r w:rsidRPr="005A354D">
        <w:rPr>
          <w:rFonts w:hint="cs"/>
          <w:color w:val="auto"/>
          <w:cs/>
        </w:rPr>
        <w:t xml:space="preserve"> มีผลต่อประสิทธิผลการค้นคืนมากที่สุด แต่การนำคะแนน</w:t>
      </w:r>
      <w:r w:rsidRPr="005A354D">
        <w:rPr>
          <w:color w:val="auto"/>
          <w:cs/>
        </w:rPr>
        <w:t>ความคล้ายของคำค้นคืน</w:t>
      </w:r>
      <w:r w:rsidRPr="005A354D">
        <w:rPr>
          <w:rFonts w:hint="cs"/>
          <w:color w:val="auto"/>
          <w:cs/>
        </w:rPr>
        <w:t>มาใช้เพียงอย่างเดียวอาจไม่มีความ</w:t>
      </w:r>
      <w:r w:rsidRPr="005A354D">
        <w:rPr>
          <w:rFonts w:hint="cs"/>
          <w:color w:val="auto"/>
          <w:cs/>
        </w:rPr>
        <w:lastRenderedPageBreak/>
        <w:t>เหมาะสมเนื่องจากซอฟต์แวร์ที่ได้จากการค้นคืนอาจเป็นซอฟต์แวร์ที่ทำงานได้แต่มีคุณภาพต่ำ</w:t>
      </w:r>
      <w:r w:rsidR="006E21B5" w:rsidRPr="005A354D">
        <w:rPr>
          <w:rFonts w:hint="cs"/>
          <w:color w:val="auto"/>
          <w:cs/>
        </w:rPr>
        <w:t xml:space="preserve"> ซึ่งไม่</w:t>
      </w:r>
      <w:r w:rsidR="006E21B5" w:rsidRPr="005A354D">
        <w:rPr>
          <w:color w:val="auto"/>
          <w:cs/>
        </w:rPr>
        <w:t>ตรงตามความต้องการ</w:t>
      </w:r>
      <w:r w:rsidR="001D4CFD" w:rsidRPr="005A354D">
        <w:rPr>
          <w:rFonts w:hint="cs"/>
          <w:color w:val="auto"/>
          <w:cs/>
        </w:rPr>
        <w:t>ที่แท้จริง</w:t>
      </w:r>
      <w:r w:rsidR="006E21B5" w:rsidRPr="005A354D">
        <w:rPr>
          <w:rFonts w:hint="cs"/>
          <w:color w:val="auto"/>
          <w:cs/>
        </w:rPr>
        <w:t>ของผู้ใช้</w:t>
      </w:r>
    </w:p>
    <w:p w:rsidR="00C84CF6" w:rsidRPr="005A354D" w:rsidRDefault="003D2979" w:rsidP="004C1C97">
      <w:pPr>
        <w:pStyle w:val="ListParagraph"/>
        <w:numPr>
          <w:ilvl w:val="0"/>
          <w:numId w:val="34"/>
        </w:numPr>
        <w:jc w:val="thaiDistribute"/>
        <w:rPr>
          <w:color w:val="auto"/>
        </w:rPr>
      </w:pPr>
      <w:r w:rsidRPr="005A354D">
        <w:rPr>
          <w:color w:val="auto"/>
          <w:cs/>
        </w:rPr>
        <w:t>จากผลการทดลอง</w:t>
      </w:r>
      <w:r w:rsidR="00C84CF6" w:rsidRPr="005A354D">
        <w:rPr>
          <w:color w:val="auto"/>
          <w:cs/>
        </w:rPr>
        <w:t>การจัดลำด</w:t>
      </w:r>
      <w:r w:rsidR="00CE3934" w:rsidRPr="005A354D">
        <w:rPr>
          <w:color w:val="auto"/>
          <w:cs/>
        </w:rPr>
        <w:t>ับการค้นคืนซอฟต์แวร์ประยุกต์</w:t>
      </w:r>
      <w:r w:rsidR="00345934" w:rsidRPr="005A354D">
        <w:rPr>
          <w:color w:val="auto"/>
          <w:cs/>
        </w:rPr>
        <w:t xml:space="preserve"> </w:t>
      </w:r>
      <w:r w:rsidR="00C84CF6" w:rsidRPr="005A354D">
        <w:rPr>
          <w:color w:val="auto"/>
          <w:cs/>
        </w:rPr>
        <w:t>การใช้</w:t>
      </w:r>
      <w:r w:rsidR="00230C22" w:rsidRPr="005A354D">
        <w:rPr>
          <w:color w:val="auto"/>
          <w:cs/>
        </w:rPr>
        <w:t>คะแนนที่ได้จากการ</w:t>
      </w:r>
      <w:r w:rsidR="009B7EE2" w:rsidRPr="005A354D">
        <w:rPr>
          <w:color w:val="auto"/>
          <w:cs/>
        </w:rPr>
        <w:t>บูรณากา</w:t>
      </w:r>
      <w:r w:rsidR="00230C22" w:rsidRPr="005A354D">
        <w:rPr>
          <w:color w:val="auto"/>
          <w:cs/>
        </w:rPr>
        <w:t>รวมกันของ</w:t>
      </w:r>
      <w:r w:rsidR="0064409A" w:rsidRPr="005A354D">
        <w:rPr>
          <w:color w:val="auto"/>
          <w:cs/>
        </w:rPr>
        <w:t>คะแนนบริบท</w:t>
      </w:r>
      <w:r w:rsidR="00BD14F1" w:rsidRPr="005A354D">
        <w:rPr>
          <w:color w:val="auto"/>
          <w:cs/>
        </w:rPr>
        <w:t>จากความสัมพันธ์ระหว่างซอฟต์แวร์ประยุกต์</w:t>
      </w:r>
      <w:r w:rsidR="0064409A" w:rsidRPr="005A354D">
        <w:rPr>
          <w:color w:val="auto"/>
          <w:cs/>
        </w:rPr>
        <w:t xml:space="preserve"> คะแนนความนิยม</w:t>
      </w:r>
      <w:r w:rsidR="00C50900" w:rsidRPr="005A354D">
        <w:rPr>
          <w:color w:val="auto"/>
          <w:cs/>
        </w:rPr>
        <w:t>ของซอฟต์แวร์ประยุกต์</w:t>
      </w:r>
      <w:r w:rsidR="00A536CE" w:rsidRPr="005A354D">
        <w:rPr>
          <w:color w:val="auto"/>
          <w:cs/>
        </w:rPr>
        <w:t xml:space="preserve"> และคะแนนความคล้าย</w:t>
      </w:r>
      <w:r w:rsidR="0064409A" w:rsidRPr="005A354D">
        <w:rPr>
          <w:color w:val="auto"/>
          <w:cs/>
        </w:rPr>
        <w:t>ของคำค้นคืนกับเนื้อหาที่ปรากฏในซอฟต์แวร์ประยุกต์</w:t>
      </w:r>
      <w:r w:rsidR="00CE3934" w:rsidRPr="005A354D">
        <w:rPr>
          <w:color w:val="auto"/>
          <w:cs/>
        </w:rPr>
        <w:t xml:space="preserve"> สามารถให้ผลการค้นคืนที่ตรงตามความต้องการของผู้ใช้มากที่สุดทั้งในด้านความแม่นยำในการค้นพบซอฟต์แวร์ที่ตรงตามความต้องการ </w:t>
      </w:r>
      <w:r w:rsidR="00CE3934" w:rsidRPr="005A354D">
        <w:rPr>
          <w:color w:val="auto"/>
        </w:rPr>
        <w:t>(</w:t>
      </w:r>
      <w:r w:rsidR="00CE3934" w:rsidRPr="005A354D">
        <w:rPr>
          <w:color w:val="auto"/>
          <w:cs/>
        </w:rPr>
        <w:t xml:space="preserve">วัดจากตัวชี้วัด </w:t>
      </w:r>
      <w:r w:rsidR="00CE3934" w:rsidRPr="005A354D">
        <w:rPr>
          <w:color w:val="auto"/>
        </w:rPr>
        <w:t>R-Precision)</w:t>
      </w:r>
      <w:r w:rsidR="00976F2D" w:rsidRPr="005A354D">
        <w:rPr>
          <w:color w:val="auto"/>
          <w:cs/>
        </w:rPr>
        <w:t xml:space="preserve"> และคุณภาพในการจัดลำดับซอฟต์แวร์ตามความสำคัญ </w:t>
      </w:r>
      <w:r w:rsidR="00976F2D" w:rsidRPr="005A354D">
        <w:rPr>
          <w:color w:val="auto"/>
        </w:rPr>
        <w:t>(</w:t>
      </w:r>
      <w:r w:rsidR="00976F2D" w:rsidRPr="005A354D">
        <w:rPr>
          <w:color w:val="auto"/>
          <w:cs/>
        </w:rPr>
        <w:t xml:space="preserve">วัดจากตัวชี้วัด </w:t>
      </w:r>
      <w:r w:rsidR="00976F2D" w:rsidRPr="005A354D">
        <w:rPr>
          <w:color w:val="auto"/>
        </w:rPr>
        <w:t xml:space="preserve">nDCG) </w:t>
      </w:r>
      <w:r w:rsidR="00976F2D" w:rsidRPr="005A354D">
        <w:rPr>
          <w:color w:val="auto"/>
          <w:cs/>
        </w:rPr>
        <w:t>เมื่อเทียบกับการ</w:t>
      </w:r>
      <w:r w:rsidR="007B109B" w:rsidRPr="005A354D">
        <w:rPr>
          <w:color w:val="auto"/>
          <w:cs/>
        </w:rPr>
        <w:t>จัด</w:t>
      </w:r>
      <w:r w:rsidR="00976F2D" w:rsidRPr="005A354D">
        <w:rPr>
          <w:color w:val="auto"/>
          <w:cs/>
        </w:rPr>
        <w:t>ลำดับการค้นคืนซอฟต์แวร์ประยุกต์</w:t>
      </w:r>
      <w:r w:rsidR="007B109B" w:rsidRPr="005A354D">
        <w:rPr>
          <w:color w:val="auto"/>
          <w:cs/>
        </w:rPr>
        <w:t>ด้วย</w:t>
      </w:r>
      <w:r w:rsidR="001022B5" w:rsidRPr="005A354D">
        <w:rPr>
          <w:color w:val="auto"/>
          <w:cs/>
        </w:rPr>
        <w:t>วิธีอื่นที่</w:t>
      </w:r>
      <w:r w:rsidR="004D2D4C" w:rsidRPr="005A354D">
        <w:rPr>
          <w:color w:val="auto"/>
          <w:cs/>
        </w:rPr>
        <w:t>นำมาทดลอง</w:t>
      </w:r>
    </w:p>
    <w:p w:rsidR="004F5167" w:rsidRPr="005A354D" w:rsidRDefault="007614E5" w:rsidP="00264D2E">
      <w:pPr>
        <w:pStyle w:val="ListParagraph"/>
        <w:numPr>
          <w:ilvl w:val="0"/>
          <w:numId w:val="34"/>
        </w:numPr>
        <w:jc w:val="thaiDistribute"/>
        <w:rPr>
          <w:color w:val="auto"/>
        </w:rPr>
      </w:pPr>
      <w:r w:rsidRPr="005A354D">
        <w:rPr>
          <w:color w:val="auto"/>
          <w:cs/>
        </w:rPr>
        <w:t>จากผลการทดลอง</w:t>
      </w:r>
      <w:r w:rsidR="002076BC" w:rsidRPr="005A354D">
        <w:rPr>
          <w:color w:val="auto"/>
          <w:cs/>
        </w:rPr>
        <w:t>พบว่าการ</w:t>
      </w:r>
      <w:r w:rsidR="00155DFC" w:rsidRPr="005A354D">
        <w:rPr>
          <w:color w:val="auto"/>
          <w:cs/>
        </w:rPr>
        <w:t>นำคะแนน</w:t>
      </w:r>
      <w:r w:rsidR="00720A5F" w:rsidRPr="005A354D">
        <w:rPr>
          <w:color w:val="auto"/>
          <w:cs/>
        </w:rPr>
        <w:t>บริบทจากความสัมพันธ์ระหว่างซอฟต์แวร์ประยุกต์</w:t>
      </w:r>
      <w:r w:rsidR="002148A2" w:rsidRPr="005A354D">
        <w:rPr>
          <w:color w:val="auto"/>
          <w:cs/>
        </w:rPr>
        <w:t xml:space="preserve"> มาใช้แทน</w:t>
      </w:r>
      <w:r w:rsidR="00444F94" w:rsidRPr="005A354D">
        <w:rPr>
          <w:color w:val="auto"/>
          <w:cs/>
        </w:rPr>
        <w:t>คะแนนความนิยมของซอฟต์แวร์ประยุกต์ ซึ่งเป็นคะแนนที่บ่งบอกความนิยมของซอฟต์แวร์ทั้งคู่</w:t>
      </w:r>
      <w:r w:rsidR="002076BC" w:rsidRPr="005A354D">
        <w:rPr>
          <w:color w:val="auto"/>
          <w:cs/>
        </w:rPr>
        <w:t xml:space="preserve"> </w:t>
      </w:r>
      <w:r w:rsidR="0058025E" w:rsidRPr="005A354D">
        <w:rPr>
          <w:color w:val="auto"/>
          <w:cs/>
        </w:rPr>
        <w:t>มา</w:t>
      </w:r>
      <w:r w:rsidR="002076BC" w:rsidRPr="005A354D">
        <w:rPr>
          <w:color w:val="auto"/>
          <w:cs/>
        </w:rPr>
        <w:t>จัดเรียงผลการค้นคืน</w:t>
      </w:r>
      <w:r w:rsidR="0058025E" w:rsidRPr="005A354D">
        <w:rPr>
          <w:color w:val="auto"/>
          <w:cs/>
        </w:rPr>
        <w:t>แม้จะ</w:t>
      </w:r>
      <w:r w:rsidR="00CE3981" w:rsidRPr="005A354D">
        <w:rPr>
          <w:color w:val="auto"/>
          <w:cs/>
        </w:rPr>
        <w:t>ทำให้</w:t>
      </w:r>
      <w:r w:rsidR="0058025E" w:rsidRPr="005A354D">
        <w:rPr>
          <w:color w:val="auto"/>
          <w:cs/>
        </w:rPr>
        <w:t>ความแม่นยำในการค้นพบซอฟต์แวร์ที่ตรงตามความต้องการ</w:t>
      </w:r>
      <w:r w:rsidR="00CE3981" w:rsidRPr="005A354D">
        <w:rPr>
          <w:color w:val="auto"/>
          <w:cs/>
        </w:rPr>
        <w:t>เพิ่มขึ้นแต่ คุณภาพในการจัดลำดับซอฟต์แวร์ตามความสำคัญ</w:t>
      </w:r>
      <w:r w:rsidR="00B70228" w:rsidRPr="005A354D">
        <w:rPr>
          <w:color w:val="auto"/>
          <w:cs/>
        </w:rPr>
        <w:t>นั้นจะข</w:t>
      </w:r>
      <w:r w:rsidR="00753F41" w:rsidRPr="005A354D">
        <w:rPr>
          <w:color w:val="auto"/>
          <w:cs/>
        </w:rPr>
        <w:t>ึ้นอยู่กับลักษณะของคำค้นคืน โดย</w:t>
      </w:r>
      <w:r w:rsidR="00CE3981" w:rsidRPr="005A354D">
        <w:rPr>
          <w:color w:val="auto"/>
          <w:cs/>
        </w:rPr>
        <w:t>เมื่อค้นคืน</w:t>
      </w:r>
      <w:r w:rsidR="006F309F" w:rsidRPr="005A354D">
        <w:rPr>
          <w:color w:val="auto"/>
          <w:cs/>
        </w:rPr>
        <w:t>ด้วยคำทั่วไปจะมีคุณภาพเพิ่มขึ้นแต่จะลดลงเมื่อค้นคืนด้วยคำ</w:t>
      </w:r>
      <w:r w:rsidR="00A26498" w:rsidRPr="005A354D">
        <w:rPr>
          <w:rFonts w:hint="cs"/>
          <w:color w:val="auto"/>
          <w:cs/>
        </w:rPr>
        <w:t>ค้นคืน</w:t>
      </w:r>
      <w:r w:rsidR="006F309F" w:rsidRPr="005A354D">
        <w:rPr>
          <w:color w:val="auto"/>
          <w:cs/>
        </w:rPr>
        <w:t>เฉพาะ</w:t>
      </w:r>
    </w:p>
    <w:p w:rsidR="00C84CF6" w:rsidRPr="005A354D" w:rsidRDefault="00C84CF6" w:rsidP="00C84CF6">
      <w:pPr>
        <w:rPr>
          <w:color w:val="auto"/>
        </w:rPr>
      </w:pPr>
    </w:p>
    <w:p w:rsidR="00C84CF6" w:rsidRPr="005A354D" w:rsidRDefault="00C84CF6" w:rsidP="00C84CF6">
      <w:pPr>
        <w:rPr>
          <w:color w:val="auto"/>
        </w:rPr>
        <w:sectPr w:rsidR="00C84CF6" w:rsidRPr="005A354D" w:rsidSect="005C7D1D"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F13D74" w:rsidRPr="005A354D" w:rsidRDefault="00F13D74" w:rsidP="00F13D74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 xml:space="preserve">บทที่  </w:t>
      </w:r>
      <w:r w:rsidR="005F0661" w:rsidRPr="005A354D">
        <w:rPr>
          <w:rFonts w:cs="TH SarabunPSK"/>
        </w:rPr>
        <w:t>5</w:t>
      </w:r>
    </w:p>
    <w:p w:rsidR="00F13D74" w:rsidRPr="005A354D" w:rsidRDefault="007A71FE" w:rsidP="00EE3EA0">
      <w:pPr>
        <w:pStyle w:val="Heading1"/>
        <w:rPr>
          <w:color w:val="auto"/>
        </w:rPr>
      </w:pPr>
      <w:bookmarkStart w:id="158" w:name="_Toc319858729"/>
      <w:bookmarkStart w:id="159" w:name="_Toc322410242"/>
      <w:r w:rsidRPr="005A354D">
        <w:rPr>
          <w:color w:val="auto"/>
          <w:cs/>
        </w:rPr>
        <w:t>การพัฒนาระบบ</w:t>
      </w:r>
      <w:r w:rsidR="005A6F8D" w:rsidRPr="005A354D">
        <w:rPr>
          <w:color w:val="auto"/>
          <w:cs/>
        </w:rPr>
        <w:t>ต้นแบบ</w:t>
      </w:r>
      <w:bookmarkEnd w:id="158"/>
      <w:bookmarkEnd w:id="159"/>
    </w:p>
    <w:p w:rsidR="00744A02" w:rsidRPr="005A354D" w:rsidRDefault="00A50682" w:rsidP="00A50682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บทนี้เราจะกล่าวถึงรายละเอียด</w:t>
      </w:r>
      <w:r w:rsidR="00744A02" w:rsidRPr="005A354D">
        <w:rPr>
          <w:color w:val="auto"/>
          <w:cs/>
        </w:rPr>
        <w:t xml:space="preserve">ในการออกแบบและพัฒนาระบบต้นแบบเพื่อใช้ในการค้นคืนซอฟต์แวร์ประยุกต์สำหรับอุปกรณ์เคลื่อนที่ โดยจะกล่าวถึงความต้องการของระบบ </w:t>
      </w:r>
      <w:r w:rsidR="00C43C08" w:rsidRPr="005A354D">
        <w:rPr>
          <w:color w:val="auto"/>
          <w:cs/>
        </w:rPr>
        <w:t xml:space="preserve">โครงสร้างและการทำงานของระบบ </w:t>
      </w:r>
      <w:r w:rsidR="006546A3" w:rsidRPr="005A354D">
        <w:rPr>
          <w:color w:val="auto"/>
          <w:cs/>
        </w:rPr>
        <w:t xml:space="preserve">การออกแบบและพัฒนาระบบ </w:t>
      </w:r>
      <w:r w:rsidR="00A7661B" w:rsidRPr="005A354D">
        <w:rPr>
          <w:color w:val="auto"/>
          <w:cs/>
        </w:rPr>
        <w:t>และส่วนต่อประสานผู้ใช้งาน</w:t>
      </w:r>
    </w:p>
    <w:p w:rsidR="00A42550" w:rsidRPr="005A354D" w:rsidRDefault="00A42550" w:rsidP="00264D2E">
      <w:pPr>
        <w:pStyle w:val="Heading2"/>
        <w:numPr>
          <w:ilvl w:val="1"/>
          <w:numId w:val="28"/>
        </w:numPr>
        <w:rPr>
          <w:color w:val="auto"/>
        </w:rPr>
      </w:pPr>
      <w:bookmarkStart w:id="160" w:name="_Toc319858730"/>
      <w:bookmarkStart w:id="161" w:name="_Toc322410243"/>
      <w:r w:rsidRPr="005A354D">
        <w:rPr>
          <w:color w:val="auto"/>
          <w:cs/>
        </w:rPr>
        <w:t>ความต้องการของระบบ</w:t>
      </w:r>
      <w:bookmarkEnd w:id="160"/>
      <w:bookmarkEnd w:id="161"/>
    </w:p>
    <w:p w:rsidR="00E17B73" w:rsidRPr="005A354D" w:rsidRDefault="00E17B73" w:rsidP="00E17B73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พัฒนาระบบต้นแบบที่ใช้ในการค้นคืนซอฟต์แวร์ประย</w:t>
      </w:r>
      <w:r w:rsidR="00827176" w:rsidRPr="005A354D">
        <w:rPr>
          <w:color w:val="auto"/>
          <w:cs/>
        </w:rPr>
        <w:t>ุกต์สำหรับอุปกรณ์เคลื่อนที่</w:t>
      </w:r>
      <w:r w:rsidRPr="005A354D">
        <w:rPr>
          <w:color w:val="auto"/>
          <w:cs/>
        </w:rPr>
        <w:t>ผู้วิจัยได้ทำการศึกษาความต้องการของระบบจากระบบการค้นคืนซอฟต์แวร์ประยุกต์ที่มีอยู่ในปัจจุบัน จากนั้นจึงนำมาวิเคราะห์และได้กำหนดความต้องการของระบบไว้ดังนี้</w:t>
      </w:r>
    </w:p>
    <w:p w:rsidR="00E17B73" w:rsidRPr="005A354D" w:rsidRDefault="00E17B73" w:rsidP="00264D2E">
      <w:pPr>
        <w:pStyle w:val="ListParagraph"/>
        <w:numPr>
          <w:ilvl w:val="0"/>
          <w:numId w:val="20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จะต้องมีความสามารถในการขูดหรือดึงข้อมูลซอฟต์แวร์ประยุกต์ที่เผยแพร่อยู่ในตลาดฯมาใช้โดยอัตโนมัติได้</w:t>
      </w:r>
    </w:p>
    <w:p w:rsidR="00E17B73" w:rsidRPr="005A354D" w:rsidRDefault="00E17B73" w:rsidP="00264D2E">
      <w:pPr>
        <w:pStyle w:val="ListParagraph"/>
        <w:numPr>
          <w:ilvl w:val="0"/>
          <w:numId w:val="20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จะต้องมีความสามารถในการวิเคราะห์และสร้างดัชนีข้อมูลของซอฟต์แวร์ประยุกต์เพื่อใช้ในการค้นคืนโดยอัตโนมัติได้</w:t>
      </w:r>
    </w:p>
    <w:p w:rsidR="00E17B73" w:rsidRPr="005A354D" w:rsidRDefault="00E17B73" w:rsidP="00264D2E">
      <w:pPr>
        <w:pStyle w:val="ListParagraph"/>
        <w:numPr>
          <w:ilvl w:val="0"/>
          <w:numId w:val="20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จะต้องมีความสามารถในการค้นคืนซอฟต์แวร์ประยุกต์ โดยผลของการค้นคืนนั้นจะต้องมีการจัดลำดับตามความสำคัญด้วยวิธีการที่ผู้วิจัยเสนอ</w:t>
      </w:r>
    </w:p>
    <w:p w:rsidR="002B79E6" w:rsidRPr="005A354D" w:rsidRDefault="002B79E6" w:rsidP="002B79E6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 xml:space="preserve">จากรายการความต้องการของระบบนั้น ผู้วิจัยได้ทำการกำหนดลักษณะของผู้ใช้ระบบโดยแบ่งเป็นผู้ใช้เป็น </w:t>
      </w:r>
      <w:r w:rsidRPr="005A354D">
        <w:rPr>
          <w:color w:val="auto"/>
        </w:rPr>
        <w:t xml:space="preserve">2 </w:t>
      </w:r>
      <w:r w:rsidRPr="005A354D">
        <w:rPr>
          <w:color w:val="auto"/>
          <w:cs/>
        </w:rPr>
        <w:t xml:space="preserve">ประเภท คือ ผู้ใช้งานทั่วไปที่ต้องการค้นคืนซอฟต์แวร์ประยุกต์ และผู้ดูแลระบบที่ทำการควบคุมดูแลระบบในส่วนการขูดข้อมูลซอฟต์แวร์ประยุกต์จากตลาดฯและในส่วนการสร้างดัชนีข้อมูลของซอฟต์แวร์ประยุกต์ ตามที่แสดงในแผนภาพยูสเคสรูปที่ </w:t>
      </w:r>
      <w:r w:rsidR="00682708" w:rsidRPr="005A354D">
        <w:rPr>
          <w:color w:val="auto"/>
        </w:rPr>
        <w:t>5</w:t>
      </w:r>
      <w:r w:rsidRPr="005A354D">
        <w:rPr>
          <w:color w:val="auto"/>
        </w:rPr>
        <w:t>.1</w:t>
      </w:r>
    </w:p>
    <w:p w:rsidR="00152A8A" w:rsidRPr="005A354D" w:rsidRDefault="002B79E6" w:rsidP="00152A8A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18101EBC" wp14:editId="3D77E026">
            <wp:extent cx="5182792" cy="250512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D:\Grad Study\Master Project\Resources\Architecture\Use_Case_Diagram__Use_Case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2792" cy="2505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B73" w:rsidRPr="005A354D" w:rsidRDefault="00152A8A" w:rsidP="00152A8A">
      <w:pPr>
        <w:pStyle w:val="Caption"/>
        <w:rPr>
          <w:color w:val="auto"/>
        </w:rPr>
      </w:pPr>
      <w:bookmarkStart w:id="162" w:name="_Toc320871915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2B79E6" w:rsidRPr="005A354D">
        <w:rPr>
          <w:color w:val="auto"/>
          <w:cs/>
        </w:rPr>
        <w:t>แผนภาพยูสเคสของระบบค้นคืนซอฟต์แวร์ประยุกต์สำหรับอุปกรณ์เคลื่อนที่</w:t>
      </w:r>
      <w:bookmarkEnd w:id="162"/>
    </w:p>
    <w:p w:rsidR="001F5C9B" w:rsidRPr="005A354D" w:rsidRDefault="001F5C9B" w:rsidP="00264D2E">
      <w:pPr>
        <w:pStyle w:val="Heading2"/>
        <w:numPr>
          <w:ilvl w:val="1"/>
          <w:numId w:val="28"/>
        </w:numPr>
        <w:rPr>
          <w:color w:val="auto"/>
        </w:rPr>
      </w:pPr>
      <w:bookmarkStart w:id="163" w:name="_Toc319858731"/>
      <w:bookmarkStart w:id="164" w:name="_Toc322410244"/>
      <w:r w:rsidRPr="005A354D">
        <w:rPr>
          <w:color w:val="auto"/>
          <w:cs/>
        </w:rPr>
        <w:lastRenderedPageBreak/>
        <w:t>โครงสร้างและการทำงานของระบบ</w:t>
      </w:r>
      <w:bookmarkEnd w:id="163"/>
      <w:bookmarkEnd w:id="164"/>
    </w:p>
    <w:p w:rsidR="001F5C9B" w:rsidRPr="005A354D" w:rsidRDefault="001F5C9B" w:rsidP="005B44B4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จากรายละเอียดความต้องการของระบบ ผู้วิจัยได้ทำการแบ่งเป็นระบบย่อยในการทำงานเป็น</w:t>
      </w:r>
      <w:r w:rsidRPr="005A354D">
        <w:rPr>
          <w:color w:val="auto"/>
        </w:rPr>
        <w:t xml:space="preserve"> 3 </w:t>
      </w:r>
      <w:r w:rsidRPr="005A354D">
        <w:rPr>
          <w:color w:val="auto"/>
          <w:cs/>
        </w:rPr>
        <w:t>ส่วนตามความเหมาะสมในการใช้งานและความต้องการในการประมวลผล</w:t>
      </w:r>
      <w:r w:rsidRPr="005A354D">
        <w:rPr>
          <w:color w:val="auto"/>
        </w:rPr>
        <w:t xml:space="preserve"> </w:t>
      </w:r>
      <w:r w:rsidR="009B04BA" w:rsidRPr="005A354D">
        <w:rPr>
          <w:color w:val="auto"/>
          <w:cs/>
        </w:rPr>
        <w:t>ดังนี้</w:t>
      </w:r>
    </w:p>
    <w:p w:rsidR="001F5C9B" w:rsidRPr="005A354D" w:rsidRDefault="001F5C9B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65" w:name="_Toc319858732"/>
      <w:bookmarkStart w:id="166" w:name="_Toc322410245"/>
      <w:r w:rsidRPr="005A354D">
        <w:rPr>
          <w:color w:val="auto"/>
          <w:cs/>
        </w:rPr>
        <w:t>ส่วนขูดข้อมูลซอฟต์แวร์ประยุกต์จากตลาดฯ</w:t>
      </w:r>
      <w:bookmarkEnd w:id="165"/>
      <w:bookmarkEnd w:id="166"/>
    </w:p>
    <w:p w:rsidR="001F5C9B" w:rsidRPr="005A354D" w:rsidRDefault="001F5C9B" w:rsidP="001F5C9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ะบบย่อยนี้มีหน้าที่หลักในการขูดข้อมูลซอฟต์แวร์ประยุกต์จาก</w:t>
      </w:r>
      <w:r w:rsidR="00E90D1B" w:rsidRPr="005A354D">
        <w:rPr>
          <w:color w:val="auto"/>
          <w:cs/>
        </w:rPr>
        <w:t>แอนดรอยด์มาร์เก็ต</w:t>
      </w:r>
      <w:r w:rsidRPr="005A354D">
        <w:rPr>
          <w:color w:val="auto"/>
          <w:cs/>
        </w:rPr>
        <w:t xml:space="preserve">ผ่านโปรโตคอลเอชทีทีพี </w:t>
      </w:r>
      <w:r w:rsidRPr="005A354D">
        <w:rPr>
          <w:color w:val="auto"/>
        </w:rPr>
        <w:t xml:space="preserve">(HTTP) </w:t>
      </w:r>
      <w:r w:rsidRPr="005A354D">
        <w:rPr>
          <w:color w:val="auto"/>
          <w:cs/>
        </w:rPr>
        <w:t>เพื่อนำมาไปใช้ในการสร้างดัชนีข้อมูลที่ใช้ในการค้นคืน โดยผู้ท</w:t>
      </w:r>
      <w:r w:rsidR="00DC7BA4" w:rsidRPr="005A354D">
        <w:rPr>
          <w:color w:val="auto"/>
          <w:cs/>
        </w:rPr>
        <w:t>ี่ใช้งานในส่วนนี้คือผู้ดูแลระบบ</w:t>
      </w:r>
      <w:r w:rsidRPr="005A354D">
        <w:rPr>
          <w:color w:val="auto"/>
          <w:cs/>
        </w:rPr>
        <w:t>และระบบในส่วนนี้มีความสามารถในการทำงาน ดังนี้</w:t>
      </w:r>
    </w:p>
    <w:p w:rsidR="001F5C9B" w:rsidRPr="005A354D" w:rsidRDefault="001F5C9B" w:rsidP="00264D2E">
      <w:pPr>
        <w:pStyle w:val="ListParagraph"/>
        <w:numPr>
          <w:ilvl w:val="0"/>
          <w:numId w:val="22"/>
        </w:numPr>
        <w:jc w:val="thaiDistribute"/>
        <w:rPr>
          <w:color w:val="auto"/>
        </w:rPr>
      </w:pPr>
      <w:r w:rsidRPr="005A354D">
        <w:rPr>
          <w:color w:val="auto"/>
          <w:cs/>
        </w:rPr>
        <w:t>ขูดข้อมูลรายละเอียดซอฟต์แวร์ประยุกต์จากแอนดรอยด์มาร์เก็ตโดยอัตโนมัติ</w:t>
      </w:r>
    </w:p>
    <w:p w:rsidR="001F5C9B" w:rsidRPr="005A354D" w:rsidRDefault="001F5C9B" w:rsidP="00264D2E">
      <w:pPr>
        <w:pStyle w:val="ListParagraph"/>
        <w:numPr>
          <w:ilvl w:val="0"/>
          <w:numId w:val="22"/>
        </w:numPr>
        <w:jc w:val="thaiDistribute"/>
        <w:rPr>
          <w:color w:val="auto"/>
        </w:rPr>
      </w:pPr>
      <w:r w:rsidRPr="005A354D">
        <w:rPr>
          <w:color w:val="auto"/>
          <w:cs/>
        </w:rPr>
        <w:t>ทำการคัดแยกข้อมูลรายละเอียดซอฟต์แวร์ประยุกต์ที่จำเป็นในการคำนวณคะแนนความสำคัญ</w:t>
      </w:r>
    </w:p>
    <w:p w:rsidR="001F5C9B" w:rsidRPr="005A354D" w:rsidRDefault="001F5C9B" w:rsidP="00264D2E">
      <w:pPr>
        <w:pStyle w:val="ListParagraph"/>
        <w:numPr>
          <w:ilvl w:val="0"/>
          <w:numId w:val="22"/>
        </w:numPr>
        <w:jc w:val="thaiDistribute"/>
        <w:rPr>
          <w:color w:val="auto"/>
        </w:rPr>
      </w:pPr>
      <w:r w:rsidRPr="005A354D">
        <w:rPr>
          <w:color w:val="auto"/>
          <w:cs/>
        </w:rPr>
        <w:t xml:space="preserve">จัดเก็บข้อมูลรายละเอียดซอฟต์แวร์ประยุกต์ที่คัดแยกแล้วลงในฐานข้อมูล </w:t>
      </w:r>
    </w:p>
    <w:p w:rsidR="00294849" w:rsidRPr="005A354D" w:rsidRDefault="00294849" w:rsidP="0029484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ลักษณะการทำงานของระบบย่อยนี้จะ</w:t>
      </w:r>
      <w:r w:rsidR="004C4397" w:rsidRPr="005A354D">
        <w:rPr>
          <w:color w:val="auto"/>
          <w:cs/>
        </w:rPr>
        <w:t>เป็น</w:t>
      </w:r>
      <w:r w:rsidRPr="005A354D">
        <w:rPr>
          <w:color w:val="auto"/>
          <w:cs/>
        </w:rPr>
        <w:t>ทำงานโดยอัตโนมัติไม่มีการหยุดจนกว่าจะได้ข้อมูลซอฟต์แวร์ประยุกต์ทั้งหมดในตลาดฯ และเนื่องจากซอฟต์แวร์ประยุก</w:t>
      </w:r>
      <w:r w:rsidR="00DC7BA4" w:rsidRPr="005A354D">
        <w:rPr>
          <w:color w:val="auto"/>
          <w:cs/>
        </w:rPr>
        <w:t>ต์ที่เผยแพร่ตลาดฯมีเป็นจำนวนมาก</w:t>
      </w:r>
      <w:r w:rsidRPr="005A354D">
        <w:rPr>
          <w:color w:val="auto"/>
          <w:cs/>
        </w:rPr>
        <w:t>ทำให้ระบบในส่วนนี้มีความต้องการในการเชื่อมต่ออินเตอร์เน็ตที่มีความสูง</w:t>
      </w:r>
    </w:p>
    <w:p w:rsidR="001F5C9B" w:rsidRPr="005A354D" w:rsidRDefault="00801C88" w:rsidP="00B96755">
      <w:pPr>
        <w:pStyle w:val="Heading3"/>
        <w:numPr>
          <w:ilvl w:val="2"/>
          <w:numId w:val="28"/>
        </w:numPr>
        <w:spacing w:after="240"/>
        <w:jc w:val="thaiDistribute"/>
        <w:rPr>
          <w:color w:val="auto"/>
        </w:rPr>
      </w:pPr>
      <w:bookmarkStart w:id="167" w:name="_Toc319858733"/>
      <w:bookmarkStart w:id="168" w:name="_Toc322410246"/>
      <w:r w:rsidRPr="005A354D">
        <w:rPr>
          <w:color w:val="auto"/>
          <w:cs/>
        </w:rPr>
        <w:t>ส่วนวิเคราะห์และสร้างดั</w:t>
      </w:r>
      <w:r w:rsidR="001F5C9B" w:rsidRPr="005A354D">
        <w:rPr>
          <w:color w:val="auto"/>
          <w:cs/>
        </w:rPr>
        <w:t>ชนีข้อมูลซอฟต์แวร์ประยุกต์</w:t>
      </w:r>
      <w:bookmarkEnd w:id="167"/>
      <w:bookmarkEnd w:id="168"/>
    </w:p>
    <w:p w:rsidR="001F5C9B" w:rsidRPr="005A354D" w:rsidRDefault="001F5C9B" w:rsidP="001F5C9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ะบบย่อยนี้มีหน้า</w:t>
      </w:r>
      <w:r w:rsidR="00801C88" w:rsidRPr="005A354D">
        <w:rPr>
          <w:color w:val="auto"/>
          <w:cs/>
        </w:rPr>
        <w:t>ที่หลักในการวิเคราะห์และสร้างดั</w:t>
      </w:r>
      <w:r w:rsidRPr="005A354D">
        <w:rPr>
          <w:color w:val="auto"/>
          <w:cs/>
        </w:rPr>
        <w:t xml:space="preserve">ชนีข้อมูลซอฟต์แวร์ประยุกต์เพื่อนำมาไปใช้ในการค้นคืน </w:t>
      </w:r>
      <w:r w:rsidR="00B97D09" w:rsidRPr="005A354D">
        <w:rPr>
          <w:color w:val="auto"/>
          <w:cs/>
        </w:rPr>
        <w:t>โดยผู้ท</w:t>
      </w:r>
      <w:r w:rsidR="00DC7BA4" w:rsidRPr="005A354D">
        <w:rPr>
          <w:color w:val="auto"/>
          <w:cs/>
        </w:rPr>
        <w:t>ี่ใช้งานในส่วนนี้คือผู้ดูแลระบบ</w:t>
      </w:r>
      <w:r w:rsidR="00B97D09" w:rsidRPr="005A354D">
        <w:rPr>
          <w:color w:val="auto"/>
          <w:cs/>
        </w:rPr>
        <w:t>และ</w:t>
      </w:r>
      <w:r w:rsidRPr="005A354D">
        <w:rPr>
          <w:color w:val="auto"/>
          <w:cs/>
        </w:rPr>
        <w:t>ระบบส่วนนี้มีความสามารถในการทำงาน ดังนี้</w:t>
      </w:r>
    </w:p>
    <w:p w:rsidR="001F5C9B" w:rsidRPr="005A354D" w:rsidRDefault="001F5C9B" w:rsidP="00264D2E">
      <w:pPr>
        <w:pStyle w:val="ListParagraph"/>
        <w:numPr>
          <w:ilvl w:val="0"/>
          <w:numId w:val="23"/>
        </w:numPr>
        <w:jc w:val="thaiDistribute"/>
        <w:rPr>
          <w:color w:val="auto"/>
        </w:rPr>
      </w:pPr>
      <w:r w:rsidRPr="005A354D">
        <w:rPr>
          <w:color w:val="auto"/>
          <w:cs/>
        </w:rPr>
        <w:t>วิเคราะห์และคำนวณคะแนน</w:t>
      </w:r>
      <w:r w:rsidR="0006198B" w:rsidRPr="005A354D">
        <w:rPr>
          <w:color w:val="auto"/>
          <w:cs/>
        </w:rPr>
        <w:t>บริบท</w:t>
      </w:r>
      <w:r w:rsidR="0068628E" w:rsidRPr="005A354D">
        <w:rPr>
          <w:color w:val="auto"/>
          <w:cs/>
        </w:rPr>
        <w:t>ของซอฟต์แวร์ประยุกต์แต่ละรายการ</w:t>
      </w:r>
    </w:p>
    <w:p w:rsidR="001F5C9B" w:rsidRPr="005A354D" w:rsidRDefault="001F5C9B" w:rsidP="00264D2E">
      <w:pPr>
        <w:pStyle w:val="ListParagraph"/>
        <w:numPr>
          <w:ilvl w:val="0"/>
          <w:numId w:val="23"/>
        </w:numPr>
        <w:jc w:val="thaiDistribute"/>
        <w:rPr>
          <w:color w:val="auto"/>
        </w:rPr>
      </w:pPr>
      <w:r w:rsidRPr="005A354D">
        <w:rPr>
          <w:color w:val="auto"/>
          <w:cs/>
        </w:rPr>
        <w:t>วิเคราะห์และสกัดคำสำคัญที่ปรากฏในรายละเอียดของซอฟต์แวร์ประยุกต์เพื่อนำไปสร้างเป็นดัชนีซอฟต์แวร์ประยุกต์ที่ใช้ในการค้นคืน</w:t>
      </w:r>
    </w:p>
    <w:p w:rsidR="00E6103D" w:rsidRPr="005A354D" w:rsidRDefault="003E234D" w:rsidP="001F5C9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ลักษณะการทำงานของระบบย่อยนี้จะ</w:t>
      </w:r>
      <w:r w:rsidR="0050022C" w:rsidRPr="005A354D">
        <w:rPr>
          <w:color w:val="auto"/>
          <w:cs/>
        </w:rPr>
        <w:t>เป็น</w:t>
      </w:r>
      <w:r w:rsidRPr="005A354D">
        <w:rPr>
          <w:color w:val="auto"/>
          <w:cs/>
        </w:rPr>
        <w:t>ทำงานโดยอัตโนมัติไม่มีการหยุด</w:t>
      </w:r>
      <w:r w:rsidR="00096E17" w:rsidRPr="005A354D">
        <w:rPr>
          <w:color w:val="auto"/>
          <w:cs/>
        </w:rPr>
        <w:t>จนกว่าระบบจะทำการคำนวณคะแนน</w:t>
      </w:r>
      <w:r w:rsidR="00D324AE" w:rsidRPr="005A354D">
        <w:rPr>
          <w:color w:val="auto"/>
          <w:cs/>
        </w:rPr>
        <w:t>บริบทของซอฟต์แวร์ประยุกต์</w:t>
      </w:r>
      <w:r w:rsidR="00096E17" w:rsidRPr="005A354D">
        <w:rPr>
          <w:color w:val="auto"/>
          <w:cs/>
        </w:rPr>
        <w:t>และสร้างไฟล์ดัชนีจนเสร็จสมบูรณ์</w:t>
      </w:r>
      <w:r w:rsidRPr="005A354D">
        <w:rPr>
          <w:color w:val="auto"/>
          <w:cs/>
        </w:rPr>
        <w:t xml:space="preserve"> </w:t>
      </w:r>
      <w:r w:rsidR="00E6103D" w:rsidRPr="005A354D">
        <w:rPr>
          <w:color w:val="auto"/>
          <w:cs/>
        </w:rPr>
        <w:t>และด้วยการประมวลผลจำนวนมากนี้ทำให้ระบบในส่วนนี้ต้องการเครื่องคอมพิวเตอร์ที่มีความสามารถในการประมวลผลสูงในการทำงาน</w:t>
      </w:r>
    </w:p>
    <w:p w:rsidR="001F5C9B" w:rsidRPr="005A354D" w:rsidRDefault="001F5C9B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69" w:name="_Toc319858734"/>
      <w:bookmarkStart w:id="170" w:name="_Toc322410247"/>
      <w:r w:rsidRPr="005A354D">
        <w:rPr>
          <w:color w:val="auto"/>
          <w:cs/>
        </w:rPr>
        <w:t>ส่วนค้นคืนซอฟต์แวร์ประยุกต์</w:t>
      </w:r>
      <w:bookmarkEnd w:id="169"/>
      <w:bookmarkEnd w:id="170"/>
    </w:p>
    <w:p w:rsidR="001F5C9B" w:rsidRPr="005A354D" w:rsidRDefault="001F5C9B" w:rsidP="001F5C9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ระบบย่อยนี้มีหน้าที่หลักในรับคำค้นคืนจากผู้ใช้และแสดงผลค้นคืนข้อมูลซอฟต์แวร์ประยุกต์ที่ได้แก่ผู้ใช้โดยเรียงลำดับตามความสำคัญ โดยระบบส่วนนี้มีความสามารถในการทำงาน ดังนี้</w:t>
      </w:r>
    </w:p>
    <w:p w:rsidR="001F5C9B" w:rsidRPr="005A354D" w:rsidRDefault="001F5C9B" w:rsidP="00264D2E">
      <w:pPr>
        <w:pStyle w:val="ListParagraph"/>
        <w:numPr>
          <w:ilvl w:val="0"/>
          <w:numId w:val="25"/>
        </w:numPr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>ค้นคืนซอฟต์แวร์ประยุกต์ โดยการเปรียบเทียบคำค้นคืนกับคำสำคัญในดัชนีข้อมูลซอฟต์แวร์ประยุกต์</w:t>
      </w:r>
    </w:p>
    <w:p w:rsidR="001F5C9B" w:rsidRPr="005A354D" w:rsidRDefault="001F5C9B" w:rsidP="00264D2E">
      <w:pPr>
        <w:pStyle w:val="ListParagraph"/>
        <w:numPr>
          <w:ilvl w:val="0"/>
          <w:numId w:val="25"/>
        </w:numPr>
        <w:jc w:val="thaiDistribute"/>
        <w:rPr>
          <w:color w:val="auto"/>
        </w:rPr>
      </w:pPr>
      <w:r w:rsidRPr="005A354D">
        <w:rPr>
          <w:color w:val="auto"/>
          <w:cs/>
        </w:rPr>
        <w:t>จัดลำดับผลการค้นคืนซอฟต์แวร์ประยุกต์ตาม</w:t>
      </w:r>
      <w:r w:rsidR="002730CF" w:rsidRPr="005A354D">
        <w:rPr>
          <w:color w:val="auto"/>
          <w:cs/>
        </w:rPr>
        <w:t>คะแนน</w:t>
      </w:r>
      <w:r w:rsidRPr="005A354D">
        <w:rPr>
          <w:color w:val="auto"/>
          <w:cs/>
        </w:rPr>
        <w:t>ความสำคัญ</w:t>
      </w:r>
    </w:p>
    <w:p w:rsidR="001F5C9B" w:rsidRPr="005A354D" w:rsidRDefault="001F5C9B" w:rsidP="00264D2E">
      <w:pPr>
        <w:pStyle w:val="ListParagraph"/>
        <w:numPr>
          <w:ilvl w:val="0"/>
          <w:numId w:val="25"/>
        </w:numPr>
        <w:jc w:val="thaiDistribute"/>
        <w:rPr>
          <w:color w:val="auto"/>
        </w:rPr>
      </w:pPr>
      <w:r w:rsidRPr="005A354D">
        <w:rPr>
          <w:color w:val="auto"/>
          <w:cs/>
        </w:rPr>
        <w:t>นำเสนอรายการค้นคืนซอฟต์แวร์ประยุกต์แก่ผู้ใช้งานระบบ</w:t>
      </w:r>
    </w:p>
    <w:p w:rsidR="001F5C9B" w:rsidRPr="005A354D" w:rsidRDefault="003A0246" w:rsidP="001F5C9B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ลักษณะการทำงานของระบบย่อยนี้จะ</w:t>
      </w:r>
      <w:r w:rsidR="008C6666" w:rsidRPr="005A354D">
        <w:rPr>
          <w:color w:val="auto"/>
          <w:cs/>
        </w:rPr>
        <w:t>ทำงานเมื่อมีผู้ใช้ทำการป้อนคำค้นคืนสู่ระบบจากนั้นระบบจะทำการประมวลผลคำค้นคืนและเสนอผลการค้นคืน</w:t>
      </w:r>
      <w:r w:rsidR="00686045" w:rsidRPr="005A354D">
        <w:rPr>
          <w:color w:val="auto"/>
          <w:cs/>
        </w:rPr>
        <w:t>ที่ได้แก่ผู้ใช้</w:t>
      </w:r>
    </w:p>
    <w:p w:rsidR="00597553" w:rsidRPr="005A354D" w:rsidRDefault="00597553" w:rsidP="00264D2E">
      <w:pPr>
        <w:pStyle w:val="Heading2"/>
        <w:numPr>
          <w:ilvl w:val="1"/>
          <w:numId w:val="28"/>
        </w:numPr>
        <w:rPr>
          <w:color w:val="auto"/>
        </w:rPr>
      </w:pPr>
      <w:bookmarkStart w:id="171" w:name="_Toc319858735"/>
      <w:bookmarkStart w:id="172" w:name="_Toc322410248"/>
      <w:r w:rsidRPr="005A354D">
        <w:rPr>
          <w:color w:val="auto"/>
          <w:cs/>
        </w:rPr>
        <w:t>การออกแบบ</w:t>
      </w:r>
      <w:r w:rsidR="005F3B4E" w:rsidRPr="005A354D">
        <w:rPr>
          <w:color w:val="auto"/>
          <w:cs/>
        </w:rPr>
        <w:t>และพัฒนา</w:t>
      </w:r>
      <w:r w:rsidRPr="005A354D">
        <w:rPr>
          <w:color w:val="auto"/>
          <w:cs/>
        </w:rPr>
        <w:t>ระบบ</w:t>
      </w:r>
      <w:bookmarkEnd w:id="171"/>
      <w:bookmarkEnd w:id="172"/>
    </w:p>
    <w:p w:rsidR="00DE69BC" w:rsidRPr="005A354D" w:rsidRDefault="00E705ED" w:rsidP="00DE69BC">
      <w:pPr>
        <w:pStyle w:val="Heading3"/>
        <w:numPr>
          <w:ilvl w:val="2"/>
          <w:numId w:val="28"/>
        </w:numPr>
        <w:rPr>
          <w:color w:val="auto"/>
        </w:rPr>
      </w:pPr>
      <w:bookmarkStart w:id="173" w:name="_Toc319858736"/>
      <w:bookmarkStart w:id="174" w:name="_Toc322410249"/>
      <w:r w:rsidRPr="005A354D">
        <w:rPr>
          <w:color w:val="auto"/>
          <w:cs/>
        </w:rPr>
        <w:t>เครื่องมือและภาษาที่ใ</w:t>
      </w:r>
      <w:r w:rsidR="00D76DC8" w:rsidRPr="005A354D">
        <w:rPr>
          <w:color w:val="auto"/>
          <w:cs/>
        </w:rPr>
        <w:t>ช้ใน</w:t>
      </w:r>
      <w:r w:rsidRPr="005A354D">
        <w:rPr>
          <w:color w:val="auto"/>
          <w:cs/>
        </w:rPr>
        <w:t>การพัฒนาระบบ</w:t>
      </w:r>
      <w:bookmarkEnd w:id="173"/>
      <w:bookmarkEnd w:id="174"/>
    </w:p>
    <w:p w:rsidR="00E705ED" w:rsidRPr="005A354D" w:rsidRDefault="00E705ED" w:rsidP="004C3C72">
      <w:pPr>
        <w:spacing w:before="240"/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ในการพัฒนาระบบ</w:t>
      </w:r>
      <w:r w:rsidR="004C3C72" w:rsidRPr="005A354D">
        <w:rPr>
          <w:color w:val="auto"/>
          <w:cs/>
        </w:rPr>
        <w:t>ต้นแบบ</w:t>
      </w:r>
      <w:r w:rsidRPr="005A354D">
        <w:rPr>
          <w:color w:val="auto"/>
          <w:cs/>
        </w:rPr>
        <w:t xml:space="preserve">ผู้วิจัยได้ใช้ภาษาซีชาร์ป </w:t>
      </w:r>
      <w:r w:rsidRPr="005A354D">
        <w:rPr>
          <w:color w:val="auto"/>
        </w:rPr>
        <w:t xml:space="preserve">(C#) </w:t>
      </w:r>
      <w:r w:rsidRPr="005A354D">
        <w:rPr>
          <w:color w:val="auto"/>
          <w:cs/>
        </w:rPr>
        <w:t>และ</w:t>
      </w:r>
      <w:r w:rsidR="004335AC" w:rsidRPr="005A354D">
        <w:rPr>
          <w:color w:val="auto"/>
          <w:cs/>
        </w:rPr>
        <w:t>ภาษา</w:t>
      </w:r>
      <w:r w:rsidRPr="005A354D">
        <w:rPr>
          <w:color w:val="auto"/>
          <w:cs/>
        </w:rPr>
        <w:t xml:space="preserve">เอเอสพีด็อตเน็ต </w:t>
      </w:r>
      <w:r w:rsidRPr="005A354D">
        <w:rPr>
          <w:color w:val="auto"/>
        </w:rPr>
        <w:t xml:space="preserve">(ASP.NET) </w:t>
      </w:r>
      <w:r w:rsidRPr="005A354D">
        <w:rPr>
          <w:color w:val="auto"/>
          <w:cs/>
        </w:rPr>
        <w:t>เป็นหลักในการพัฒนา</w:t>
      </w:r>
      <w:r w:rsidR="00BC4724" w:rsidRPr="005A354D">
        <w:rPr>
          <w:color w:val="auto"/>
          <w:cs/>
        </w:rPr>
        <w:t xml:space="preserve"> </w:t>
      </w:r>
      <w:r w:rsidR="00D76DC8" w:rsidRPr="005A354D">
        <w:rPr>
          <w:color w:val="auto"/>
          <w:cs/>
        </w:rPr>
        <w:t xml:space="preserve">โดยมีการติดต่อกับฐานข้อมูลไมโครซอฟต์เอสคิวแอลเซอร์เวอร์ </w:t>
      </w:r>
      <w:r w:rsidR="00D76DC8" w:rsidRPr="005A354D">
        <w:rPr>
          <w:color w:val="auto"/>
        </w:rPr>
        <w:t>(Microsoft SQL Server)</w:t>
      </w:r>
      <w:r w:rsidRPr="005A354D">
        <w:rPr>
          <w:color w:val="auto"/>
          <w:cs/>
        </w:rPr>
        <w:t xml:space="preserve"> </w:t>
      </w:r>
      <w:r w:rsidR="00D76DC8" w:rsidRPr="005A354D">
        <w:rPr>
          <w:color w:val="auto"/>
          <w:cs/>
        </w:rPr>
        <w:t>และมี</w:t>
      </w:r>
      <w:r w:rsidRPr="005A354D">
        <w:rPr>
          <w:color w:val="auto"/>
          <w:cs/>
        </w:rPr>
        <w:t>การ</w:t>
      </w:r>
      <w:r w:rsidR="00BC4724" w:rsidRPr="005A354D">
        <w:rPr>
          <w:color w:val="auto"/>
          <w:cs/>
        </w:rPr>
        <w:t>ใช้เทคโนโลยี</w:t>
      </w:r>
      <w:r w:rsidR="00D76DC8" w:rsidRPr="005A354D">
        <w:rPr>
          <w:color w:val="auto"/>
          <w:cs/>
        </w:rPr>
        <w:t xml:space="preserve">ลูซีน </w:t>
      </w:r>
      <w:r w:rsidR="00D76DC8" w:rsidRPr="005A354D">
        <w:rPr>
          <w:color w:val="auto"/>
        </w:rPr>
        <w:t>(Lucene)</w:t>
      </w:r>
      <w:r w:rsidR="00D76DC8" w:rsidRPr="005A354D">
        <w:rPr>
          <w:color w:val="auto"/>
          <w:cs/>
        </w:rPr>
        <w:t xml:space="preserve"> ซึ่งเป็นซอฟต์แวร์รหัสเปิด </w:t>
      </w:r>
      <w:r w:rsidR="00D76DC8" w:rsidRPr="005A354D">
        <w:rPr>
          <w:color w:val="auto"/>
        </w:rPr>
        <w:t xml:space="preserve">(Open Source Software) </w:t>
      </w:r>
      <w:r w:rsidR="00D76DC8" w:rsidRPr="005A354D">
        <w:rPr>
          <w:color w:val="auto"/>
          <w:cs/>
        </w:rPr>
        <w:t>มาช่วยในการพัฒนาส่วนสร้าง</w:t>
      </w:r>
      <w:r w:rsidR="00D67D85" w:rsidRPr="005A354D">
        <w:rPr>
          <w:color w:val="auto"/>
          <w:cs/>
        </w:rPr>
        <w:t>และจัดการ</w:t>
      </w:r>
      <w:r w:rsidR="00D76DC8" w:rsidRPr="005A354D">
        <w:rPr>
          <w:color w:val="auto"/>
          <w:cs/>
        </w:rPr>
        <w:t>ไฟล์ดัชนีข้อมูลซอฟต์แวร์</w:t>
      </w:r>
      <w:r w:rsidR="0025429B" w:rsidRPr="005A354D">
        <w:rPr>
          <w:color w:val="auto"/>
          <w:cs/>
        </w:rPr>
        <w:t>ประยุกต์</w:t>
      </w:r>
    </w:p>
    <w:p w:rsidR="00DE69BC" w:rsidRPr="005A354D" w:rsidRDefault="00597553" w:rsidP="00D46923">
      <w:pPr>
        <w:pStyle w:val="Heading3"/>
        <w:numPr>
          <w:ilvl w:val="2"/>
          <w:numId w:val="28"/>
        </w:numPr>
        <w:rPr>
          <w:color w:val="auto"/>
          <w:cs/>
        </w:rPr>
      </w:pPr>
      <w:bookmarkStart w:id="175" w:name="_Toc319858737"/>
      <w:bookmarkStart w:id="176" w:name="_Toc322410250"/>
      <w:r w:rsidRPr="005A354D">
        <w:rPr>
          <w:color w:val="auto"/>
          <w:cs/>
        </w:rPr>
        <w:t>สถาปัตยกรรมของระบบ</w:t>
      </w:r>
      <w:bookmarkEnd w:id="175"/>
      <w:bookmarkEnd w:id="176"/>
    </w:p>
    <w:p w:rsidR="00C56E3B" w:rsidRPr="005A354D" w:rsidRDefault="00C56E3B" w:rsidP="00CD5EC4">
      <w:pPr>
        <w:spacing w:before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สถาปัตยกรรมของระบบค้นคืนซอฟต์แวร์ประยุกต์ท</w:t>
      </w:r>
      <w:r w:rsidR="003E1010" w:rsidRPr="005A354D">
        <w:rPr>
          <w:color w:val="auto"/>
          <w:cs/>
        </w:rPr>
        <w:t>ี่พัฒนาขึ้น</w:t>
      </w:r>
      <w:r w:rsidRPr="005A354D">
        <w:rPr>
          <w:color w:val="auto"/>
          <w:cs/>
        </w:rPr>
        <w:t>ผู้วิจัยตัดสินใจที่จะใช้สถาปัตยกรรมแบบ</w:t>
      </w:r>
      <w:r w:rsidR="003E1010" w:rsidRPr="005A354D">
        <w:rPr>
          <w:color w:val="auto"/>
          <w:cs/>
        </w:rPr>
        <w:t>หลายชั้น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>(Multi-</w:t>
      </w:r>
      <w:r w:rsidR="003E1010" w:rsidRPr="005A354D">
        <w:rPr>
          <w:color w:val="auto"/>
        </w:rPr>
        <w:t>Layer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ดังที่แสดงในรูปที่</w:t>
      </w:r>
      <w:r w:rsidRPr="005A354D">
        <w:rPr>
          <w:color w:val="auto"/>
        </w:rPr>
        <w:t xml:space="preserve"> </w:t>
      </w:r>
      <w:r w:rsidR="001E4DDA" w:rsidRPr="005A354D">
        <w:rPr>
          <w:color w:val="auto"/>
        </w:rPr>
        <w:t>5</w:t>
      </w:r>
      <w:r w:rsidRPr="005A354D">
        <w:rPr>
          <w:color w:val="auto"/>
        </w:rPr>
        <w:t>.2</w:t>
      </w:r>
      <w:r w:rsidRPr="005A354D">
        <w:rPr>
          <w:color w:val="auto"/>
          <w:cs/>
        </w:rPr>
        <w:t xml:space="preserve"> โดยสามารถแบ่งออกเป็น</w:t>
      </w:r>
      <w:r w:rsidR="003E1010" w:rsidRPr="005A354D">
        <w:rPr>
          <w:color w:val="auto"/>
          <w:cs/>
        </w:rPr>
        <w:t xml:space="preserve">ได้เป็น </w:t>
      </w:r>
      <w:r w:rsidR="003E1010" w:rsidRPr="005A354D">
        <w:rPr>
          <w:color w:val="auto"/>
        </w:rPr>
        <w:t xml:space="preserve">3 </w:t>
      </w:r>
      <w:r w:rsidR="00DC7BA4" w:rsidRPr="005A354D">
        <w:rPr>
          <w:color w:val="auto"/>
          <w:cs/>
        </w:rPr>
        <w:t>ชั้น</w:t>
      </w:r>
      <w:r w:rsidR="003E1010" w:rsidRPr="005A354D">
        <w:rPr>
          <w:color w:val="auto"/>
          <w:cs/>
        </w:rPr>
        <w:t>ดังนี้</w:t>
      </w:r>
    </w:p>
    <w:p w:rsidR="003E1010" w:rsidRPr="005A354D" w:rsidRDefault="003E1010" w:rsidP="00264D2E">
      <w:pPr>
        <w:pStyle w:val="ListParagraph"/>
        <w:numPr>
          <w:ilvl w:val="0"/>
          <w:numId w:val="24"/>
        </w:numPr>
        <w:spacing w:before="240"/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 xml:space="preserve">ชั้นการนำเสนอ </w:t>
      </w:r>
      <w:r w:rsidRPr="005A354D">
        <w:rPr>
          <w:b/>
          <w:bCs/>
          <w:color w:val="auto"/>
        </w:rPr>
        <w:t xml:space="preserve">(Presentation Layer) </w:t>
      </w:r>
      <w:r w:rsidRPr="005A354D">
        <w:rPr>
          <w:color w:val="auto"/>
          <w:cs/>
        </w:rPr>
        <w:t xml:space="preserve">เป็นชั้นส่วนที่ทำหน้าที่เป็นส่วนต่อประสานกับผู้ใช้งานระบบ </w:t>
      </w:r>
      <w:r w:rsidR="00A1251D" w:rsidRPr="005A354D">
        <w:rPr>
          <w:color w:val="auto"/>
          <w:cs/>
        </w:rPr>
        <w:t>โดยส่วนต่อประสานนี้</w:t>
      </w:r>
      <w:r w:rsidR="00D37717" w:rsidRPr="005A354D">
        <w:rPr>
          <w:color w:val="auto"/>
          <w:cs/>
        </w:rPr>
        <w:t>แต่ละระบบย่อยจะมีลักษณะแตกต่างกัน โดย</w:t>
      </w:r>
      <w:r w:rsidR="00B660E0" w:rsidRPr="005A354D">
        <w:rPr>
          <w:rFonts w:hint="cs"/>
          <w:color w:val="auto"/>
          <w:cs/>
        </w:rPr>
        <w:t>จะ</w:t>
      </w:r>
      <w:r w:rsidR="006C4848" w:rsidRPr="005A354D">
        <w:rPr>
          <w:color w:val="auto"/>
          <w:cs/>
        </w:rPr>
        <w:t>ขอกล่าวรายละเอียดในส่วนต่อประสานผู้ใช้งานในช่วงท้ายของบทนี้</w:t>
      </w:r>
    </w:p>
    <w:p w:rsidR="001C0082" w:rsidRPr="005A354D" w:rsidRDefault="001C0082" w:rsidP="00264D2E">
      <w:pPr>
        <w:pStyle w:val="ListParagraph"/>
        <w:numPr>
          <w:ilvl w:val="0"/>
          <w:numId w:val="24"/>
        </w:numPr>
        <w:spacing w:before="240"/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 xml:space="preserve">ชั้นควบคุม </w:t>
      </w:r>
      <w:r w:rsidRPr="005A354D">
        <w:rPr>
          <w:b/>
          <w:bCs/>
          <w:color w:val="auto"/>
        </w:rPr>
        <w:t>(Control Layer)</w:t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เป็นส่วนกลางซึ่งทำหน้าที่ประมวลผล</w:t>
      </w:r>
      <w:r w:rsidR="009D4A09" w:rsidRPr="005A354D">
        <w:rPr>
          <w:color w:val="auto"/>
          <w:cs/>
        </w:rPr>
        <w:t>ต่างๆ เช่น การคำนวณคะแนนความสำคัญของ</w:t>
      </w:r>
      <w:r w:rsidR="00F622D4" w:rsidRPr="005A354D">
        <w:rPr>
          <w:color w:val="auto"/>
          <w:cs/>
        </w:rPr>
        <w:t>ซอฟต์แวร์ประยุกต์แต่ละ</w:t>
      </w:r>
      <w:r w:rsidR="002243DD" w:rsidRPr="005A354D">
        <w:rPr>
          <w:color w:val="auto"/>
          <w:cs/>
        </w:rPr>
        <w:t>รายการ</w:t>
      </w:r>
      <w:r w:rsidR="00F622D4" w:rsidRPr="005A354D">
        <w:rPr>
          <w:color w:val="auto"/>
          <w:cs/>
        </w:rPr>
        <w:t xml:space="preserve"> การจัดเรียงผลการค้นคืน</w:t>
      </w:r>
      <w:r w:rsidR="009D4A09" w:rsidRPr="005A354D">
        <w:rPr>
          <w:color w:val="auto"/>
          <w:cs/>
        </w:rPr>
        <w:t xml:space="preserve"> </w:t>
      </w:r>
      <w:r w:rsidR="00F622D4" w:rsidRPr="005A354D">
        <w:rPr>
          <w:color w:val="auto"/>
          <w:cs/>
        </w:rPr>
        <w:t>รวมไปถึงการ</w:t>
      </w:r>
      <w:r w:rsidRPr="005A354D">
        <w:rPr>
          <w:color w:val="auto"/>
          <w:cs/>
        </w:rPr>
        <w:t>วิเคราะห์ข้อมูล</w:t>
      </w:r>
      <w:r w:rsidR="00F622D4" w:rsidRPr="005A354D">
        <w:rPr>
          <w:color w:val="auto"/>
          <w:cs/>
        </w:rPr>
        <w:t>เพื่อสร้าง</w:t>
      </w:r>
      <w:r w:rsidR="00456BAF" w:rsidRPr="005A354D">
        <w:rPr>
          <w:color w:val="auto"/>
          <w:cs/>
        </w:rPr>
        <w:t>และจัดการ</w:t>
      </w:r>
      <w:r w:rsidR="00F622D4" w:rsidRPr="005A354D">
        <w:rPr>
          <w:color w:val="auto"/>
          <w:cs/>
        </w:rPr>
        <w:t>ไฟล์ดัชนี</w:t>
      </w:r>
    </w:p>
    <w:p w:rsidR="00A14392" w:rsidRPr="005A354D" w:rsidRDefault="00A14392" w:rsidP="00264D2E">
      <w:pPr>
        <w:pStyle w:val="ListParagraph"/>
        <w:numPr>
          <w:ilvl w:val="0"/>
          <w:numId w:val="24"/>
        </w:numPr>
        <w:spacing w:before="240"/>
        <w:jc w:val="thaiDistribute"/>
        <w:rPr>
          <w:color w:val="auto"/>
        </w:rPr>
      </w:pPr>
      <w:r w:rsidRPr="005A354D">
        <w:rPr>
          <w:b/>
          <w:bCs/>
          <w:color w:val="auto"/>
          <w:cs/>
        </w:rPr>
        <w:t xml:space="preserve">ชั้นข้อมูล </w:t>
      </w:r>
      <w:r w:rsidRPr="005A354D">
        <w:rPr>
          <w:b/>
          <w:bCs/>
          <w:color w:val="auto"/>
        </w:rPr>
        <w:t xml:space="preserve">(Data Layer) </w:t>
      </w:r>
      <w:r w:rsidRPr="005A354D">
        <w:rPr>
          <w:color w:val="auto"/>
          <w:cs/>
        </w:rPr>
        <w:t>เป็นส่วนที่ให้บริการจัดเก็บและค้นคืนข้อมูล</w:t>
      </w:r>
      <w:r w:rsidR="00C47411" w:rsidRPr="005A354D">
        <w:rPr>
          <w:color w:val="auto"/>
          <w:cs/>
        </w:rPr>
        <w:t>ซอฟต์แวร์ประยุกต์</w:t>
      </w:r>
      <w:r w:rsidRPr="005A354D">
        <w:rPr>
          <w:color w:val="auto"/>
          <w:cs/>
        </w:rPr>
        <w:t>ที่ถูกเก็บอยู่ในฐาน</w:t>
      </w:r>
      <w:r w:rsidR="007B0062" w:rsidRPr="005A354D">
        <w:rPr>
          <w:color w:val="auto"/>
          <w:cs/>
        </w:rPr>
        <w:t>ข้อมูล</w:t>
      </w:r>
      <w:r w:rsidR="00C47411" w:rsidRPr="005A354D">
        <w:rPr>
          <w:color w:val="auto"/>
          <w:cs/>
        </w:rPr>
        <w:t>ไมโครซอฟต์เอสคิวแอลเซอร์เวอร์</w:t>
      </w:r>
      <w:r w:rsidRPr="005A354D">
        <w:rPr>
          <w:color w:val="auto"/>
          <w:cs/>
        </w:rPr>
        <w:t>และไฟล์ดัชนี</w:t>
      </w:r>
    </w:p>
    <w:p w:rsidR="008D29EC" w:rsidRPr="005A354D" w:rsidRDefault="003E1010" w:rsidP="008D29EC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663BBAB2" wp14:editId="1C763ECB">
            <wp:extent cx="3313670" cy="2945484"/>
            <wp:effectExtent l="0" t="0" r="127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ppLink.pn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524" cy="295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1010" w:rsidRPr="005A354D" w:rsidRDefault="008D29EC" w:rsidP="008D29EC">
      <w:pPr>
        <w:pStyle w:val="Caption"/>
        <w:spacing w:before="240"/>
        <w:rPr>
          <w:color w:val="auto"/>
        </w:rPr>
      </w:pPr>
      <w:bookmarkStart w:id="177" w:name="_Toc320871916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CD161E" w:rsidRPr="005A354D">
        <w:rPr>
          <w:color w:val="auto"/>
          <w:cs/>
        </w:rPr>
        <w:t>แผนภาพแสดงสถาปัตยกรรมของระบบ</w:t>
      </w:r>
      <w:bookmarkEnd w:id="177"/>
    </w:p>
    <w:p w:rsidR="007F2FA8" w:rsidRPr="005A354D" w:rsidRDefault="007F2FA8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78" w:name="_Toc319858738"/>
      <w:bookmarkStart w:id="179" w:name="_Toc322410251"/>
      <w:r w:rsidRPr="005A354D">
        <w:rPr>
          <w:color w:val="auto"/>
          <w:cs/>
        </w:rPr>
        <w:t>โครงสร้างการจัดเก็บข้อมูล</w:t>
      </w:r>
      <w:bookmarkEnd w:id="178"/>
      <w:bookmarkEnd w:id="179"/>
    </w:p>
    <w:p w:rsidR="00A6556F" w:rsidRPr="005A354D" w:rsidRDefault="007F2FA8" w:rsidP="00D93F68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โครงสร้างการจัดเก็บข้อมูลของระบบค้นค</w:t>
      </w:r>
      <w:r w:rsidR="0048630A" w:rsidRPr="005A354D">
        <w:rPr>
          <w:color w:val="auto"/>
          <w:cs/>
        </w:rPr>
        <w:t>ืนซอฟต์แวร์ประยุกต์ที่พัฒนาขึ้นซึ่งถูกจัดเก็บอยู่ในฐานข้อมูล</w:t>
      </w:r>
      <w:r w:rsidR="00AF6D96" w:rsidRPr="005A354D">
        <w:rPr>
          <w:color w:val="auto"/>
          <w:cs/>
        </w:rPr>
        <w:t>และไฟล์ดัชนี</w:t>
      </w:r>
      <w:r w:rsidR="0048630A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>โดย</w:t>
      </w:r>
      <w:r w:rsidR="00934033" w:rsidRPr="005A354D">
        <w:rPr>
          <w:color w:val="auto"/>
          <w:cs/>
        </w:rPr>
        <w:t>เบื้องต้น</w:t>
      </w:r>
      <w:r w:rsidR="00A6556F" w:rsidRPr="005A354D">
        <w:rPr>
          <w:color w:val="auto"/>
          <w:cs/>
        </w:rPr>
        <w:t>ข้อมูล</w:t>
      </w:r>
      <w:r w:rsidR="00953979" w:rsidRPr="005A354D">
        <w:rPr>
          <w:color w:val="auto"/>
          <w:cs/>
        </w:rPr>
        <w:t>ซอฟต์แวร์ประยุกต์</w:t>
      </w:r>
      <w:r w:rsidR="00A6556F" w:rsidRPr="005A354D">
        <w:rPr>
          <w:color w:val="auto"/>
          <w:cs/>
        </w:rPr>
        <w:t>ที่ได้จากการขูดข้อมูลจาก</w:t>
      </w:r>
      <w:r w:rsidR="0069265F" w:rsidRPr="005A354D">
        <w:rPr>
          <w:rFonts w:hint="cs"/>
          <w:color w:val="auto"/>
          <w:cs/>
        </w:rPr>
        <w:t>แอนดรอยด์มาร์เก็ต</w:t>
      </w:r>
      <w:r w:rsidR="00934033" w:rsidRPr="005A354D">
        <w:rPr>
          <w:color w:val="auto"/>
          <w:cs/>
        </w:rPr>
        <w:t xml:space="preserve">นั้นจะถูกจัดเก็บไว้ในฐานข้อมูลไมโครซอฟต์เอสคิวแอลเซอร์เวอร์ </w:t>
      </w:r>
      <w:r w:rsidR="00DD7B85" w:rsidRPr="005A354D">
        <w:rPr>
          <w:color w:val="auto"/>
          <w:cs/>
        </w:rPr>
        <w:t>ซึ่งข้อมูลแต่ละประเภทมีรายละเอียดและคุณลักษณะ</w:t>
      </w:r>
      <w:r w:rsidR="00D93F68" w:rsidRPr="005A354D">
        <w:rPr>
          <w:color w:val="auto"/>
          <w:cs/>
        </w:rPr>
        <w:t xml:space="preserve">ตามที่ระบุไว้ด้านล่างและมีความสัมพันธ์ตามที่แสดงในแผนภาพคลาสในรูปที่ </w:t>
      </w:r>
      <w:r w:rsidR="00D93F68" w:rsidRPr="005A354D">
        <w:rPr>
          <w:color w:val="auto"/>
        </w:rPr>
        <w:t>5.3</w:t>
      </w:r>
    </w:p>
    <w:p w:rsidR="00C0391D" w:rsidRPr="005A354D" w:rsidRDefault="00C0391D" w:rsidP="00264D2E">
      <w:pPr>
        <w:pStyle w:val="ListParagraph"/>
        <w:numPr>
          <w:ilvl w:val="0"/>
          <w:numId w:val="26"/>
        </w:numPr>
        <w:spacing w:after="240"/>
        <w:jc w:val="thaiDistribute"/>
        <w:rPr>
          <w:color w:val="auto"/>
        </w:rPr>
      </w:pPr>
      <w:r w:rsidRPr="005A354D">
        <w:rPr>
          <w:color w:val="auto"/>
        </w:rPr>
        <w:t xml:space="preserve">Application Data </w:t>
      </w:r>
      <w:r w:rsidRPr="005A354D">
        <w:rPr>
          <w:color w:val="auto"/>
          <w:cs/>
        </w:rPr>
        <w:t>คือ ข้อมูลรายละเอียดซอฟต์แวร์ประยุกต์แต่ละ</w:t>
      </w:r>
      <w:r w:rsidR="003D0D1C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ซึ่งประกอบไปด้วยคุณลักษณะตามที่ระบุในตารางที่ </w:t>
      </w:r>
      <w:r w:rsidR="001E4DDA" w:rsidRPr="005A354D">
        <w:rPr>
          <w:color w:val="auto"/>
        </w:rPr>
        <w:t>5</w:t>
      </w:r>
      <w:r w:rsidRPr="005A354D">
        <w:rPr>
          <w:color w:val="auto"/>
        </w:rPr>
        <w:t>.1</w:t>
      </w:r>
    </w:p>
    <w:p w:rsidR="007B4BAB" w:rsidRPr="005A354D" w:rsidRDefault="007B4BAB" w:rsidP="00264D2E">
      <w:pPr>
        <w:pStyle w:val="ListParagraph"/>
        <w:numPr>
          <w:ilvl w:val="0"/>
          <w:numId w:val="26"/>
        </w:numPr>
        <w:spacing w:after="240"/>
        <w:jc w:val="thaiDistribute"/>
        <w:rPr>
          <w:color w:val="auto"/>
        </w:rPr>
      </w:pPr>
      <w:r w:rsidRPr="005A354D">
        <w:rPr>
          <w:color w:val="auto"/>
        </w:rPr>
        <w:t xml:space="preserve">Android Crawling List </w:t>
      </w:r>
      <w:r w:rsidRPr="005A354D">
        <w:rPr>
          <w:color w:val="auto"/>
          <w:cs/>
        </w:rPr>
        <w:t>คือ รายชื่อซอฟต์แวร์ประยุกต์ที่ระบบใช้ในการขูดข้อมูลซอฟต์แวร์ประยุกต์แต่ละ</w:t>
      </w:r>
      <w:r w:rsidR="009D0E18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ซึ่งประกอบไปด้วยคุณลักษณะตามที่ระบุในตารางที่ </w:t>
      </w:r>
      <w:r w:rsidR="001E4DDA" w:rsidRPr="005A354D">
        <w:rPr>
          <w:color w:val="auto"/>
        </w:rPr>
        <w:t>5</w:t>
      </w:r>
      <w:r w:rsidRPr="005A354D">
        <w:rPr>
          <w:color w:val="auto"/>
        </w:rPr>
        <w:t>.2</w:t>
      </w:r>
    </w:p>
    <w:p w:rsidR="007B4BAB" w:rsidRPr="005A354D" w:rsidRDefault="004F6D0C" w:rsidP="00264D2E">
      <w:pPr>
        <w:pStyle w:val="ListParagraph"/>
        <w:numPr>
          <w:ilvl w:val="0"/>
          <w:numId w:val="26"/>
        </w:numPr>
        <w:spacing w:after="240"/>
        <w:jc w:val="thaiDistribute"/>
        <w:rPr>
          <w:color w:val="auto"/>
        </w:rPr>
      </w:pPr>
      <w:r w:rsidRPr="005A354D">
        <w:rPr>
          <w:color w:val="auto"/>
        </w:rPr>
        <w:t xml:space="preserve">Android Application Link </w:t>
      </w:r>
      <w:r w:rsidRPr="005A354D">
        <w:rPr>
          <w:color w:val="auto"/>
          <w:cs/>
        </w:rPr>
        <w:t>คือ รายชื่อแสดงความสัมพันธ์ระหว่างซอฟต์แวร์ประยุกต์ที่ได้มาจากรายชื่อซอฟต์แวร์ประยุกต์ผู้ใช้สนใจหรือติดตั้ง แต่ละ</w:t>
      </w:r>
      <w:r w:rsidR="009D0E18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 xml:space="preserve">ซึ่งประกอบไปด้วยคุณลักษณะตามที่ระบุในตารางที่ </w:t>
      </w:r>
      <w:r w:rsidR="001E4DDA" w:rsidRPr="005A354D">
        <w:rPr>
          <w:color w:val="auto"/>
        </w:rPr>
        <w:t>5</w:t>
      </w:r>
      <w:r w:rsidRPr="005A354D">
        <w:rPr>
          <w:color w:val="auto"/>
        </w:rPr>
        <w:t>.3</w:t>
      </w:r>
    </w:p>
    <w:p w:rsidR="00F23AB1" w:rsidRPr="005A354D" w:rsidRDefault="00E82CB1" w:rsidP="00F23AB1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273E6890" wp14:editId="203E1FFA">
            <wp:extent cx="5499903" cy="1216550"/>
            <wp:effectExtent l="0" t="0" r="5715" b="317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D:\Grad Study\Master Project\Resources\Architecture\Class_Diagram__Entities_Class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840" cy="122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D04" w:rsidRPr="005A354D" w:rsidRDefault="00F23AB1" w:rsidP="004462E4">
      <w:pPr>
        <w:pStyle w:val="Caption"/>
        <w:spacing w:before="240"/>
        <w:rPr>
          <w:color w:val="auto"/>
        </w:rPr>
      </w:pPr>
      <w:bookmarkStart w:id="180" w:name="_Toc320871917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E82CB1" w:rsidRPr="005A354D">
        <w:rPr>
          <w:color w:val="auto"/>
          <w:cs/>
        </w:rPr>
        <w:t>แผนภาพคลาสแสดงความสัมพันธ์ของข้อมูลในระบบค้นคืนซอฟต์แวร์ประยุกต์</w:t>
      </w:r>
      <w:bookmarkEnd w:id="180"/>
    </w:p>
    <w:p w:rsidR="00065744" w:rsidRPr="005A354D" w:rsidRDefault="00672D49" w:rsidP="00672D49">
      <w:pPr>
        <w:ind w:firstLine="720"/>
        <w:jc w:val="thaiDistribute"/>
        <w:rPr>
          <w:color w:val="auto"/>
        </w:rPr>
      </w:pPr>
      <w:r w:rsidRPr="005A354D">
        <w:rPr>
          <w:rFonts w:hint="cs"/>
          <w:color w:val="auto"/>
          <w:cs/>
        </w:rPr>
        <w:t xml:space="preserve">ทั้ง </w:t>
      </w:r>
      <w:r w:rsidRPr="005A354D">
        <w:rPr>
          <w:color w:val="auto"/>
        </w:rPr>
        <w:t xml:space="preserve">3 </w:t>
      </w:r>
      <w:r w:rsidRPr="005A354D">
        <w:rPr>
          <w:rFonts w:hint="cs"/>
          <w:color w:val="auto"/>
          <w:cs/>
        </w:rPr>
        <w:t xml:space="preserve">คลาสจะมีความสัมพันธ์ คือ ทุกๆข้อมูล </w:t>
      </w:r>
      <w:r w:rsidRPr="005A354D">
        <w:rPr>
          <w:color w:val="auto"/>
        </w:rPr>
        <w:t xml:space="preserve">Android Crawling List </w:t>
      </w:r>
      <w:r w:rsidRPr="005A354D">
        <w:rPr>
          <w:rFonts w:hint="cs"/>
          <w:color w:val="auto"/>
          <w:cs/>
        </w:rPr>
        <w:t>อาจ</w:t>
      </w:r>
      <w:r w:rsidR="0083485B" w:rsidRPr="005A354D">
        <w:rPr>
          <w:rFonts w:hint="cs"/>
          <w:color w:val="auto"/>
          <w:cs/>
        </w:rPr>
        <w:t>ไม่มีหรือ</w:t>
      </w:r>
      <w:r w:rsidRPr="005A354D">
        <w:rPr>
          <w:rFonts w:hint="cs"/>
          <w:color w:val="auto"/>
          <w:cs/>
        </w:rPr>
        <w:t xml:space="preserve">มีข้อมูล </w:t>
      </w:r>
      <w:r w:rsidRPr="005A354D">
        <w:rPr>
          <w:color w:val="auto"/>
        </w:rPr>
        <w:t xml:space="preserve">Application Data </w:t>
      </w:r>
      <w:r w:rsidR="004E3BB6" w:rsidRPr="005A354D">
        <w:rPr>
          <w:rFonts w:hint="cs"/>
          <w:color w:val="auto"/>
          <w:cs/>
        </w:rPr>
        <w:t>เพียง</w:t>
      </w:r>
      <w:r w:rsidRPr="005A354D">
        <w:rPr>
          <w:rFonts w:hint="cs"/>
          <w:color w:val="auto"/>
          <w:cs/>
        </w:rPr>
        <w:t>หนึ่งรายการ</w:t>
      </w:r>
      <w:r w:rsidR="00065744" w:rsidRPr="005A354D">
        <w:rPr>
          <w:rFonts w:hint="cs"/>
          <w:color w:val="auto"/>
          <w:cs/>
        </w:rPr>
        <w:t xml:space="preserve"> </w:t>
      </w:r>
      <w:r w:rsidR="00065744" w:rsidRPr="005A354D">
        <w:rPr>
          <w:color w:val="auto"/>
        </w:rPr>
        <w:t>(1 to 0..1)</w:t>
      </w:r>
      <w:r w:rsidRPr="005A354D">
        <w:rPr>
          <w:rFonts w:hint="cs"/>
          <w:color w:val="auto"/>
          <w:cs/>
        </w:rPr>
        <w:t xml:space="preserve"> เพราะในฐานข้อมูลอาจมีข้อมูลรายชื่อซอฟต์แวร์แล้วแต่ข้อมูลของซอฟต์แวร์ประยุกต์จริงๆอาจยัง</w:t>
      </w:r>
      <w:r w:rsidR="00065744" w:rsidRPr="005A354D">
        <w:rPr>
          <w:rFonts w:hint="cs"/>
          <w:color w:val="auto"/>
          <w:cs/>
        </w:rPr>
        <w:t xml:space="preserve">ไม่ได้ถูกขูดจากแอนดรอยด์มาร์เก็ต </w:t>
      </w:r>
    </w:p>
    <w:p w:rsidR="00D97C4A" w:rsidRPr="005A354D" w:rsidRDefault="00065744" w:rsidP="0083485B">
      <w:pPr>
        <w:ind w:firstLine="720"/>
        <w:jc w:val="thaiDistribute"/>
        <w:rPr>
          <w:color w:val="auto"/>
          <w:cs/>
        </w:rPr>
      </w:pPr>
      <w:r w:rsidRPr="005A354D">
        <w:rPr>
          <w:rFonts w:hint="cs"/>
          <w:color w:val="auto"/>
          <w:cs/>
        </w:rPr>
        <w:t>ส่วนข้อมูล</w:t>
      </w:r>
      <w:r w:rsidR="0083485B" w:rsidRPr="005A354D">
        <w:rPr>
          <w:rFonts w:hint="cs"/>
          <w:color w:val="auto"/>
          <w:cs/>
        </w:rPr>
        <w:t xml:space="preserve"> </w:t>
      </w:r>
      <w:r w:rsidR="0083485B" w:rsidRPr="005A354D">
        <w:rPr>
          <w:color w:val="auto"/>
        </w:rPr>
        <w:t>Application Data</w:t>
      </w:r>
      <w:r w:rsidR="0083485B" w:rsidRPr="005A354D">
        <w:rPr>
          <w:rFonts w:hint="cs"/>
          <w:color w:val="auto"/>
          <w:cs/>
        </w:rPr>
        <w:t xml:space="preserve"> ทุกๆรายการนั้นอาจมีหรือไม่มีข้อมูล </w:t>
      </w:r>
      <w:r w:rsidR="0083485B" w:rsidRPr="005A354D">
        <w:rPr>
          <w:color w:val="auto"/>
        </w:rPr>
        <w:t>Android Application Links</w:t>
      </w:r>
      <w:r w:rsidR="0083485B" w:rsidRPr="005A354D">
        <w:rPr>
          <w:rFonts w:hint="cs"/>
          <w:color w:val="auto"/>
          <w:cs/>
        </w:rPr>
        <w:t xml:space="preserve"> เลย </w:t>
      </w:r>
      <w:r w:rsidR="0083485B" w:rsidRPr="005A354D">
        <w:rPr>
          <w:color w:val="auto"/>
        </w:rPr>
        <w:t xml:space="preserve">(1 to 0..*) </w:t>
      </w:r>
      <w:r w:rsidR="0083485B" w:rsidRPr="005A354D">
        <w:rPr>
          <w:rFonts w:hint="cs"/>
          <w:color w:val="auto"/>
          <w:cs/>
        </w:rPr>
        <w:t xml:space="preserve">เพราะข้อมูล </w:t>
      </w:r>
      <w:r w:rsidRPr="005A354D">
        <w:rPr>
          <w:color w:val="auto"/>
        </w:rPr>
        <w:t xml:space="preserve">Android Application Links </w:t>
      </w:r>
      <w:r w:rsidRPr="005A354D">
        <w:rPr>
          <w:rFonts w:hint="cs"/>
          <w:color w:val="auto"/>
          <w:cs/>
        </w:rPr>
        <w:t>นั้นจะได้มาพร้อมตอนขูดข้อมูลซอฟต์</w:t>
      </w:r>
      <w:r w:rsidR="0083485B" w:rsidRPr="005A354D">
        <w:rPr>
          <w:rFonts w:hint="cs"/>
          <w:color w:val="auto"/>
          <w:cs/>
        </w:rPr>
        <w:t>แวร์ประยุกต์</w:t>
      </w:r>
      <w:r w:rsidRPr="005A354D">
        <w:rPr>
          <w:rFonts w:hint="cs"/>
          <w:color w:val="auto"/>
          <w:cs/>
        </w:rPr>
        <w:t xml:space="preserve"> ซึ่งซอฟต์แวร์ประยุกต์บางตัวอาจไม่มีรายชื่อซอฟต์แวร์ที่เกี่ยวข้องเลย</w:t>
      </w:r>
      <w:r w:rsidR="0083485B" w:rsidRPr="005A354D">
        <w:rPr>
          <w:rFonts w:hint="cs"/>
          <w:color w:val="auto"/>
          <w:cs/>
        </w:rPr>
        <w:t>ก็ได้</w:t>
      </w:r>
    </w:p>
    <w:p w:rsidR="000D6FBB" w:rsidRPr="005A354D" w:rsidRDefault="000D6FBB" w:rsidP="008D77A3">
      <w:pPr>
        <w:pStyle w:val="Caption"/>
        <w:keepNext/>
        <w:spacing w:before="240" w:after="0"/>
        <w:jc w:val="left"/>
        <w:rPr>
          <w:color w:val="auto"/>
        </w:rPr>
      </w:pPr>
      <w:bookmarkStart w:id="181" w:name="_Toc320871825"/>
      <w:r w:rsidRPr="005A354D">
        <w:rPr>
          <w:color w:val="auto"/>
          <w:cs/>
        </w:rPr>
        <w:t xml:space="preserve">ตาราง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คุณลักษณะข้อมูลของคลาส </w:t>
      </w:r>
      <w:r w:rsidRPr="005A354D">
        <w:rPr>
          <w:color w:val="auto"/>
        </w:rPr>
        <w:t>Application Data</w:t>
      </w:r>
      <w:bookmarkEnd w:id="18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60"/>
        <w:gridCol w:w="2126"/>
        <w:gridCol w:w="3736"/>
      </w:tblGrid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ชื่อระเบียน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ชนิดข้อมูล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อธิบาย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</w:rPr>
              <w:t>Android App ID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ลข</w:t>
            </w:r>
            <w:r w:rsidR="00380B89" w:rsidRPr="005A354D">
              <w:rPr>
                <w:color w:val="auto"/>
                <w:cs/>
              </w:rPr>
              <w:t>จำนวนเต็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รหัสประจำตัวของซอฟต์แวร์ประยุกต์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Android App Package ID</w:t>
            </w:r>
          </w:p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เฉพาะซอฟต์แวร์ที่ใช้ในการระบุผ่านแอนดรอยด์มาร์เก็ต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Title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ของซอฟต์แวร์ประยุกต์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Description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รายละเอียดของซอฟต์แวร์ประยุกต์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Image URL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ตำแหน่งที่เก็บรูปภาพของของซอฟต์แวร์ประยุกต์บนเซอร์เวอร์ของกูเกิล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Rating Value</w:t>
            </w:r>
          </w:p>
        </w:tc>
        <w:tc>
          <w:tcPr>
            <w:tcW w:w="2126" w:type="dxa"/>
          </w:tcPr>
          <w:p w:rsidR="001F1576" w:rsidRPr="005A354D" w:rsidRDefault="00380B89" w:rsidP="00380B89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ลขจำนวนจริง</w:t>
            </w:r>
            <w:r w:rsidR="000E105B" w:rsidRPr="005A354D">
              <w:rPr>
                <w:color w:val="auto"/>
                <w:cs/>
              </w:rPr>
              <w:t>ที่มีทศนิยมหนึ่งตำแหน่ง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ะแนนความนิยมโดยเฉลี่ยของซอฟต์แวร์ประยุกต์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Rating Count</w:t>
            </w:r>
          </w:p>
        </w:tc>
        <w:tc>
          <w:tcPr>
            <w:tcW w:w="2126" w:type="dxa"/>
          </w:tcPr>
          <w:p w:rsidR="001F1576" w:rsidRPr="005A354D" w:rsidRDefault="00380B89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ลขจำนวนเต็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จำนวนผู้ใช้ซอฟต์แวร์ที่ให้คะแนนความนิยมแก่ซอฟต์แวร์ประยุกต์</w:t>
            </w:r>
          </w:p>
        </w:tc>
      </w:tr>
      <w:tr w:rsidR="005A354D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Author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ผู้พัฒนาซอฟต์แวร์ประยุกต์</w:t>
            </w:r>
          </w:p>
        </w:tc>
      </w:tr>
      <w:tr w:rsidR="001F1576" w:rsidRPr="005A354D" w:rsidTr="001F1576">
        <w:tc>
          <w:tcPr>
            <w:tcW w:w="2660" w:type="dxa"/>
          </w:tcPr>
          <w:p w:rsidR="001F1576" w:rsidRPr="005A354D" w:rsidRDefault="001F1576" w:rsidP="001F1576">
            <w:pPr>
              <w:rPr>
                <w:color w:val="auto"/>
              </w:rPr>
            </w:pPr>
            <w:r w:rsidRPr="005A354D">
              <w:rPr>
                <w:color w:val="auto"/>
              </w:rPr>
              <w:t>Category</w:t>
            </w:r>
          </w:p>
        </w:tc>
        <w:tc>
          <w:tcPr>
            <w:tcW w:w="212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1F1576" w:rsidRPr="005A354D" w:rsidRDefault="001F1576" w:rsidP="001F1576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ประเภทของซอฟต์แวร์ประยุกต์</w:t>
            </w:r>
          </w:p>
        </w:tc>
      </w:tr>
    </w:tbl>
    <w:p w:rsidR="008D77A3" w:rsidRPr="005A354D" w:rsidRDefault="008D77A3" w:rsidP="00B96755">
      <w:pPr>
        <w:pStyle w:val="Caption"/>
        <w:keepNext/>
        <w:spacing w:before="240" w:after="0"/>
        <w:jc w:val="left"/>
        <w:rPr>
          <w:color w:val="auto"/>
          <w:cs/>
        </w:rPr>
      </w:pPr>
      <w:bookmarkStart w:id="182" w:name="_Toc320871826"/>
    </w:p>
    <w:p w:rsidR="008D77A3" w:rsidRPr="005A354D" w:rsidRDefault="008D77A3">
      <w:pPr>
        <w:jc w:val="left"/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0D6FBB" w:rsidRPr="005A354D" w:rsidRDefault="000D6FBB" w:rsidP="00B96755">
      <w:pPr>
        <w:pStyle w:val="Caption"/>
        <w:keepNext/>
        <w:spacing w:before="240" w:after="0"/>
        <w:jc w:val="left"/>
        <w:rPr>
          <w:color w:val="auto"/>
          <w:cs/>
        </w:rPr>
      </w:pPr>
      <w:r w:rsidRPr="005A354D">
        <w:rPr>
          <w:color w:val="auto"/>
          <w:cs/>
        </w:rPr>
        <w:lastRenderedPageBreak/>
        <w:t xml:space="preserve">ตาราง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คุณลักษณะข้อมูลของคลาส </w:t>
      </w:r>
      <w:r w:rsidRPr="005A354D">
        <w:rPr>
          <w:color w:val="auto"/>
        </w:rPr>
        <w:t>Android Crawling List</w:t>
      </w:r>
      <w:bookmarkEnd w:id="18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60"/>
        <w:gridCol w:w="2126"/>
        <w:gridCol w:w="3736"/>
      </w:tblGrid>
      <w:tr w:rsidR="005A354D" w:rsidRPr="005A354D" w:rsidTr="00B424A1">
        <w:tc>
          <w:tcPr>
            <w:tcW w:w="2660" w:type="dxa"/>
          </w:tcPr>
          <w:p w:rsidR="00B9738C" w:rsidRPr="005A354D" w:rsidRDefault="00B9738C" w:rsidP="00B424A1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ชื่อระเบียน</w:t>
            </w:r>
          </w:p>
        </w:tc>
        <w:tc>
          <w:tcPr>
            <w:tcW w:w="2126" w:type="dxa"/>
          </w:tcPr>
          <w:p w:rsidR="00B9738C" w:rsidRPr="005A354D" w:rsidRDefault="00B9738C" w:rsidP="00B424A1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ชนิดข้อมูล</w:t>
            </w:r>
          </w:p>
        </w:tc>
        <w:tc>
          <w:tcPr>
            <w:tcW w:w="3736" w:type="dxa"/>
          </w:tcPr>
          <w:p w:rsidR="00B9738C" w:rsidRPr="005A354D" w:rsidRDefault="00B9738C" w:rsidP="00B424A1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อธิบาย</w:t>
            </w:r>
          </w:p>
        </w:tc>
      </w:tr>
      <w:tr w:rsidR="005A354D" w:rsidRPr="005A354D" w:rsidTr="00B424A1">
        <w:tc>
          <w:tcPr>
            <w:tcW w:w="2660" w:type="dxa"/>
          </w:tcPr>
          <w:p w:rsidR="00B9738C" w:rsidRPr="005A354D" w:rsidRDefault="007B6156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</w:rPr>
              <w:t>Crawling ID</w:t>
            </w:r>
          </w:p>
        </w:tc>
        <w:tc>
          <w:tcPr>
            <w:tcW w:w="2126" w:type="dxa"/>
          </w:tcPr>
          <w:p w:rsidR="00B9738C" w:rsidRPr="005A354D" w:rsidRDefault="00B9738C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ลขจำนวนเต็ม</w:t>
            </w:r>
          </w:p>
        </w:tc>
        <w:tc>
          <w:tcPr>
            <w:tcW w:w="3736" w:type="dxa"/>
          </w:tcPr>
          <w:p w:rsidR="00B9738C" w:rsidRPr="005A354D" w:rsidRDefault="006B20D9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รหัสประจำตัวของรายชื่อซอฟต์แวร์ประยุกต์</w:t>
            </w:r>
          </w:p>
        </w:tc>
      </w:tr>
      <w:tr w:rsidR="005A354D" w:rsidRPr="005A354D" w:rsidTr="00B424A1">
        <w:tc>
          <w:tcPr>
            <w:tcW w:w="2660" w:type="dxa"/>
          </w:tcPr>
          <w:p w:rsidR="00FC1933" w:rsidRPr="005A354D" w:rsidRDefault="00FC1933" w:rsidP="00682708">
            <w:pPr>
              <w:rPr>
                <w:color w:val="auto"/>
              </w:rPr>
            </w:pPr>
            <w:r w:rsidRPr="005A354D">
              <w:rPr>
                <w:color w:val="auto"/>
              </w:rPr>
              <w:t>Android App Package ID</w:t>
            </w:r>
          </w:p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</w:p>
        </w:tc>
        <w:tc>
          <w:tcPr>
            <w:tcW w:w="212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เฉพาะซอฟต์แวร์ที่ใช้ในการระบุผ่านแอนดรอยด์มาร์เก็ต</w:t>
            </w:r>
          </w:p>
        </w:tc>
      </w:tr>
      <w:tr w:rsidR="005A354D" w:rsidRPr="005A354D" w:rsidTr="00B424A1">
        <w:tc>
          <w:tcPr>
            <w:tcW w:w="2660" w:type="dxa"/>
          </w:tcPr>
          <w:p w:rsidR="00FC1933" w:rsidRPr="005A354D" w:rsidRDefault="00FC1933" w:rsidP="00682708">
            <w:pPr>
              <w:rPr>
                <w:color w:val="auto"/>
              </w:rPr>
            </w:pPr>
            <w:r w:rsidRPr="005A354D">
              <w:rPr>
                <w:color w:val="auto"/>
              </w:rPr>
              <w:t>Android App URL</w:t>
            </w:r>
          </w:p>
        </w:tc>
        <w:tc>
          <w:tcPr>
            <w:tcW w:w="212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ตำแหน่งของซอฟต์แวร์ที่บนแอนดรอยด์มาร์เก็ต</w:t>
            </w:r>
          </w:p>
        </w:tc>
      </w:tr>
      <w:tr w:rsidR="005A354D" w:rsidRPr="005A354D" w:rsidTr="00B424A1">
        <w:tc>
          <w:tcPr>
            <w:tcW w:w="2660" w:type="dxa"/>
          </w:tcPr>
          <w:p w:rsidR="00B9738C" w:rsidRPr="005A354D" w:rsidRDefault="007A1602" w:rsidP="00B424A1">
            <w:pPr>
              <w:rPr>
                <w:color w:val="auto"/>
              </w:rPr>
            </w:pPr>
            <w:r w:rsidRPr="005A354D">
              <w:rPr>
                <w:color w:val="auto"/>
              </w:rPr>
              <w:t xml:space="preserve">Last Crawl </w:t>
            </w:r>
          </w:p>
        </w:tc>
        <w:tc>
          <w:tcPr>
            <w:tcW w:w="2126" w:type="dxa"/>
          </w:tcPr>
          <w:p w:rsidR="00B9738C" w:rsidRPr="005A354D" w:rsidRDefault="00AC1DD1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วันที่และเวลา</w:t>
            </w:r>
          </w:p>
        </w:tc>
        <w:tc>
          <w:tcPr>
            <w:tcW w:w="3736" w:type="dxa"/>
          </w:tcPr>
          <w:p w:rsidR="00B9738C" w:rsidRPr="005A354D" w:rsidRDefault="007B6156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วลาที่ทำการขูดข้อมูลครั้งล่าสุด</w:t>
            </w:r>
          </w:p>
        </w:tc>
      </w:tr>
      <w:tr w:rsidR="005A354D" w:rsidRPr="005A354D" w:rsidTr="00B424A1">
        <w:tc>
          <w:tcPr>
            <w:tcW w:w="2660" w:type="dxa"/>
          </w:tcPr>
          <w:p w:rsidR="00B9738C" w:rsidRPr="005A354D" w:rsidRDefault="007A1602" w:rsidP="00B424A1">
            <w:pPr>
              <w:rPr>
                <w:color w:val="auto"/>
              </w:rPr>
            </w:pPr>
            <w:r w:rsidRPr="005A354D">
              <w:rPr>
                <w:color w:val="auto"/>
              </w:rPr>
              <w:t>Last Crawl Result</w:t>
            </w:r>
          </w:p>
        </w:tc>
        <w:tc>
          <w:tcPr>
            <w:tcW w:w="2126" w:type="dxa"/>
          </w:tcPr>
          <w:p w:rsidR="00B9738C" w:rsidRPr="005A354D" w:rsidRDefault="00B9738C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B9738C" w:rsidRPr="005A354D" w:rsidRDefault="007B6156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ผลที่ได้จากการขูดข้อมูลครั้งล่าสุด</w:t>
            </w:r>
          </w:p>
        </w:tc>
      </w:tr>
    </w:tbl>
    <w:p w:rsidR="000D6FBB" w:rsidRPr="005A354D" w:rsidRDefault="000D6FBB" w:rsidP="00B96755">
      <w:pPr>
        <w:pStyle w:val="Caption"/>
        <w:keepNext/>
        <w:spacing w:before="240" w:after="0"/>
        <w:jc w:val="left"/>
        <w:rPr>
          <w:color w:val="auto"/>
          <w:cs/>
        </w:rPr>
      </w:pPr>
      <w:bookmarkStart w:id="183" w:name="_Toc320871827"/>
      <w:r w:rsidRPr="005A354D">
        <w:rPr>
          <w:color w:val="auto"/>
          <w:cs/>
        </w:rPr>
        <w:t xml:space="preserve">ตาราง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 xml:space="preserve">คุณลักษณะข้อมูลของคลาส </w:t>
      </w:r>
      <w:r w:rsidRPr="005A354D">
        <w:rPr>
          <w:color w:val="auto"/>
        </w:rPr>
        <w:t>Android Application Link</w:t>
      </w:r>
      <w:bookmarkEnd w:id="18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60"/>
        <w:gridCol w:w="2126"/>
        <w:gridCol w:w="3736"/>
      </w:tblGrid>
      <w:tr w:rsidR="005A354D" w:rsidRPr="005A354D" w:rsidTr="00B424A1">
        <w:tc>
          <w:tcPr>
            <w:tcW w:w="2660" w:type="dxa"/>
          </w:tcPr>
          <w:p w:rsidR="007A1602" w:rsidRPr="005A354D" w:rsidRDefault="007A1602" w:rsidP="00B424A1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ชื่อระเบียน</w:t>
            </w:r>
          </w:p>
        </w:tc>
        <w:tc>
          <w:tcPr>
            <w:tcW w:w="2126" w:type="dxa"/>
          </w:tcPr>
          <w:p w:rsidR="007A1602" w:rsidRPr="005A354D" w:rsidRDefault="007A1602" w:rsidP="00B424A1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ชนิดข้อมูล</w:t>
            </w:r>
          </w:p>
        </w:tc>
        <w:tc>
          <w:tcPr>
            <w:tcW w:w="3736" w:type="dxa"/>
          </w:tcPr>
          <w:p w:rsidR="007A1602" w:rsidRPr="005A354D" w:rsidRDefault="007A1602" w:rsidP="00B424A1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อธิบาย</w:t>
            </w:r>
          </w:p>
        </w:tc>
      </w:tr>
      <w:tr w:rsidR="005A354D" w:rsidRPr="005A354D" w:rsidTr="00B424A1">
        <w:tc>
          <w:tcPr>
            <w:tcW w:w="2660" w:type="dxa"/>
          </w:tcPr>
          <w:p w:rsidR="007A1602" w:rsidRPr="005A354D" w:rsidRDefault="00314F10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</w:rPr>
              <w:t>Link ID</w:t>
            </w:r>
          </w:p>
        </w:tc>
        <w:tc>
          <w:tcPr>
            <w:tcW w:w="2126" w:type="dxa"/>
          </w:tcPr>
          <w:p w:rsidR="007A1602" w:rsidRPr="005A354D" w:rsidRDefault="007A1602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ลขจำนวนเต็ม</w:t>
            </w:r>
          </w:p>
        </w:tc>
        <w:tc>
          <w:tcPr>
            <w:tcW w:w="3736" w:type="dxa"/>
          </w:tcPr>
          <w:p w:rsidR="007A1602" w:rsidRPr="005A354D" w:rsidRDefault="007A1602" w:rsidP="00B424A1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รหัสประจำตัวของรายชื่อซอฟต์แวร์ประยุกต์</w:t>
            </w:r>
          </w:p>
        </w:tc>
      </w:tr>
      <w:tr w:rsidR="005A354D" w:rsidRPr="005A354D" w:rsidTr="00B424A1">
        <w:tc>
          <w:tcPr>
            <w:tcW w:w="2660" w:type="dxa"/>
          </w:tcPr>
          <w:p w:rsidR="00FC1933" w:rsidRPr="005A354D" w:rsidRDefault="00FC1933" w:rsidP="00FC1933">
            <w:pPr>
              <w:rPr>
                <w:color w:val="auto"/>
                <w:cs/>
              </w:rPr>
            </w:pPr>
            <w:r w:rsidRPr="005A354D">
              <w:rPr>
                <w:color w:val="auto"/>
              </w:rPr>
              <w:t>Backlink App Package ID</w:t>
            </w:r>
          </w:p>
        </w:tc>
        <w:tc>
          <w:tcPr>
            <w:tcW w:w="212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เฉพาะซอฟต์แวร์ประยุกต์ที่ทำการอ้างอิง</w:t>
            </w:r>
          </w:p>
        </w:tc>
      </w:tr>
      <w:tr w:rsidR="005A354D" w:rsidRPr="005A354D" w:rsidTr="00B424A1">
        <w:tc>
          <w:tcPr>
            <w:tcW w:w="2660" w:type="dxa"/>
          </w:tcPr>
          <w:p w:rsidR="00FC1933" w:rsidRPr="005A354D" w:rsidRDefault="00FC1933" w:rsidP="00682708">
            <w:pPr>
              <w:rPr>
                <w:color w:val="auto"/>
              </w:rPr>
            </w:pPr>
            <w:r w:rsidRPr="005A354D">
              <w:rPr>
                <w:color w:val="auto"/>
              </w:rPr>
              <w:t>Target App Package ID</w:t>
            </w:r>
          </w:p>
        </w:tc>
        <w:tc>
          <w:tcPr>
            <w:tcW w:w="212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ข้อความ</w:t>
            </w:r>
          </w:p>
        </w:tc>
        <w:tc>
          <w:tcPr>
            <w:tcW w:w="3736" w:type="dxa"/>
          </w:tcPr>
          <w:p w:rsidR="00FC1933" w:rsidRPr="005A354D" w:rsidRDefault="00FC1933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ชื่อเฉพาะซอฟต์แวร์ประยุกต์ที่อ้างอิงไปถึง</w:t>
            </w:r>
          </w:p>
        </w:tc>
      </w:tr>
      <w:tr w:rsidR="005A354D" w:rsidRPr="005A354D" w:rsidTr="00B424A1">
        <w:tc>
          <w:tcPr>
            <w:tcW w:w="2660" w:type="dxa"/>
          </w:tcPr>
          <w:p w:rsidR="00190CD9" w:rsidRPr="005A354D" w:rsidRDefault="00190CD9" w:rsidP="00682708">
            <w:pPr>
              <w:rPr>
                <w:color w:val="auto"/>
              </w:rPr>
            </w:pPr>
            <w:r w:rsidRPr="005A354D">
              <w:rPr>
                <w:color w:val="auto"/>
              </w:rPr>
              <w:t xml:space="preserve">Target Link Type </w:t>
            </w:r>
          </w:p>
        </w:tc>
        <w:tc>
          <w:tcPr>
            <w:tcW w:w="2126" w:type="dxa"/>
          </w:tcPr>
          <w:p w:rsidR="00190CD9" w:rsidRPr="005A354D" w:rsidRDefault="00190CD9" w:rsidP="00801B99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ผู้ใช้สนใจ หรือ</w:t>
            </w:r>
            <w:r w:rsidRPr="005A354D">
              <w:rPr>
                <w:color w:val="auto"/>
              </w:rPr>
              <w:t xml:space="preserve"> </w:t>
            </w:r>
            <w:r w:rsidRPr="005A354D">
              <w:rPr>
                <w:color w:val="auto"/>
                <w:cs/>
              </w:rPr>
              <w:t>ผู้ใช้ติดตั้ง</w:t>
            </w:r>
          </w:p>
        </w:tc>
        <w:tc>
          <w:tcPr>
            <w:tcW w:w="3736" w:type="dxa"/>
          </w:tcPr>
          <w:p w:rsidR="00190CD9" w:rsidRPr="005A354D" w:rsidRDefault="00190CD9" w:rsidP="00682708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ลักษณะการอ้างอิง</w:t>
            </w:r>
            <w:r w:rsidR="00FC1933" w:rsidRPr="005A354D">
              <w:rPr>
                <w:color w:val="auto"/>
                <w:cs/>
              </w:rPr>
              <w:t>ถึงซอฟต์แวร์ประยุกต์</w:t>
            </w:r>
          </w:p>
        </w:tc>
      </w:tr>
    </w:tbl>
    <w:p w:rsidR="006C080E" w:rsidRPr="005A354D" w:rsidRDefault="005C3B80" w:rsidP="004F06FF">
      <w:pPr>
        <w:spacing w:before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หลังจากที่ไ</w:t>
      </w:r>
      <w:r w:rsidR="004462E4" w:rsidRPr="005A354D">
        <w:rPr>
          <w:color w:val="auto"/>
          <w:cs/>
        </w:rPr>
        <w:t>ด้ข้อมูลซอฟต์แวร์ประยุกต์มาแล้ว</w:t>
      </w:r>
      <w:r w:rsidRPr="005A354D">
        <w:rPr>
          <w:color w:val="auto"/>
          <w:cs/>
        </w:rPr>
        <w:t>ระบบก็จะนำมาสร้าง</w:t>
      </w:r>
      <w:r w:rsidR="004462E4" w:rsidRPr="005A354D">
        <w:rPr>
          <w:color w:val="auto"/>
          <w:cs/>
        </w:rPr>
        <w:t>เป็นไ</w:t>
      </w:r>
      <w:r w:rsidR="00D7647A" w:rsidRPr="005A354D">
        <w:rPr>
          <w:color w:val="auto"/>
          <w:cs/>
        </w:rPr>
        <w:t>ฟล์ดัชนี</w:t>
      </w:r>
      <w:r w:rsidR="004462E4" w:rsidRPr="005A354D">
        <w:rPr>
          <w:color w:val="auto"/>
          <w:cs/>
        </w:rPr>
        <w:t>เพื่อใช้ในการค้นคืน</w:t>
      </w:r>
      <w:r w:rsidRPr="005A354D">
        <w:rPr>
          <w:color w:val="auto"/>
          <w:cs/>
        </w:rPr>
        <w:t xml:space="preserve"> โดยไฟล์ดัชนีที่สร้างนี้จะมีลักษณะ </w:t>
      </w:r>
      <w:r w:rsidRPr="005A354D">
        <w:rPr>
          <w:color w:val="auto"/>
        </w:rPr>
        <w:t>Inverted File</w:t>
      </w:r>
      <w:r w:rsidRPr="005A354D">
        <w:rPr>
          <w:color w:val="auto"/>
          <w:cs/>
        </w:rPr>
        <w:t xml:space="preserve"> ที่จัดเก็บ</w:t>
      </w:r>
      <w:r w:rsidR="00D7647A" w:rsidRPr="005A354D">
        <w:rPr>
          <w:color w:val="auto"/>
          <w:cs/>
        </w:rPr>
        <w:t>ของคำ</w:t>
      </w:r>
      <w:r w:rsidRPr="005A354D">
        <w:rPr>
          <w:color w:val="auto"/>
          <w:cs/>
        </w:rPr>
        <w:t>สำคัญ</w:t>
      </w:r>
      <w:r w:rsidR="00D7647A" w:rsidRPr="005A354D">
        <w:rPr>
          <w:color w:val="auto"/>
          <w:cs/>
        </w:rPr>
        <w:t>ต่างๆ</w:t>
      </w:r>
      <w:r w:rsidRPr="005A354D">
        <w:rPr>
          <w:color w:val="auto"/>
          <w:cs/>
        </w:rPr>
        <w:t>ที่</w:t>
      </w:r>
      <w:r w:rsidR="00507311" w:rsidRPr="005A354D">
        <w:rPr>
          <w:color w:val="auto"/>
          <w:cs/>
        </w:rPr>
        <w:t>ปรากฏ</w:t>
      </w:r>
      <w:r w:rsidRPr="005A354D">
        <w:rPr>
          <w:color w:val="auto"/>
          <w:cs/>
        </w:rPr>
        <w:t>ในรายละเอียดของ</w:t>
      </w:r>
      <w:r w:rsidR="00507311" w:rsidRPr="005A354D">
        <w:rPr>
          <w:color w:val="auto"/>
          <w:cs/>
        </w:rPr>
        <w:t>ซอฟต์แวร์ประยุกต์</w:t>
      </w:r>
      <w:r w:rsidR="00D7647A" w:rsidRPr="005A354D">
        <w:rPr>
          <w:color w:val="auto"/>
          <w:cs/>
        </w:rPr>
        <w:t xml:space="preserve"> พร้อมทั้งหมายเลขรหัสของซอฟต์แวร์ประยุกต์</w:t>
      </w:r>
      <w:r w:rsidR="0089703A" w:rsidRPr="005A354D">
        <w:rPr>
          <w:color w:val="auto"/>
          <w:cs/>
        </w:rPr>
        <w:t xml:space="preserve">ที่คำเหล่านี้ปรากฏอยู่ ดังที่แสดงในรูปที่ </w:t>
      </w:r>
      <w:r w:rsidR="0089703A" w:rsidRPr="005A354D">
        <w:rPr>
          <w:color w:val="auto"/>
        </w:rPr>
        <w:t>5.4</w:t>
      </w:r>
    </w:p>
    <w:p w:rsidR="00830212" w:rsidRPr="005A354D" w:rsidRDefault="006C080E" w:rsidP="00830212">
      <w:pPr>
        <w:pStyle w:val="Caption"/>
        <w:keepNext/>
        <w:spacing w:before="240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35B7E932" wp14:editId="6B79FB48">
            <wp:extent cx="3674076" cy="3040615"/>
            <wp:effectExtent l="0" t="0" r="3175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lonez L.Ciel\Desktop\Master Project\Images\Indexing file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486" cy="3042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80E" w:rsidRPr="005A354D" w:rsidRDefault="00830212" w:rsidP="00830212">
      <w:pPr>
        <w:pStyle w:val="Caption"/>
        <w:rPr>
          <w:color w:val="auto"/>
        </w:rPr>
      </w:pPr>
      <w:bookmarkStart w:id="184" w:name="_Toc320871918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6C080E" w:rsidRPr="005A354D">
        <w:rPr>
          <w:color w:val="auto"/>
          <w:cs/>
        </w:rPr>
        <w:t>ตัวอย่างขั้นตอนการสกัดคำสำคัญจากเพื่อมาเก็บบันทึกในไฟล์ดัชนี</w:t>
      </w:r>
      <w:bookmarkEnd w:id="184"/>
    </w:p>
    <w:p w:rsidR="007F3453" w:rsidRPr="005A354D" w:rsidRDefault="007F3453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85" w:name="_Toc319858739"/>
      <w:bookmarkStart w:id="186" w:name="_Toc322410252"/>
      <w:r w:rsidRPr="005A354D">
        <w:rPr>
          <w:color w:val="auto"/>
          <w:cs/>
        </w:rPr>
        <w:t>รายละเอียดการออกแบบของระบบ</w:t>
      </w:r>
      <w:bookmarkEnd w:id="185"/>
      <w:bookmarkEnd w:id="186"/>
    </w:p>
    <w:p w:rsidR="00CB1E44" w:rsidRPr="005A354D" w:rsidRDefault="00CB1E44" w:rsidP="00CB1E44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ในส่วนนี้จะเป็นการอธิบายรายละเอียดการออกแบบของระบบในเชิงลึก โดย</w:t>
      </w:r>
      <w:r w:rsidR="00AD562F" w:rsidRPr="005A354D">
        <w:rPr>
          <w:color w:val="auto"/>
          <w:cs/>
        </w:rPr>
        <w:t>ระบบที่พัฒนาขึ้น</w:t>
      </w:r>
      <w:r w:rsidR="001239D0" w:rsidRPr="005A354D">
        <w:rPr>
          <w:color w:val="auto"/>
          <w:cs/>
        </w:rPr>
        <w:t>จะพัฒนาโดยใช้สถาปัตยกรรมแบบชั้นตาม</w:t>
      </w:r>
      <w:r w:rsidRPr="005A354D">
        <w:rPr>
          <w:color w:val="auto"/>
          <w:cs/>
        </w:rPr>
        <w:t xml:space="preserve">ที่ระบุไว้ในส่วนที่ </w:t>
      </w:r>
      <w:r w:rsidR="001239D0" w:rsidRPr="005A354D">
        <w:rPr>
          <w:color w:val="auto"/>
        </w:rPr>
        <w:t xml:space="preserve">5.3.2 </w:t>
      </w:r>
      <w:r w:rsidR="001239D0" w:rsidRPr="005A354D">
        <w:rPr>
          <w:color w:val="auto"/>
          <w:cs/>
        </w:rPr>
        <w:t>ซึ่</w:t>
      </w:r>
      <w:r w:rsidR="00387E3B" w:rsidRPr="005A354D">
        <w:rPr>
          <w:color w:val="auto"/>
          <w:cs/>
        </w:rPr>
        <w:t>งมีรายละเอียด</w:t>
      </w:r>
      <w:r w:rsidR="00801B99" w:rsidRPr="005A354D">
        <w:rPr>
          <w:rFonts w:hint="cs"/>
          <w:color w:val="auto"/>
          <w:cs/>
        </w:rPr>
        <w:t>การออกแบบ</w:t>
      </w:r>
      <w:r w:rsidR="00387E3B" w:rsidRPr="005A354D">
        <w:rPr>
          <w:color w:val="auto"/>
          <w:cs/>
        </w:rPr>
        <w:t>ตามที่แสดงในแผนภาพ</w:t>
      </w:r>
      <w:r w:rsidR="007A5B8F" w:rsidRPr="005A354D">
        <w:rPr>
          <w:color w:val="auto"/>
          <w:cs/>
        </w:rPr>
        <w:t>เชิง</w:t>
      </w:r>
      <w:r w:rsidR="00405B5C" w:rsidRPr="005A354D">
        <w:rPr>
          <w:color w:val="auto"/>
          <w:cs/>
        </w:rPr>
        <w:t>แนวคิดใน</w:t>
      </w:r>
      <w:r w:rsidR="001239D0" w:rsidRPr="005A354D">
        <w:rPr>
          <w:color w:val="auto"/>
          <w:cs/>
        </w:rPr>
        <w:t xml:space="preserve">รูปที่ </w:t>
      </w:r>
      <w:r w:rsidR="002B1416" w:rsidRPr="005A354D">
        <w:rPr>
          <w:color w:val="auto"/>
        </w:rPr>
        <w:t>5.5</w:t>
      </w:r>
      <w:r w:rsidR="001239D0" w:rsidRPr="005A354D">
        <w:rPr>
          <w:color w:val="auto"/>
        </w:rPr>
        <w:t xml:space="preserve"> </w:t>
      </w:r>
      <w:r w:rsidR="00A77351" w:rsidRPr="005A354D">
        <w:rPr>
          <w:color w:val="auto"/>
          <w:cs/>
        </w:rPr>
        <w:t>ซึ่งแต่ละชั้นจะมีรายละเอียด</w:t>
      </w:r>
      <w:r w:rsidR="001239D0" w:rsidRPr="005A354D">
        <w:rPr>
          <w:color w:val="auto"/>
          <w:cs/>
        </w:rPr>
        <w:t>ดังนี้</w:t>
      </w:r>
    </w:p>
    <w:p w:rsidR="006A2E9E" w:rsidRPr="005A354D" w:rsidRDefault="00290E60" w:rsidP="00CB1E44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ชั้นการนำเสนอนั้นเป็นชั้นส่วนที่ดูแลและควบคุมการทำงานของส่วนต่อประสาน</w:t>
      </w:r>
      <w:r w:rsidR="00612503" w:rsidRPr="005A354D">
        <w:rPr>
          <w:color w:val="auto"/>
        </w:rPr>
        <w:t xml:space="preserve"> (User Interface) </w:t>
      </w:r>
      <w:r w:rsidR="00612503" w:rsidRPr="005A354D">
        <w:rPr>
          <w:color w:val="auto"/>
          <w:cs/>
        </w:rPr>
        <w:t>ในชั้นนี้จะประกอบไปด้วยสามส่วนย่อย ได้แก่ ส่วนขูดข้อมูลซอฟต์แวร์ประยุกต์จาก</w:t>
      </w:r>
      <w:r w:rsidR="00AE0A10" w:rsidRPr="005A354D">
        <w:rPr>
          <w:rFonts w:hint="cs"/>
          <w:color w:val="auto"/>
          <w:cs/>
        </w:rPr>
        <w:t>แอนดรอยด์มาร์เก็ต</w:t>
      </w:r>
      <w:r w:rsidR="00AD3B2A" w:rsidRPr="005A354D">
        <w:rPr>
          <w:color w:val="auto"/>
          <w:cs/>
        </w:rPr>
        <w:t>จะ</w:t>
      </w:r>
      <w:r w:rsidRPr="005A354D">
        <w:rPr>
          <w:color w:val="auto"/>
          <w:cs/>
        </w:rPr>
        <w:t xml:space="preserve">ประกอบไปด้วยคลาส </w:t>
      </w:r>
      <w:r w:rsidRPr="005A354D">
        <w:rPr>
          <w:color w:val="auto"/>
        </w:rPr>
        <w:t xml:space="preserve">CrawlerConsole </w:t>
      </w:r>
      <w:r w:rsidRPr="005A354D">
        <w:rPr>
          <w:color w:val="auto"/>
          <w:cs/>
        </w:rPr>
        <w:t>ที่ทำหน้าที่รายงานผลการขูดข้อมูล</w:t>
      </w:r>
      <w:r w:rsidR="001C3655" w:rsidRPr="005A354D">
        <w:rPr>
          <w:color w:val="auto"/>
          <w:cs/>
        </w:rPr>
        <w:t>ผ่าน</w:t>
      </w:r>
      <w:r w:rsidR="0017223A" w:rsidRPr="005A354D">
        <w:rPr>
          <w:color w:val="auto"/>
          <w:cs/>
        </w:rPr>
        <w:t>ทาง</w:t>
      </w:r>
      <w:r w:rsidR="001C3655" w:rsidRPr="005A354D">
        <w:rPr>
          <w:color w:val="auto"/>
          <w:cs/>
        </w:rPr>
        <w:t>หน้าต่างคอนโซล</w:t>
      </w:r>
      <w:r w:rsidRPr="005A354D">
        <w:rPr>
          <w:color w:val="auto"/>
          <w:cs/>
        </w:rPr>
        <w:t xml:space="preserve"> </w:t>
      </w:r>
      <w:r w:rsidR="00612503" w:rsidRPr="005A354D">
        <w:rPr>
          <w:color w:val="auto"/>
          <w:cs/>
        </w:rPr>
        <w:t>ส่วนวิเคราะห์และสร้างดัชนีข้อมูลซอฟต์แวร์ประยุกต์</w:t>
      </w:r>
      <w:r w:rsidR="00AD3B2A" w:rsidRPr="005A354D">
        <w:rPr>
          <w:color w:val="auto"/>
          <w:cs/>
        </w:rPr>
        <w:t>จะประกอบไปด้วยคลาส</w:t>
      </w:r>
      <w:r w:rsidR="00277514" w:rsidRPr="005A354D">
        <w:rPr>
          <w:color w:val="auto"/>
          <w:cs/>
        </w:rPr>
        <w:t xml:space="preserve"> </w:t>
      </w:r>
      <w:r w:rsidRPr="005A354D">
        <w:rPr>
          <w:color w:val="auto"/>
        </w:rPr>
        <w:t xml:space="preserve">IndexerConsole </w:t>
      </w:r>
      <w:r w:rsidRPr="005A354D">
        <w:rPr>
          <w:color w:val="auto"/>
          <w:cs/>
        </w:rPr>
        <w:t>ที่ทำหน้าที่รายงานผลการคำนวณคะแนนความสำคัญและสร้างไฟล์ดัชนีข้อมูลซอฟต์แวร์ประยุกต์</w:t>
      </w:r>
      <w:r w:rsidR="001C3655" w:rsidRPr="005A354D">
        <w:rPr>
          <w:color w:val="auto"/>
          <w:cs/>
        </w:rPr>
        <w:t>ผ่าน</w:t>
      </w:r>
      <w:r w:rsidR="0017223A" w:rsidRPr="005A354D">
        <w:rPr>
          <w:color w:val="auto"/>
          <w:cs/>
        </w:rPr>
        <w:t>ทาง</w:t>
      </w:r>
      <w:r w:rsidR="001C3655" w:rsidRPr="005A354D">
        <w:rPr>
          <w:color w:val="auto"/>
          <w:cs/>
        </w:rPr>
        <w:t>หน้าต่างคอนโซล</w:t>
      </w:r>
      <w:r w:rsidR="009B5C5C" w:rsidRPr="005A354D">
        <w:rPr>
          <w:color w:val="auto"/>
          <w:cs/>
        </w:rPr>
        <w:t xml:space="preserve"> และ</w:t>
      </w:r>
      <w:r w:rsidR="00EF3A6B" w:rsidRPr="005A354D">
        <w:rPr>
          <w:color w:val="auto"/>
          <w:cs/>
        </w:rPr>
        <w:t>ส่วนค้นคืนซอฟต์แวร์ประยุกต์</w:t>
      </w:r>
      <w:r w:rsidR="001C3655" w:rsidRPr="005A354D">
        <w:rPr>
          <w:color w:val="auto"/>
          <w:cs/>
        </w:rPr>
        <w:t>จะประกอบไปด้วยคลาส</w:t>
      </w:r>
      <w:r w:rsidR="009B5C5C" w:rsidRPr="005A354D">
        <w:rPr>
          <w:color w:val="auto"/>
          <w:cs/>
        </w:rPr>
        <w:t xml:space="preserve"> </w:t>
      </w:r>
      <w:r w:rsidR="00612503" w:rsidRPr="005A354D">
        <w:rPr>
          <w:color w:val="auto"/>
        </w:rPr>
        <w:t xml:space="preserve">Analysis Experiment </w:t>
      </w:r>
      <w:r w:rsidR="001C3655" w:rsidRPr="005A354D">
        <w:rPr>
          <w:color w:val="auto"/>
          <w:cs/>
        </w:rPr>
        <w:t xml:space="preserve">และ </w:t>
      </w:r>
      <w:r w:rsidR="001C3655" w:rsidRPr="005A354D">
        <w:rPr>
          <w:color w:val="auto"/>
        </w:rPr>
        <w:t xml:space="preserve">Retrieval </w:t>
      </w:r>
      <w:r w:rsidR="004D64CC" w:rsidRPr="005A354D">
        <w:rPr>
          <w:color w:val="auto"/>
          <w:cs/>
        </w:rPr>
        <w:t>ที่ทำหน้าที่ค้นคืนข้อมูล</w:t>
      </w:r>
      <w:r w:rsidR="00791E0D" w:rsidRPr="005A354D">
        <w:rPr>
          <w:color w:val="auto"/>
          <w:cs/>
        </w:rPr>
        <w:t>ซอฟต์แวร์ประยุกต์</w:t>
      </w:r>
      <w:r w:rsidR="0017223A" w:rsidRPr="005A354D">
        <w:rPr>
          <w:color w:val="auto"/>
          <w:cs/>
        </w:rPr>
        <w:t>โดยจะแสดงผลผ่านโปรแกรมเว็บบราวเซอร์</w:t>
      </w:r>
      <w:r w:rsidR="00735C0D" w:rsidRPr="005A354D">
        <w:rPr>
          <w:color w:val="auto"/>
          <w:cs/>
        </w:rPr>
        <w:t>ที่</w:t>
      </w:r>
      <w:r w:rsidR="0017223A" w:rsidRPr="005A354D">
        <w:rPr>
          <w:color w:val="auto"/>
          <w:cs/>
        </w:rPr>
        <w:t>ติดต่อกับตัวระบบผ่านโปรโตคอลเอชทีทีพี</w:t>
      </w:r>
    </w:p>
    <w:p w:rsidR="00FB7B59" w:rsidRPr="005A354D" w:rsidRDefault="006A2E9E" w:rsidP="006D5DCB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ชั้นควบคุม</w:t>
      </w:r>
      <w:r w:rsidR="0033169A" w:rsidRPr="005A354D">
        <w:rPr>
          <w:color w:val="auto"/>
          <w:cs/>
        </w:rPr>
        <w:t>นั้นเป็น</w:t>
      </w:r>
      <w:r w:rsidRPr="005A354D">
        <w:rPr>
          <w:color w:val="auto"/>
          <w:cs/>
        </w:rPr>
        <w:t>ส่วนหลัก</w:t>
      </w:r>
      <w:r w:rsidR="003E575D" w:rsidRPr="005A354D">
        <w:rPr>
          <w:color w:val="auto"/>
          <w:cs/>
        </w:rPr>
        <w:t>ใน</w:t>
      </w:r>
      <w:r w:rsidRPr="005A354D">
        <w:rPr>
          <w:color w:val="auto"/>
          <w:cs/>
        </w:rPr>
        <w:t>การทำงาน</w:t>
      </w:r>
      <w:r w:rsidR="0033169A" w:rsidRPr="005A354D">
        <w:rPr>
          <w:color w:val="auto"/>
          <w:cs/>
        </w:rPr>
        <w:t>ที่เกี่ยวของกับ</w:t>
      </w:r>
      <w:r w:rsidRPr="005A354D">
        <w:rPr>
          <w:color w:val="auto"/>
          <w:cs/>
        </w:rPr>
        <w:t xml:space="preserve">ตรรกะธุรกิจ </w:t>
      </w:r>
      <w:r w:rsidRPr="005A354D">
        <w:rPr>
          <w:color w:val="auto"/>
        </w:rPr>
        <w:t xml:space="preserve">(Business Logic) </w:t>
      </w:r>
      <w:r w:rsidRPr="005A354D">
        <w:rPr>
          <w:color w:val="auto"/>
          <w:cs/>
        </w:rPr>
        <w:t>ตามที่กำหนดไว้ใน</w:t>
      </w:r>
      <w:r w:rsidR="00DB5E83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>ความต้องการของระบบ</w:t>
      </w:r>
      <w:r w:rsidR="00DB5E83" w:rsidRPr="005A354D">
        <w:rPr>
          <w:color w:val="auto"/>
          <w:cs/>
        </w:rPr>
        <w:t xml:space="preserve"> ในชั้นนี้จะประกอบไปด้วยสี่ส่วนย่อยได้แก่ ส่วนขูดข้อมูล </w:t>
      </w:r>
      <w:r w:rsidR="00DB5E83" w:rsidRPr="005A354D">
        <w:rPr>
          <w:color w:val="auto"/>
        </w:rPr>
        <w:t xml:space="preserve">(Crawler Module) </w:t>
      </w:r>
      <w:r w:rsidR="00DB5E83" w:rsidRPr="005A354D">
        <w:rPr>
          <w:color w:val="auto"/>
          <w:cs/>
        </w:rPr>
        <w:t xml:space="preserve">ซึ่งจะทำงานเกี่ยวกับการขูดข้อมูลซอฟต์แวร์ประยุกต์จากแอนดรอยด์มาร์เก็ต </w:t>
      </w:r>
      <w:r w:rsidR="00E749B0" w:rsidRPr="005A354D">
        <w:rPr>
          <w:color w:val="auto"/>
          <w:cs/>
        </w:rPr>
        <w:t xml:space="preserve">ประกอบไปด้วยคลาส </w:t>
      </w:r>
      <w:r w:rsidR="00C13129" w:rsidRPr="005A354D">
        <w:rPr>
          <w:color w:val="auto"/>
        </w:rPr>
        <w:t xml:space="preserve">CrawlerAgent </w:t>
      </w:r>
      <w:r w:rsidR="00936B67" w:rsidRPr="005A354D">
        <w:rPr>
          <w:color w:val="auto"/>
          <w:cs/>
        </w:rPr>
        <w:t>ทีทำหน้าที่ขูดข้อมูลจากเว็บไซต์แอนดรอยด์มาร์เก็ตผ่านโปรโตคอลเอชทีทีพี</w:t>
      </w:r>
      <w:r w:rsidR="00F67633" w:rsidRPr="005A354D">
        <w:rPr>
          <w:color w:val="auto"/>
          <w:cs/>
        </w:rPr>
        <w:t xml:space="preserve"> คลาส</w:t>
      </w:r>
      <w:r w:rsidR="008E2585" w:rsidRPr="005A354D">
        <w:rPr>
          <w:color w:val="auto"/>
          <w:cs/>
        </w:rPr>
        <w:t xml:space="preserve"> </w:t>
      </w:r>
      <w:r w:rsidR="008E2585" w:rsidRPr="005A354D">
        <w:rPr>
          <w:color w:val="auto"/>
        </w:rPr>
        <w:t xml:space="preserve">CrawlerAgentManager </w:t>
      </w:r>
      <w:r w:rsidR="007C58CC" w:rsidRPr="005A354D">
        <w:rPr>
          <w:color w:val="auto"/>
          <w:cs/>
        </w:rPr>
        <w:t>ทีทำหน้าที่</w:t>
      </w:r>
      <w:r w:rsidR="008E2585" w:rsidRPr="005A354D">
        <w:rPr>
          <w:color w:val="auto"/>
          <w:cs/>
        </w:rPr>
        <w:t>คอยควบคุมการทำงานของ</w:t>
      </w:r>
      <w:r w:rsidR="00B8763A" w:rsidRPr="005A354D">
        <w:rPr>
          <w:color w:val="auto"/>
          <w:cs/>
        </w:rPr>
        <w:t xml:space="preserve">คลาส </w:t>
      </w:r>
      <w:r w:rsidR="00B8763A" w:rsidRPr="005A354D">
        <w:rPr>
          <w:color w:val="auto"/>
        </w:rPr>
        <w:t>CrawlerAgent</w:t>
      </w:r>
      <w:r w:rsidR="00B8763A" w:rsidRPr="005A354D">
        <w:rPr>
          <w:color w:val="auto"/>
          <w:cs/>
        </w:rPr>
        <w:t xml:space="preserve"> </w:t>
      </w:r>
      <w:r w:rsidR="005A5820" w:rsidRPr="005A354D">
        <w:rPr>
          <w:color w:val="auto"/>
          <w:cs/>
        </w:rPr>
        <w:t xml:space="preserve">ให้สามารถทำงานแบบขนาน </w:t>
      </w:r>
      <w:r w:rsidR="005A5820" w:rsidRPr="005A354D">
        <w:rPr>
          <w:color w:val="auto"/>
        </w:rPr>
        <w:t>(Parallel</w:t>
      </w:r>
      <w:r w:rsidR="00FF5CA7" w:rsidRPr="005A354D">
        <w:rPr>
          <w:color w:val="auto"/>
        </w:rPr>
        <w:t>ism</w:t>
      </w:r>
      <w:r w:rsidR="005A5820" w:rsidRPr="005A354D">
        <w:rPr>
          <w:color w:val="auto"/>
        </w:rPr>
        <w:t xml:space="preserve">) </w:t>
      </w:r>
      <w:r w:rsidR="00BC5846" w:rsidRPr="005A354D">
        <w:rPr>
          <w:color w:val="auto"/>
          <w:cs/>
        </w:rPr>
        <w:t>ไปพร้อมกันได้หลายๆตัว</w:t>
      </w:r>
      <w:r w:rsidR="006960F8" w:rsidRPr="005A354D">
        <w:rPr>
          <w:color w:val="auto"/>
          <w:cs/>
        </w:rPr>
        <w:t xml:space="preserve"> และ</w:t>
      </w:r>
      <w:r w:rsidR="006960F8" w:rsidRPr="005A354D">
        <w:rPr>
          <w:color w:val="auto"/>
          <w:cs/>
        </w:rPr>
        <w:lastRenderedPageBreak/>
        <w:t xml:space="preserve">คลาส </w:t>
      </w:r>
      <w:r w:rsidR="00C13129" w:rsidRPr="005A354D">
        <w:rPr>
          <w:color w:val="auto"/>
        </w:rPr>
        <w:t xml:space="preserve">AndroidMarketCrawler </w:t>
      </w:r>
      <w:r w:rsidR="00C13129" w:rsidRPr="005A354D">
        <w:rPr>
          <w:color w:val="auto"/>
          <w:cs/>
        </w:rPr>
        <w:t>ที่ทำหน้าที่วิเคราะห์</w:t>
      </w:r>
      <w:r w:rsidR="006157E5" w:rsidRPr="005A354D">
        <w:rPr>
          <w:color w:val="auto"/>
          <w:cs/>
        </w:rPr>
        <w:t>และคัดแยก</w:t>
      </w:r>
      <w:r w:rsidR="002D05BD" w:rsidRPr="005A354D">
        <w:rPr>
          <w:color w:val="auto"/>
          <w:cs/>
        </w:rPr>
        <w:t>รายละเอียด</w:t>
      </w:r>
      <w:r w:rsidR="006157E5" w:rsidRPr="005A354D">
        <w:rPr>
          <w:color w:val="auto"/>
          <w:cs/>
        </w:rPr>
        <w:t>ซอฟต์แวร์</w:t>
      </w:r>
      <w:r w:rsidR="002D05BD" w:rsidRPr="005A354D">
        <w:rPr>
          <w:color w:val="auto"/>
          <w:cs/>
        </w:rPr>
        <w:t>ประยุกต์</w:t>
      </w:r>
      <w:r w:rsidR="006157E5" w:rsidRPr="005A354D">
        <w:rPr>
          <w:color w:val="auto"/>
          <w:cs/>
        </w:rPr>
        <w:t>จาก</w:t>
      </w:r>
      <w:r w:rsidR="001C19AB" w:rsidRPr="005A354D">
        <w:rPr>
          <w:color w:val="auto"/>
          <w:cs/>
        </w:rPr>
        <w:t>ข้อมูล</w:t>
      </w:r>
      <w:r w:rsidR="006157E5" w:rsidRPr="005A354D">
        <w:rPr>
          <w:color w:val="auto"/>
          <w:cs/>
        </w:rPr>
        <w:t>ที่ได้จาก</w:t>
      </w:r>
      <w:r w:rsidR="00C13129" w:rsidRPr="005A354D">
        <w:rPr>
          <w:color w:val="auto"/>
          <w:cs/>
        </w:rPr>
        <w:t>การขูด</w:t>
      </w:r>
      <w:r w:rsidR="001C19AB" w:rsidRPr="005A354D">
        <w:rPr>
          <w:color w:val="auto"/>
          <w:cs/>
        </w:rPr>
        <w:t>จากนั้นจึงทำการส่งไปบันทึกลงในฐานข้อมูล</w:t>
      </w:r>
      <w:r w:rsidR="00CD6B58" w:rsidRPr="005A354D">
        <w:rPr>
          <w:color w:val="auto"/>
          <w:cs/>
        </w:rPr>
        <w:t xml:space="preserve"> </w:t>
      </w:r>
      <w:r w:rsidR="00DB5E83" w:rsidRPr="005A354D">
        <w:rPr>
          <w:color w:val="auto"/>
          <w:cs/>
        </w:rPr>
        <w:t>ส่วน</w:t>
      </w:r>
      <w:r w:rsidR="00471A6D" w:rsidRPr="005A354D">
        <w:rPr>
          <w:color w:val="auto"/>
          <w:cs/>
        </w:rPr>
        <w:t>ที่สองในชั้นควบคุม</w:t>
      </w:r>
      <w:r w:rsidR="00FB6D56" w:rsidRPr="005A354D">
        <w:rPr>
          <w:color w:val="auto"/>
          <w:cs/>
        </w:rPr>
        <w:t>คือ ส่วน</w:t>
      </w:r>
      <w:r w:rsidR="00DB5E83" w:rsidRPr="005A354D">
        <w:rPr>
          <w:color w:val="auto"/>
          <w:cs/>
        </w:rPr>
        <w:t xml:space="preserve">สร้างดัชนี </w:t>
      </w:r>
      <w:r w:rsidR="00DB5E83" w:rsidRPr="005A354D">
        <w:rPr>
          <w:color w:val="auto"/>
        </w:rPr>
        <w:t xml:space="preserve">(Indexer Module) </w:t>
      </w:r>
      <w:r w:rsidR="00DB5E83" w:rsidRPr="005A354D">
        <w:rPr>
          <w:color w:val="auto"/>
          <w:cs/>
        </w:rPr>
        <w:t>ซึ่งจะทำงานเกี่ยวกับการคำนวณ</w:t>
      </w:r>
      <w:r w:rsidR="008B71D8" w:rsidRPr="005A354D">
        <w:rPr>
          <w:color w:val="auto"/>
          <w:cs/>
        </w:rPr>
        <w:t>คะแนน</w:t>
      </w:r>
      <w:r w:rsidR="00DB5E83" w:rsidRPr="005A354D">
        <w:rPr>
          <w:color w:val="auto"/>
          <w:cs/>
        </w:rPr>
        <w:t xml:space="preserve">บริบทตามที่ได้ระบุไว้ในรายงานบทที่ </w:t>
      </w:r>
      <w:r w:rsidR="00DB5E83" w:rsidRPr="005A354D">
        <w:rPr>
          <w:color w:val="auto"/>
        </w:rPr>
        <w:t xml:space="preserve">3 </w:t>
      </w:r>
      <w:r w:rsidR="002500E2" w:rsidRPr="005A354D">
        <w:rPr>
          <w:color w:val="auto"/>
          <w:cs/>
        </w:rPr>
        <w:t xml:space="preserve">ประกอบไปด้วยคลาส </w:t>
      </w:r>
      <w:r w:rsidR="002354A3" w:rsidRPr="005A354D">
        <w:rPr>
          <w:color w:val="auto"/>
        </w:rPr>
        <w:t xml:space="preserve">AppIndexer </w:t>
      </w:r>
      <w:r w:rsidR="002354A3" w:rsidRPr="005A354D">
        <w:rPr>
          <w:color w:val="auto"/>
          <w:cs/>
        </w:rPr>
        <w:t>ทีทำหน้าที่</w:t>
      </w:r>
      <w:r w:rsidR="00D75C33" w:rsidRPr="005A354D">
        <w:rPr>
          <w:color w:val="auto"/>
          <w:cs/>
        </w:rPr>
        <w:t>เป็น</w:t>
      </w:r>
      <w:r w:rsidR="002354A3" w:rsidRPr="005A354D">
        <w:rPr>
          <w:color w:val="auto"/>
          <w:cs/>
        </w:rPr>
        <w:t xml:space="preserve">อินเตอร์เฟสคลาส </w:t>
      </w:r>
      <w:r w:rsidR="002354A3" w:rsidRPr="005A354D">
        <w:rPr>
          <w:color w:val="auto"/>
        </w:rPr>
        <w:t xml:space="preserve">(Interface Class) </w:t>
      </w:r>
      <w:r w:rsidR="002354A3" w:rsidRPr="005A354D">
        <w:rPr>
          <w:color w:val="auto"/>
          <w:cs/>
        </w:rPr>
        <w:t>ในการเรียกใช้งานกระบวนการวิเคราะห์และสร้างไฟล์ดัชนี</w:t>
      </w:r>
      <w:r w:rsidR="00730BDE" w:rsidRPr="005A354D">
        <w:rPr>
          <w:color w:val="auto"/>
          <w:cs/>
        </w:rPr>
        <w:t>จากส่วนลูซีนอีกที</w:t>
      </w:r>
      <w:r w:rsidR="00DC3CDB" w:rsidRPr="005A354D">
        <w:rPr>
          <w:color w:val="auto"/>
          <w:cs/>
        </w:rPr>
        <w:t xml:space="preserve"> คลาส </w:t>
      </w:r>
      <w:r w:rsidR="00DC3CDB" w:rsidRPr="005A354D">
        <w:rPr>
          <w:color w:val="auto"/>
        </w:rPr>
        <w:t xml:space="preserve">PageRanker </w:t>
      </w:r>
      <w:r w:rsidR="00DC3CDB" w:rsidRPr="005A354D">
        <w:rPr>
          <w:color w:val="auto"/>
          <w:cs/>
        </w:rPr>
        <w:t>ทีทำหน้าที่</w:t>
      </w:r>
      <w:r w:rsidR="00EB2B11" w:rsidRPr="005A354D">
        <w:rPr>
          <w:color w:val="auto"/>
          <w:cs/>
        </w:rPr>
        <w:t>คำนวณคะแนนบริบทและคะแนนความนิยมของซอฟต์แวร์ประยุกต์</w:t>
      </w:r>
      <w:r w:rsidR="00231757" w:rsidRPr="005A354D">
        <w:rPr>
          <w:color w:val="auto"/>
          <w:cs/>
        </w:rPr>
        <w:t xml:space="preserve"> และคลาส</w:t>
      </w:r>
      <w:r w:rsidR="006E7375" w:rsidRPr="005A354D">
        <w:rPr>
          <w:color w:val="auto"/>
          <w:cs/>
        </w:rPr>
        <w:t xml:space="preserve"> </w:t>
      </w:r>
      <w:r w:rsidR="00EC2E23" w:rsidRPr="005A354D">
        <w:rPr>
          <w:color w:val="auto"/>
        </w:rPr>
        <w:t xml:space="preserve">MapReduce </w:t>
      </w:r>
      <w:r w:rsidR="007B286B" w:rsidRPr="005A354D">
        <w:rPr>
          <w:color w:val="auto"/>
          <w:cs/>
        </w:rPr>
        <w:t>ที่</w:t>
      </w:r>
      <w:r w:rsidR="00EC2E23" w:rsidRPr="005A354D">
        <w:rPr>
          <w:color w:val="auto"/>
          <w:cs/>
        </w:rPr>
        <w:t>ทำหน้าที่</w:t>
      </w:r>
      <w:r w:rsidR="007B286B" w:rsidRPr="005A354D">
        <w:rPr>
          <w:color w:val="auto"/>
          <w:cs/>
        </w:rPr>
        <w:t>ช่วยให้การคำนวณ</w:t>
      </w:r>
      <w:r w:rsidR="00EC2E23" w:rsidRPr="005A354D">
        <w:rPr>
          <w:color w:val="auto"/>
          <w:cs/>
        </w:rPr>
        <w:t>อัลกอริทึม</w:t>
      </w:r>
      <w:r w:rsidR="007B286B" w:rsidRPr="005A354D">
        <w:rPr>
          <w:color w:val="auto"/>
          <w:cs/>
        </w:rPr>
        <w:t xml:space="preserve">เพ็จแร็งค์รวดเร็วยิ่งขึ้น </w:t>
      </w:r>
      <w:r w:rsidR="00BF5805" w:rsidRPr="005A354D">
        <w:rPr>
          <w:color w:val="auto"/>
          <w:cs/>
        </w:rPr>
        <w:t xml:space="preserve">ส่วนที่สามในชั้นควบคุมคือ </w:t>
      </w:r>
      <w:r w:rsidR="00DB5E83" w:rsidRPr="005A354D">
        <w:rPr>
          <w:color w:val="auto"/>
          <w:cs/>
        </w:rPr>
        <w:t xml:space="preserve">ส่วนค้นคืน </w:t>
      </w:r>
      <w:r w:rsidR="00DB5E83" w:rsidRPr="005A354D">
        <w:rPr>
          <w:color w:val="auto"/>
        </w:rPr>
        <w:t>(Retriever Module)</w:t>
      </w:r>
      <w:r w:rsidR="00BA4E82" w:rsidRPr="005A354D">
        <w:rPr>
          <w:color w:val="auto"/>
        </w:rPr>
        <w:t xml:space="preserve"> </w:t>
      </w:r>
      <w:r w:rsidR="00BA4E82" w:rsidRPr="005A354D">
        <w:rPr>
          <w:color w:val="auto"/>
          <w:cs/>
        </w:rPr>
        <w:t xml:space="preserve">ซึ่งจะทำงานเกี่ยวกับการค้นคืนซอฟต์แวร์ประยุกต์ </w:t>
      </w:r>
      <w:r w:rsidR="001A3FD2" w:rsidRPr="005A354D">
        <w:rPr>
          <w:color w:val="auto"/>
          <w:cs/>
        </w:rPr>
        <w:t xml:space="preserve">ประกอบไปด้วยคลาส </w:t>
      </w:r>
      <w:r w:rsidR="00497FAC" w:rsidRPr="005A354D">
        <w:rPr>
          <w:color w:val="auto"/>
        </w:rPr>
        <w:t>App</w:t>
      </w:r>
      <w:r w:rsidR="00A663C6" w:rsidRPr="005A354D">
        <w:rPr>
          <w:color w:val="auto"/>
        </w:rPr>
        <w:t>Retrieval</w:t>
      </w:r>
      <w:r w:rsidR="00497FAC" w:rsidRPr="005A354D">
        <w:rPr>
          <w:color w:val="auto"/>
        </w:rPr>
        <w:t xml:space="preserve"> </w:t>
      </w:r>
      <w:r w:rsidR="00497FAC" w:rsidRPr="005A354D">
        <w:rPr>
          <w:color w:val="auto"/>
          <w:cs/>
        </w:rPr>
        <w:t>ทีทำหน้าที่</w:t>
      </w:r>
      <w:r w:rsidR="00971F09" w:rsidRPr="005A354D">
        <w:rPr>
          <w:color w:val="auto"/>
          <w:cs/>
        </w:rPr>
        <w:t>เรียกบริการค้นคืนจากส่วนลูซีน จากนั้นจึงคำนวณคะแนนความสำคัญและจัดเรียงผลการค้นคืน</w:t>
      </w:r>
      <w:r w:rsidR="00AD0621" w:rsidRPr="005A354D">
        <w:rPr>
          <w:color w:val="auto"/>
          <w:cs/>
        </w:rPr>
        <w:t xml:space="preserve"> </w:t>
      </w:r>
      <w:r w:rsidR="00BA4E82" w:rsidRPr="005A354D">
        <w:rPr>
          <w:color w:val="auto"/>
          <w:cs/>
        </w:rPr>
        <w:t>และ</w:t>
      </w:r>
      <w:r w:rsidR="00A406D6" w:rsidRPr="005A354D">
        <w:rPr>
          <w:color w:val="auto"/>
          <w:cs/>
        </w:rPr>
        <w:t xml:space="preserve">ส่วนที่สุดท้ายในชั้นควบคุมคือ </w:t>
      </w:r>
      <w:r w:rsidR="00BA4E82" w:rsidRPr="005A354D">
        <w:rPr>
          <w:color w:val="auto"/>
          <w:cs/>
        </w:rPr>
        <w:t xml:space="preserve">คือส่วนลูซีน </w:t>
      </w:r>
      <w:r w:rsidR="00BA4E82" w:rsidRPr="005A354D">
        <w:rPr>
          <w:color w:val="auto"/>
        </w:rPr>
        <w:t xml:space="preserve">(Lucene Module) </w:t>
      </w:r>
      <w:r w:rsidR="00BA4E82" w:rsidRPr="005A354D">
        <w:rPr>
          <w:color w:val="auto"/>
          <w:cs/>
        </w:rPr>
        <w:t>ซึ่ง</w:t>
      </w:r>
      <w:r w:rsidR="00B9044A" w:rsidRPr="005A354D">
        <w:rPr>
          <w:color w:val="auto"/>
          <w:cs/>
        </w:rPr>
        <w:t>จะ</w:t>
      </w:r>
      <w:r w:rsidR="00BA4E82" w:rsidRPr="005A354D">
        <w:rPr>
          <w:color w:val="auto"/>
          <w:cs/>
        </w:rPr>
        <w:t>ทำหน้าที่ในการสร้างไฟล์ดัชนีคำค้นคืนและบริการค้นคืนซอฟต์แวร์ประยุกต์</w:t>
      </w:r>
      <w:r w:rsidR="00B9044A" w:rsidRPr="005A354D">
        <w:rPr>
          <w:color w:val="auto"/>
          <w:cs/>
        </w:rPr>
        <w:t>ให้กับส่วนสร้างดัชนีและส่วนค้นคืน</w:t>
      </w:r>
      <w:r w:rsidR="00041E54" w:rsidRPr="005A354D">
        <w:rPr>
          <w:color w:val="auto"/>
          <w:cs/>
        </w:rPr>
        <w:t xml:space="preserve"> ประกอบไปด้วยคลาส</w:t>
      </w:r>
      <w:r w:rsidR="00CB1E44" w:rsidRPr="005A354D">
        <w:rPr>
          <w:color w:val="auto"/>
          <w:cs/>
        </w:rPr>
        <w:t xml:space="preserve"> </w:t>
      </w:r>
      <w:r w:rsidR="00CB1E44" w:rsidRPr="005A354D">
        <w:rPr>
          <w:color w:val="auto"/>
        </w:rPr>
        <w:t xml:space="preserve">LuceneCustomAnalyzer </w:t>
      </w:r>
      <w:r w:rsidR="00EF05CD" w:rsidRPr="005A354D">
        <w:rPr>
          <w:color w:val="auto"/>
          <w:cs/>
        </w:rPr>
        <w:t>ที่ทำหน้าที่กำหนดหลักการประมวลผลข้อความ</w:t>
      </w:r>
      <w:r w:rsidR="00E934DD" w:rsidRPr="005A354D">
        <w:rPr>
          <w:color w:val="auto"/>
          <w:cs/>
        </w:rPr>
        <w:t>ก</w:t>
      </w:r>
      <w:r w:rsidR="00770DA2" w:rsidRPr="005A354D">
        <w:rPr>
          <w:color w:val="auto"/>
          <w:cs/>
        </w:rPr>
        <w:t>ับ</w:t>
      </w:r>
      <w:r w:rsidR="00C1112F" w:rsidRPr="005A354D">
        <w:rPr>
          <w:color w:val="auto"/>
          <w:cs/>
        </w:rPr>
        <w:t>ตรรกะ</w:t>
      </w:r>
      <w:r w:rsidR="00165EF3" w:rsidRPr="005A354D">
        <w:rPr>
          <w:color w:val="auto"/>
          <w:cs/>
        </w:rPr>
        <w:t>ก่อนการสร้างดัชนีและค้นคืน</w:t>
      </w:r>
      <w:r w:rsidR="00770DA2" w:rsidRPr="005A354D">
        <w:rPr>
          <w:color w:val="auto"/>
          <w:cs/>
        </w:rPr>
        <w:t>เอกสาร</w:t>
      </w:r>
      <w:r w:rsidR="00165EF3" w:rsidRPr="005A354D">
        <w:rPr>
          <w:color w:val="auto"/>
          <w:cs/>
        </w:rPr>
        <w:t xml:space="preserve"> และคลาส</w:t>
      </w:r>
      <w:r w:rsidR="00F852CC" w:rsidRPr="005A354D">
        <w:rPr>
          <w:color w:val="auto"/>
          <w:cs/>
        </w:rPr>
        <w:t xml:space="preserve"> </w:t>
      </w:r>
      <w:r w:rsidR="00F852CC" w:rsidRPr="005A354D">
        <w:rPr>
          <w:color w:val="auto"/>
        </w:rPr>
        <w:t>LuceneClient</w:t>
      </w:r>
      <w:r w:rsidR="00722097" w:rsidRPr="005A354D">
        <w:rPr>
          <w:color w:val="auto"/>
        </w:rPr>
        <w:t xml:space="preserve"> </w:t>
      </w:r>
      <w:r w:rsidR="00722097" w:rsidRPr="005A354D">
        <w:rPr>
          <w:color w:val="auto"/>
          <w:cs/>
        </w:rPr>
        <w:t>ที่ทำหน้าที่ในการสร้างไฟล์ดัชนีคำค้นคืนและบริการค้นคืนซอฟต์แวร์ประยุกต์</w:t>
      </w:r>
    </w:p>
    <w:p w:rsidR="00163FD8" w:rsidRPr="005A354D" w:rsidRDefault="00DD5BE4" w:rsidP="00FB7B59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ชั้นข้อมูล</w:t>
      </w:r>
      <w:r w:rsidR="00FB7B59" w:rsidRPr="005A354D">
        <w:rPr>
          <w:color w:val="auto"/>
          <w:cs/>
        </w:rPr>
        <w:t>เป็นชั้นที่เชื่อมต่อระหว่างชั้นควบคุมและข้อมูลที่ถูกเก็บอยู่ในฐานข้อมูลและไฟล์ดัชนี</w:t>
      </w:r>
      <w:r w:rsidRPr="005A354D">
        <w:rPr>
          <w:color w:val="auto"/>
          <w:cs/>
        </w:rPr>
        <w:t xml:space="preserve"> </w:t>
      </w:r>
      <w:r w:rsidR="00163FD8" w:rsidRPr="005A354D">
        <w:rPr>
          <w:color w:val="auto"/>
          <w:cs/>
        </w:rPr>
        <w:t>ในชั้นนี้จะประกอบไปด้วย</w:t>
      </w:r>
      <w:r w:rsidR="007170F7" w:rsidRPr="005A354D">
        <w:rPr>
          <w:color w:val="auto"/>
          <w:cs/>
        </w:rPr>
        <w:t xml:space="preserve">คลาส </w:t>
      </w:r>
      <w:r w:rsidR="0048630A" w:rsidRPr="005A354D">
        <w:rPr>
          <w:color w:val="auto"/>
        </w:rPr>
        <w:t xml:space="preserve">AndroidApplicationDataContext </w:t>
      </w:r>
      <w:r w:rsidR="0048630A" w:rsidRPr="005A354D">
        <w:rPr>
          <w:color w:val="auto"/>
          <w:cs/>
        </w:rPr>
        <w:t>ที่ทำหน้าที่คอยจัดเก็บและบริการข้อมูล</w:t>
      </w:r>
      <w:r w:rsidR="00206E2E" w:rsidRPr="005A354D">
        <w:rPr>
          <w:color w:val="auto"/>
          <w:cs/>
        </w:rPr>
        <w:t xml:space="preserve">ซอฟต์แวร์ประยุกต์ตามที่ระบุในส่วนที่ </w:t>
      </w:r>
      <w:r w:rsidR="00206E2E" w:rsidRPr="005A354D">
        <w:rPr>
          <w:color w:val="auto"/>
        </w:rPr>
        <w:t xml:space="preserve">5.3.3 </w:t>
      </w:r>
      <w:r w:rsidR="00206E2E" w:rsidRPr="005A354D">
        <w:rPr>
          <w:color w:val="auto"/>
          <w:cs/>
        </w:rPr>
        <w:t xml:space="preserve">ของรายงาน และคลาส </w:t>
      </w:r>
      <w:r w:rsidR="00206E2E" w:rsidRPr="005A354D">
        <w:rPr>
          <w:color w:val="auto"/>
        </w:rPr>
        <w:t xml:space="preserve">LuceneIndex </w:t>
      </w:r>
      <w:r w:rsidR="00206E2E" w:rsidRPr="005A354D">
        <w:rPr>
          <w:color w:val="auto"/>
          <w:cs/>
        </w:rPr>
        <w:t>ที่จัดการไฟล์ดัชนีข้อมูลซอฟต์แวร์ประยุกต์เพื่อใช้ในการค้นคืน</w:t>
      </w:r>
    </w:p>
    <w:p w:rsidR="000E3346" w:rsidRPr="005A354D" w:rsidRDefault="000E3346" w:rsidP="00FB7B59">
      <w:pPr>
        <w:ind w:firstLine="720"/>
        <w:jc w:val="thaiDistribute"/>
        <w:rPr>
          <w:color w:val="auto"/>
          <w:cs/>
        </w:rPr>
      </w:pPr>
      <w:r w:rsidRPr="005A354D">
        <w:rPr>
          <w:rFonts w:hint="cs"/>
          <w:color w:val="auto"/>
          <w:cs/>
        </w:rPr>
        <w:t>ในชั้นสุดท้ายนั้นจะเป็นชั้นที่ชั้นที่ใช้จัดเก็บข้อมูลซอฟต์แวร์ประยุกต์</w:t>
      </w:r>
      <w:r w:rsidR="00621C91" w:rsidRPr="005A354D">
        <w:rPr>
          <w:rFonts w:hint="cs"/>
          <w:color w:val="auto"/>
          <w:cs/>
        </w:rPr>
        <w:t xml:space="preserve"> โดยจะมี</w:t>
      </w:r>
      <w:r w:rsidR="00621C91" w:rsidRPr="005A354D">
        <w:rPr>
          <w:color w:val="auto"/>
        </w:rPr>
        <w:t xml:space="preserve"> Software Application Data Repository </w:t>
      </w:r>
      <w:r w:rsidR="00621C91" w:rsidRPr="005A354D">
        <w:rPr>
          <w:rFonts w:hint="cs"/>
          <w:color w:val="auto"/>
          <w:cs/>
        </w:rPr>
        <w:t xml:space="preserve">คือข้อมูลซอฟต์แวร์ประยุกต์ที่เก็บอยู่ในฐานข้อมูลไมโครซอฟต์เอสคิวแอลเซอร์เวอร์ และ </w:t>
      </w:r>
      <w:r w:rsidR="00621C91" w:rsidRPr="005A354D">
        <w:rPr>
          <w:color w:val="auto"/>
        </w:rPr>
        <w:t xml:space="preserve">Inverted File Index </w:t>
      </w:r>
      <w:r w:rsidR="00621C91" w:rsidRPr="005A354D">
        <w:rPr>
          <w:rFonts w:hint="cs"/>
          <w:color w:val="auto"/>
          <w:cs/>
        </w:rPr>
        <w:t>ซึ่งเป็นไฟล์ดัชนีข้อมูลซอฟต์แวร์ประยุกต์</w:t>
      </w:r>
    </w:p>
    <w:p w:rsidR="00470B98" w:rsidRPr="005A354D" w:rsidRDefault="007F3453" w:rsidP="00470B98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50FBA25C" wp14:editId="60907BB0">
            <wp:extent cx="5280066" cy="629114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Grad Study\Master Project\Resources\Architecture\Class_Diagram__Detailed_Design.pn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066" cy="6291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755" w:rsidRPr="005A354D" w:rsidRDefault="00470B98" w:rsidP="00E26E77">
      <w:pPr>
        <w:pStyle w:val="Caption"/>
        <w:spacing w:before="240"/>
        <w:rPr>
          <w:color w:val="auto"/>
        </w:rPr>
      </w:pPr>
      <w:bookmarkStart w:id="187" w:name="_Toc320871919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387E3B" w:rsidRPr="005A354D">
        <w:rPr>
          <w:color w:val="auto"/>
          <w:cs/>
        </w:rPr>
        <w:t>แผนภาพแสดงรายละเอียดการออกแบบของระบบค้นคืนซอฟต์แวร์ประยุกต์</w:t>
      </w:r>
      <w:bookmarkEnd w:id="187"/>
    </w:p>
    <w:p w:rsidR="002B1416" w:rsidRPr="005A354D" w:rsidRDefault="002B1416" w:rsidP="00B96755">
      <w:pPr>
        <w:pStyle w:val="Caption"/>
        <w:spacing w:before="240"/>
        <w:jc w:val="both"/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4972DE" w:rsidRPr="005A354D" w:rsidRDefault="004972DE" w:rsidP="00264D2E">
      <w:pPr>
        <w:pStyle w:val="Heading2"/>
        <w:numPr>
          <w:ilvl w:val="1"/>
          <w:numId w:val="28"/>
        </w:numPr>
        <w:rPr>
          <w:color w:val="auto"/>
        </w:rPr>
      </w:pPr>
      <w:bookmarkStart w:id="188" w:name="_Toc319858740"/>
      <w:bookmarkStart w:id="189" w:name="_Toc322410253"/>
      <w:r w:rsidRPr="005A354D">
        <w:rPr>
          <w:color w:val="auto"/>
          <w:cs/>
        </w:rPr>
        <w:lastRenderedPageBreak/>
        <w:t>ส่วนต่อประสานผู้ใช้งาน</w:t>
      </w:r>
      <w:bookmarkEnd w:id="188"/>
      <w:bookmarkEnd w:id="189"/>
    </w:p>
    <w:p w:rsidR="00012EE5" w:rsidRPr="005A354D" w:rsidRDefault="00012EE5" w:rsidP="00012EE5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ส่วนนี้จะเป็นการอธิบายถึงรายละเอียดส่วนต่อประสานผู้ใช้งานระบบ โดยจะอธิบาย</w:t>
      </w:r>
      <w:r w:rsidR="00F673F1" w:rsidRPr="005A354D">
        <w:rPr>
          <w:color w:val="auto"/>
          <w:cs/>
        </w:rPr>
        <w:t>แยกเป็นส่วน</w:t>
      </w:r>
      <w:r w:rsidR="007A21D8" w:rsidRPr="005A354D">
        <w:rPr>
          <w:color w:val="auto"/>
          <w:cs/>
        </w:rPr>
        <w:t>ตาม</w:t>
      </w:r>
      <w:r w:rsidRPr="005A354D">
        <w:rPr>
          <w:color w:val="auto"/>
          <w:cs/>
        </w:rPr>
        <w:t>ระบบย่อย</w:t>
      </w:r>
      <w:r w:rsidR="0051468E" w:rsidRPr="005A354D">
        <w:rPr>
          <w:color w:val="auto"/>
          <w:cs/>
        </w:rPr>
        <w:t>ใน</w:t>
      </w:r>
      <w:r w:rsidR="00F673F1" w:rsidRPr="005A354D">
        <w:rPr>
          <w:color w:val="auto"/>
          <w:cs/>
        </w:rPr>
        <w:t>ระบบค้นคืน</w:t>
      </w:r>
    </w:p>
    <w:p w:rsidR="00C6606F" w:rsidRPr="005A354D" w:rsidRDefault="00C6606F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90" w:name="_Toc319858741"/>
      <w:bookmarkStart w:id="191" w:name="_Toc322410254"/>
      <w:r w:rsidRPr="005A354D">
        <w:rPr>
          <w:color w:val="auto"/>
          <w:cs/>
        </w:rPr>
        <w:t>ส่วนขูดข้อมูลซอฟต์แวร์ประยุกต์จากตลาดฯ</w:t>
      </w:r>
      <w:bookmarkEnd w:id="190"/>
      <w:bookmarkEnd w:id="191"/>
    </w:p>
    <w:p w:rsidR="00C6606F" w:rsidRPr="005A354D" w:rsidRDefault="00367434" w:rsidP="00367434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ส่วนต่อประสาน</w:t>
      </w:r>
      <w:r w:rsidR="009A2F61" w:rsidRPr="005A354D">
        <w:rPr>
          <w:color w:val="auto"/>
          <w:cs/>
        </w:rPr>
        <w:t>ผู้ใช้งาน</w:t>
      </w:r>
      <w:r w:rsidRPr="005A354D">
        <w:rPr>
          <w:color w:val="auto"/>
          <w:cs/>
        </w:rPr>
        <w:t>ในส่วนนี้ถูกออกแบบให้ใช้ในการรายงาน</w:t>
      </w:r>
      <w:r w:rsidR="00063EB2" w:rsidRPr="005A354D">
        <w:rPr>
          <w:color w:val="auto"/>
          <w:cs/>
        </w:rPr>
        <w:t>สถานะภาพล่าสุดของการ</w:t>
      </w:r>
      <w:r w:rsidRPr="005A354D">
        <w:rPr>
          <w:color w:val="auto"/>
          <w:cs/>
        </w:rPr>
        <w:t>ขูดข้อมูล</w:t>
      </w:r>
      <w:r w:rsidR="00063EB2" w:rsidRPr="005A354D">
        <w:rPr>
          <w:color w:val="auto"/>
          <w:cs/>
        </w:rPr>
        <w:t>ซอฟต์แวร์ประยุกต์</w:t>
      </w:r>
      <w:r w:rsidRPr="005A354D">
        <w:rPr>
          <w:color w:val="auto"/>
          <w:cs/>
        </w:rPr>
        <w:t>จากแอนดรอยด์มาร์เก็ตให้แก่ผู้ดูแล</w:t>
      </w:r>
      <w:r w:rsidR="00063EB2" w:rsidRPr="005A354D">
        <w:rPr>
          <w:color w:val="auto"/>
          <w:cs/>
        </w:rPr>
        <w:t>ร</w:t>
      </w:r>
      <w:r w:rsidRPr="005A354D">
        <w:rPr>
          <w:color w:val="auto"/>
          <w:cs/>
        </w:rPr>
        <w:t>ะ</w:t>
      </w:r>
      <w:r w:rsidR="00063EB2" w:rsidRPr="005A354D">
        <w:rPr>
          <w:color w:val="auto"/>
          <w:cs/>
        </w:rPr>
        <w:t xml:space="preserve">บบ โดยในการรายงานนั้นจะรายงานผ่านทางหน้าต่างคอนโซลดังที่แสดงให้เห็นในรูปที่ </w:t>
      </w:r>
      <w:r w:rsidR="00063EB2" w:rsidRPr="005A354D">
        <w:rPr>
          <w:color w:val="auto"/>
        </w:rPr>
        <w:t>5.6</w:t>
      </w:r>
    </w:p>
    <w:p w:rsidR="00E25395" w:rsidRPr="005A354D" w:rsidRDefault="00E25395" w:rsidP="00367434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ในการรายงานสถานะภาพช่วงแรก</w:t>
      </w:r>
      <w:r w:rsidR="008C2223" w:rsidRPr="005A354D">
        <w:rPr>
          <w:color w:val="auto"/>
          <w:cs/>
        </w:rPr>
        <w:t xml:space="preserve">นั้นจะเป็นการแสดงถึงจำนวนเธรดที่ใช้ในการขูดข้อมูลจากนั้นจะเป็นการรายงานลำดับการขูดข้อมูลซอฟต์แวร์ประยุกต์ตามที่ปรากฏในฐานข้อมูล </w:t>
      </w:r>
      <w:r w:rsidR="008C2223" w:rsidRPr="005A354D">
        <w:rPr>
          <w:color w:val="auto"/>
        </w:rPr>
        <w:t>Android Crawling List</w:t>
      </w:r>
    </w:p>
    <w:p w:rsidR="001D7FB8" w:rsidRPr="005A354D" w:rsidRDefault="003039D1" w:rsidP="001D7FB8">
      <w:pPr>
        <w:keepNext/>
        <w:spacing w:before="240"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44DBE4B7" wp14:editId="42E22868">
            <wp:extent cx="5266690" cy="2684061"/>
            <wp:effectExtent l="0" t="0" r="0" b="254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D:\Grad Study\Master Project\Resources\App\Indexing.PN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684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9D1" w:rsidRPr="005A354D" w:rsidRDefault="001D7FB8" w:rsidP="00F24283">
      <w:pPr>
        <w:pStyle w:val="Caption"/>
        <w:spacing w:before="240"/>
        <w:rPr>
          <w:color w:val="auto"/>
        </w:rPr>
      </w:pPr>
      <w:bookmarkStart w:id="192" w:name="_Toc320871920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9A2F61" w:rsidRPr="005A354D">
        <w:rPr>
          <w:color w:val="auto"/>
          <w:cs/>
        </w:rPr>
        <w:t>ส่วนต่อประสานผู้ใช้งานของระบบ</w:t>
      </w:r>
      <w:r w:rsidR="003525A0" w:rsidRPr="005A354D">
        <w:rPr>
          <w:color w:val="auto"/>
          <w:cs/>
        </w:rPr>
        <w:t>ระบบในส่วน</w:t>
      </w:r>
      <w:r w:rsidR="009A2F61" w:rsidRPr="005A354D">
        <w:rPr>
          <w:color w:val="auto"/>
          <w:cs/>
        </w:rPr>
        <w:t>ขูดข้อมูลซอฟต์แวร์ประยุกต์</w:t>
      </w:r>
      <w:bookmarkEnd w:id="192"/>
    </w:p>
    <w:p w:rsidR="00853746" w:rsidRPr="005A354D" w:rsidRDefault="00DB407E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93" w:name="_Toc319858742"/>
      <w:bookmarkStart w:id="194" w:name="_Toc322410255"/>
      <w:r w:rsidRPr="005A354D">
        <w:rPr>
          <w:color w:val="auto"/>
          <w:cs/>
        </w:rPr>
        <w:t>ส่วนวิเคราะห์และสร้างดั</w:t>
      </w:r>
      <w:r w:rsidR="00B43885" w:rsidRPr="005A354D">
        <w:rPr>
          <w:color w:val="auto"/>
          <w:cs/>
        </w:rPr>
        <w:t>ชนีข้อมูลซอฟต์แวร์ประยุกต์</w:t>
      </w:r>
      <w:bookmarkEnd w:id="193"/>
      <w:bookmarkEnd w:id="194"/>
    </w:p>
    <w:p w:rsidR="00801C88" w:rsidRPr="005A354D" w:rsidRDefault="00853746" w:rsidP="00853746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ส่วนต่อประสานผู้ใช้งานในส่วนนี้ถูกออกแบบให้ใช้ในการรายงานสถานะภาพล่าสุดของ</w:t>
      </w:r>
      <w:r w:rsidR="003026BB" w:rsidRPr="005A354D">
        <w:rPr>
          <w:rFonts w:hint="cs"/>
          <w:color w:val="auto"/>
          <w:cs/>
        </w:rPr>
        <w:t>การ</w:t>
      </w:r>
      <w:r w:rsidR="00DB407E" w:rsidRPr="005A354D">
        <w:rPr>
          <w:color w:val="auto"/>
          <w:cs/>
        </w:rPr>
        <w:t>วิเคราะห์และสร้างดั</w:t>
      </w:r>
      <w:r w:rsidR="00392450" w:rsidRPr="005A354D">
        <w:rPr>
          <w:color w:val="auto"/>
          <w:cs/>
        </w:rPr>
        <w:t xml:space="preserve">ชนีข้อมูลซอฟต์แวร์ประยุกต์ </w:t>
      </w:r>
      <w:r w:rsidRPr="005A354D">
        <w:rPr>
          <w:color w:val="auto"/>
          <w:cs/>
        </w:rPr>
        <w:t xml:space="preserve">โดยในการรายงานนั้นจะรายงานผ่านทางหน้าต่างคอนโซลดังที่แสดงให้เห็นในรูปที่ </w:t>
      </w:r>
      <w:r w:rsidRPr="005A354D">
        <w:rPr>
          <w:color w:val="auto"/>
        </w:rPr>
        <w:t>5.6</w:t>
      </w:r>
    </w:p>
    <w:p w:rsidR="00853746" w:rsidRPr="005A354D" w:rsidRDefault="00392450" w:rsidP="00853746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ในการรายงาน</w:t>
      </w:r>
      <w:r w:rsidR="00671AF9" w:rsidRPr="005A354D">
        <w:rPr>
          <w:color w:val="auto"/>
          <w:cs/>
        </w:rPr>
        <w:t>สถานะภาพ</w:t>
      </w:r>
      <w:r w:rsidRPr="005A354D">
        <w:rPr>
          <w:color w:val="auto"/>
          <w:cs/>
        </w:rPr>
        <w:t>ช่วงแรก</w:t>
      </w:r>
      <w:r w:rsidR="00B54AD2" w:rsidRPr="005A354D">
        <w:rPr>
          <w:color w:val="auto"/>
          <w:cs/>
        </w:rPr>
        <w:t>ของระบบนั้น</w:t>
      </w:r>
      <w:r w:rsidRPr="005A354D">
        <w:rPr>
          <w:color w:val="auto"/>
          <w:cs/>
        </w:rPr>
        <w:t>จะเป็นการรายงานผลการคำนวณ</w:t>
      </w:r>
      <w:r w:rsidR="00DB407E" w:rsidRPr="005A354D">
        <w:rPr>
          <w:color w:val="auto"/>
          <w:cs/>
        </w:rPr>
        <w:t>คะแนนความสำคัญของซอฟต์แวร์ประยุกต์ด้วย</w:t>
      </w:r>
      <w:r w:rsidRPr="005A354D">
        <w:rPr>
          <w:color w:val="auto"/>
          <w:cs/>
        </w:rPr>
        <w:t>อัลกอริทึม</w:t>
      </w:r>
      <w:r w:rsidR="005079BE" w:rsidRPr="005A354D">
        <w:rPr>
          <w:color w:val="auto"/>
          <w:cs/>
        </w:rPr>
        <w:t>เพจแร็งค์</w:t>
      </w:r>
      <w:r w:rsidRPr="005A354D">
        <w:rPr>
          <w:color w:val="auto"/>
          <w:cs/>
        </w:rPr>
        <w:t xml:space="preserve">ให้ทราบทุกๆการคำนวณ </w:t>
      </w:r>
      <w:r w:rsidRPr="005A354D">
        <w:rPr>
          <w:color w:val="auto"/>
        </w:rPr>
        <w:t xml:space="preserve">10 </w:t>
      </w:r>
      <w:r w:rsidRPr="005A354D">
        <w:rPr>
          <w:color w:val="auto"/>
          <w:cs/>
        </w:rPr>
        <w:t>รอบ</w:t>
      </w:r>
      <w:r w:rsidR="00DB407E" w:rsidRPr="005A354D">
        <w:rPr>
          <w:color w:val="auto"/>
          <w:cs/>
        </w:rPr>
        <w:t xml:space="preserve"> จากนั้นเมื่อทำการคำนวณ</w:t>
      </w:r>
      <w:r w:rsidR="00437F16" w:rsidRPr="005A354D">
        <w:rPr>
          <w:rFonts w:hint="cs"/>
          <w:color w:val="auto"/>
          <w:cs/>
        </w:rPr>
        <w:t>คะแนน</w:t>
      </w:r>
      <w:r w:rsidR="00DB407E" w:rsidRPr="005A354D">
        <w:rPr>
          <w:color w:val="auto"/>
          <w:cs/>
        </w:rPr>
        <w:t>เสร็จระบบจะทำการสร้าง</w:t>
      </w:r>
      <w:r w:rsidR="00044C3C" w:rsidRPr="005A354D">
        <w:rPr>
          <w:color w:val="auto"/>
          <w:cs/>
        </w:rPr>
        <w:t>ไฟล์ดัชนี</w:t>
      </w:r>
      <w:r w:rsidR="00162037" w:rsidRPr="005A354D">
        <w:rPr>
          <w:color w:val="auto"/>
          <w:cs/>
        </w:rPr>
        <w:t>ข้อมูลซอฟต์แวร์ประยุกต์ ซึ่งจะราย</w:t>
      </w:r>
      <w:r w:rsidR="002A6744" w:rsidRPr="005A354D">
        <w:rPr>
          <w:rFonts w:hint="cs"/>
          <w:color w:val="auto"/>
          <w:cs/>
        </w:rPr>
        <w:t>งาน</w:t>
      </w:r>
      <w:r w:rsidR="00162037" w:rsidRPr="005A354D">
        <w:rPr>
          <w:color w:val="auto"/>
          <w:cs/>
        </w:rPr>
        <w:t>ผลให้ผู้ดูแลทราบหลังการสร้างไฟล์ดัชนีเสร็จสมบูรณ์</w:t>
      </w:r>
    </w:p>
    <w:p w:rsidR="00F24283" w:rsidRPr="005A354D" w:rsidRDefault="00F24283" w:rsidP="00F24283">
      <w:pPr>
        <w:keepNext/>
        <w:jc w:val="center"/>
        <w:rPr>
          <w:color w:val="auto"/>
        </w:rPr>
      </w:pPr>
    </w:p>
    <w:p w:rsidR="00AF6B44" w:rsidRPr="005A354D" w:rsidRDefault="00AF6B44" w:rsidP="00F24283">
      <w:pPr>
        <w:keepNext/>
        <w:jc w:val="center"/>
        <w:rPr>
          <w:color w:val="auto"/>
        </w:rPr>
      </w:pPr>
      <w:r w:rsidRPr="005A354D">
        <w:rPr>
          <w:noProof/>
          <w:color w:val="auto"/>
        </w:rPr>
        <w:drawing>
          <wp:inline distT="0" distB="0" distL="0" distR="0" wp14:anchorId="7A299EF0" wp14:editId="29C355AD">
            <wp:extent cx="5274310" cy="2676036"/>
            <wp:effectExtent l="0" t="0" r="254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605" w:rsidRPr="005A354D" w:rsidRDefault="00F24283" w:rsidP="000E286C">
      <w:pPr>
        <w:pStyle w:val="Caption"/>
        <w:spacing w:before="240"/>
        <w:rPr>
          <w:color w:val="auto"/>
        </w:rPr>
      </w:pPr>
      <w:bookmarkStart w:id="195" w:name="_Toc320871921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58069A" w:rsidRPr="005A354D">
        <w:rPr>
          <w:color w:val="auto"/>
          <w:cs/>
        </w:rPr>
        <w:t>ส่วนต่อประสานผู้ใช้งานของระบบ</w:t>
      </w:r>
      <w:r w:rsidR="008804D0" w:rsidRPr="005A354D">
        <w:rPr>
          <w:color w:val="auto"/>
          <w:cs/>
        </w:rPr>
        <w:t>ระบบในส่วน</w:t>
      </w:r>
      <w:r w:rsidR="00EB7791" w:rsidRPr="005A354D">
        <w:rPr>
          <w:color w:val="auto"/>
          <w:cs/>
        </w:rPr>
        <w:t>วิเคราะห์และสร้าง</w:t>
      </w:r>
      <w:r w:rsidR="008E1FCA" w:rsidRPr="005A354D">
        <w:rPr>
          <w:color w:val="auto"/>
          <w:cs/>
        </w:rPr>
        <w:t>ไฟล์</w:t>
      </w:r>
      <w:r w:rsidR="00EB7791" w:rsidRPr="005A354D">
        <w:rPr>
          <w:color w:val="auto"/>
          <w:cs/>
        </w:rPr>
        <w:t>ดัชนี</w:t>
      </w:r>
      <w:bookmarkEnd w:id="195"/>
    </w:p>
    <w:p w:rsidR="00DF5605" w:rsidRPr="005A354D" w:rsidRDefault="00DF5605" w:rsidP="00B96755">
      <w:pPr>
        <w:pStyle w:val="Heading3"/>
        <w:numPr>
          <w:ilvl w:val="2"/>
          <w:numId w:val="28"/>
        </w:numPr>
        <w:spacing w:after="240"/>
        <w:rPr>
          <w:color w:val="auto"/>
        </w:rPr>
      </w:pPr>
      <w:bookmarkStart w:id="196" w:name="_Toc319858743"/>
      <w:bookmarkStart w:id="197" w:name="_Toc322410256"/>
      <w:r w:rsidRPr="005A354D">
        <w:rPr>
          <w:color w:val="auto"/>
          <w:cs/>
        </w:rPr>
        <w:t>ส่วนค้นคืนซอฟต์แวร์ประยุกต์</w:t>
      </w:r>
      <w:bookmarkEnd w:id="196"/>
      <w:bookmarkEnd w:id="197"/>
    </w:p>
    <w:p w:rsidR="00514300" w:rsidRPr="005A354D" w:rsidRDefault="00CA7806" w:rsidP="001653D6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ส่วนต่อประสานผู้ใช้งานในส่วนนี้ถูกออกแบบสำหรับค้นคืนซอฟต์แวร์ประยุกต์ที่เก็บอยู่ในคลัง</w:t>
      </w:r>
      <w:r w:rsidR="001653D6" w:rsidRPr="005A354D">
        <w:rPr>
          <w:color w:val="auto"/>
          <w:cs/>
        </w:rPr>
        <w:t>ผ่านโปรแกรมเว็บบราวเซอร์เป็นตัวติดต่อกับตัวระบบผ่านโปรโตคอลเอชทีทีพี</w:t>
      </w:r>
      <w:r w:rsidRPr="005A354D">
        <w:rPr>
          <w:color w:val="auto"/>
          <w:cs/>
        </w:rPr>
        <w:t xml:space="preserve"> โดยในการออกแบบ</w:t>
      </w:r>
      <w:r w:rsidR="00294074" w:rsidRPr="005A354D">
        <w:rPr>
          <w:color w:val="auto"/>
          <w:cs/>
        </w:rPr>
        <w:t>ส่วนต่อประสานนี้ ผู้วิจัยได้ออกแบบให้มีลักษณะที่เรียบง่ายเพื่อให้ง่ายแก่การใช้งานระบบ</w:t>
      </w:r>
      <w:r w:rsidR="00D14FA5" w:rsidRPr="005A354D">
        <w:rPr>
          <w:color w:val="auto"/>
          <w:cs/>
        </w:rPr>
        <w:t xml:space="preserve"> กล่าวคือ</w:t>
      </w:r>
      <w:r w:rsidR="00F90B66" w:rsidRPr="005A354D">
        <w:rPr>
          <w:color w:val="auto"/>
          <w:cs/>
        </w:rPr>
        <w:t>ผู้</w:t>
      </w:r>
      <w:r w:rsidR="00114740" w:rsidRPr="005A354D">
        <w:rPr>
          <w:color w:val="auto"/>
          <w:cs/>
        </w:rPr>
        <w:t>ใช้เพียงแค่กรอกคำที่ต้องการค้นคืน</w:t>
      </w:r>
      <w:r w:rsidR="00F90B66" w:rsidRPr="005A354D">
        <w:rPr>
          <w:color w:val="auto"/>
          <w:cs/>
        </w:rPr>
        <w:t>ลงในช่องข้อความเท่านั้น</w:t>
      </w:r>
      <w:r w:rsidR="007E2C5B" w:rsidRPr="005A354D">
        <w:rPr>
          <w:color w:val="auto"/>
          <w:cs/>
        </w:rPr>
        <w:t>จากนั้นระบบ</w:t>
      </w:r>
      <w:r w:rsidR="00BF00D3" w:rsidRPr="005A354D">
        <w:rPr>
          <w:color w:val="auto"/>
          <w:cs/>
        </w:rPr>
        <w:t>ก็</w:t>
      </w:r>
      <w:r w:rsidR="007E2C5B" w:rsidRPr="005A354D">
        <w:rPr>
          <w:color w:val="auto"/>
          <w:cs/>
        </w:rPr>
        <w:t>จะแสดงผลการค้นคืนที่ได้</w:t>
      </w:r>
      <w:r w:rsidR="00BF00D3" w:rsidRPr="005A354D">
        <w:rPr>
          <w:color w:val="auto"/>
          <w:cs/>
        </w:rPr>
        <w:t>กลับ</w:t>
      </w:r>
      <w:r w:rsidR="00514300" w:rsidRPr="005A354D">
        <w:rPr>
          <w:color w:val="auto"/>
          <w:cs/>
        </w:rPr>
        <w:t>มาให้</w:t>
      </w:r>
      <w:r w:rsidR="00F90B66" w:rsidRPr="005A354D">
        <w:rPr>
          <w:color w:val="auto"/>
          <w:cs/>
        </w:rPr>
        <w:t xml:space="preserve"> </w:t>
      </w:r>
      <w:r w:rsidR="00514300" w:rsidRPr="005A354D">
        <w:rPr>
          <w:color w:val="auto"/>
          <w:cs/>
        </w:rPr>
        <w:t>ซึ่งรูปแบบในการรายงานผลการค้นคืนนั้นจะมีให้เลือกสามแบบตามความต้องการของผู้ใช้ ได้แก่</w:t>
      </w:r>
    </w:p>
    <w:p w:rsidR="00294074" w:rsidRPr="005A354D" w:rsidRDefault="00D06463" w:rsidP="00264D2E">
      <w:pPr>
        <w:pStyle w:val="ListParagraph"/>
        <w:numPr>
          <w:ilvl w:val="0"/>
          <w:numId w:val="29"/>
        </w:numPr>
        <w:jc w:val="thaiDistribute"/>
        <w:rPr>
          <w:color w:val="auto"/>
        </w:rPr>
      </w:pPr>
      <w:r w:rsidRPr="005A354D">
        <w:rPr>
          <w:color w:val="auto"/>
          <w:cs/>
        </w:rPr>
        <w:t>แสดงผลการค้นคืนซอฟต์แวร์ประ</w:t>
      </w:r>
      <w:r w:rsidR="002A6744" w:rsidRPr="005A354D">
        <w:rPr>
          <w:color w:val="auto"/>
          <w:cs/>
        </w:rPr>
        <w:t>ยุกต์ด้วยรายละเอียดของซอฟต์แวร์</w:t>
      </w:r>
      <w:r w:rsidRPr="005A354D">
        <w:rPr>
          <w:color w:val="auto"/>
          <w:cs/>
        </w:rPr>
        <w:t xml:space="preserve">ตามที่แสดงให้เห็นในรูปที่ </w:t>
      </w:r>
      <w:r w:rsidRPr="005A354D">
        <w:rPr>
          <w:color w:val="auto"/>
        </w:rPr>
        <w:t>5.8</w:t>
      </w:r>
    </w:p>
    <w:p w:rsidR="00D06463" w:rsidRPr="005A354D" w:rsidRDefault="00D06463" w:rsidP="00264D2E">
      <w:pPr>
        <w:pStyle w:val="ListParagraph"/>
        <w:numPr>
          <w:ilvl w:val="0"/>
          <w:numId w:val="29"/>
        </w:numPr>
        <w:jc w:val="thaiDistribute"/>
        <w:rPr>
          <w:color w:val="auto"/>
        </w:rPr>
      </w:pPr>
      <w:r w:rsidRPr="005A354D">
        <w:rPr>
          <w:color w:val="auto"/>
          <w:cs/>
        </w:rPr>
        <w:t>แสดงผลการค้นคืนซอฟต์แวร์ประยุกต์ด้วยคะแนน</w:t>
      </w:r>
      <w:r w:rsidR="00590442" w:rsidRPr="005A354D">
        <w:rPr>
          <w:color w:val="auto"/>
          <w:cs/>
        </w:rPr>
        <w:t>ที่ใช้ในการจัดลำดับความสำคัญ</w:t>
      </w:r>
      <w:r w:rsidRPr="005A354D">
        <w:rPr>
          <w:color w:val="auto"/>
          <w:cs/>
        </w:rPr>
        <w:t xml:space="preserve">ของซอฟต์แวร์ตามที่แสดงให้เห็นในรูปที่ </w:t>
      </w:r>
      <w:r w:rsidR="002B2E76" w:rsidRPr="005A354D">
        <w:rPr>
          <w:color w:val="auto"/>
        </w:rPr>
        <w:t>5.9</w:t>
      </w:r>
    </w:p>
    <w:p w:rsidR="006D1CDD" w:rsidRPr="005A354D" w:rsidRDefault="002B2E76" w:rsidP="00264D2E">
      <w:pPr>
        <w:pStyle w:val="ListParagraph"/>
        <w:numPr>
          <w:ilvl w:val="0"/>
          <w:numId w:val="29"/>
        </w:numPr>
        <w:jc w:val="thaiDistribute"/>
        <w:rPr>
          <w:color w:val="auto"/>
        </w:rPr>
      </w:pPr>
      <w:r w:rsidRPr="005A354D">
        <w:rPr>
          <w:color w:val="auto"/>
          <w:cs/>
        </w:rPr>
        <w:t>แสดงผลการค้นคืนซอฟต์แวร์ประยุกต์</w:t>
      </w:r>
      <w:r w:rsidR="004112E8" w:rsidRPr="005A354D">
        <w:rPr>
          <w:color w:val="auto"/>
          <w:cs/>
        </w:rPr>
        <w:t>เป็นตารางเพื่อนำไปใช้ในการประเมิน</w:t>
      </w:r>
      <w:r w:rsidR="001A324F" w:rsidRPr="005A354D">
        <w:rPr>
          <w:color w:val="auto"/>
          <w:cs/>
        </w:rPr>
        <w:t>ประสิทธิผล</w:t>
      </w:r>
      <w:r w:rsidR="004112E8" w:rsidRPr="005A354D">
        <w:rPr>
          <w:color w:val="auto"/>
          <w:cs/>
        </w:rPr>
        <w:t>การค้นคืน</w:t>
      </w:r>
      <w:r w:rsidRPr="005A354D">
        <w:rPr>
          <w:color w:val="auto"/>
          <w:cs/>
        </w:rPr>
        <w:t xml:space="preserve">ตามที่แสดงให้เห็นในรูปที่ </w:t>
      </w:r>
      <w:r w:rsidRPr="005A354D">
        <w:rPr>
          <w:color w:val="auto"/>
        </w:rPr>
        <w:t>5.</w:t>
      </w:r>
      <w:r w:rsidR="004112E8" w:rsidRPr="005A354D">
        <w:rPr>
          <w:color w:val="auto"/>
        </w:rPr>
        <w:t>10</w:t>
      </w:r>
    </w:p>
    <w:p w:rsidR="000E286C" w:rsidRPr="005A354D" w:rsidRDefault="003039D1" w:rsidP="000E286C">
      <w:pPr>
        <w:pStyle w:val="Caption"/>
        <w:keepNext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6BEAC896" wp14:editId="291E156F">
            <wp:extent cx="4151276" cy="5976518"/>
            <wp:effectExtent l="0" t="0" r="1905" b="5715"/>
            <wp:docPr id="31" name="Picture 31" descr="D:\Grad Study\Master Project\Resources\App\Search Resul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D:\Grad Study\Master Project\Resources\App\Search Result.PN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1276" cy="597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70B" w:rsidRPr="005A354D" w:rsidRDefault="000E286C" w:rsidP="000E286C">
      <w:pPr>
        <w:pStyle w:val="Caption"/>
        <w:rPr>
          <w:color w:val="auto"/>
        </w:rPr>
      </w:pPr>
      <w:bookmarkStart w:id="198" w:name="_Toc320871922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E751D6" w:rsidRPr="005A354D">
        <w:rPr>
          <w:color w:val="auto"/>
          <w:cs/>
        </w:rPr>
        <w:t>หน้าจอแสดงผลการค้นคืนซอฟต์แวร์ประยุกต์ด้วยรายละเอียดของซอฟต์แวร์</w:t>
      </w:r>
      <w:bookmarkEnd w:id="198"/>
    </w:p>
    <w:p w:rsidR="00B6670B" w:rsidRPr="005A354D" w:rsidRDefault="00B6670B" w:rsidP="00B6670B">
      <w:pPr>
        <w:rPr>
          <w:color w:val="auto"/>
        </w:rPr>
      </w:pPr>
      <w:r w:rsidRPr="005A354D">
        <w:rPr>
          <w:color w:val="auto"/>
        </w:rPr>
        <w:br w:type="page"/>
      </w:r>
    </w:p>
    <w:p w:rsidR="000E286C" w:rsidRPr="005A354D" w:rsidRDefault="003039D1" w:rsidP="000E286C">
      <w:pPr>
        <w:keepNext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65F5132D" wp14:editId="05ED8449">
            <wp:extent cx="5274310" cy="5718907"/>
            <wp:effectExtent l="0" t="0" r="254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1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C0B" w:rsidRPr="005A354D" w:rsidRDefault="000E286C" w:rsidP="00510DBB">
      <w:pPr>
        <w:pStyle w:val="Caption"/>
        <w:spacing w:before="240"/>
        <w:rPr>
          <w:color w:val="auto"/>
        </w:rPr>
      </w:pPr>
      <w:bookmarkStart w:id="199" w:name="_Toc320871923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9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6D0FB1" w:rsidRPr="005A354D">
        <w:rPr>
          <w:color w:val="auto"/>
          <w:cs/>
        </w:rPr>
        <w:t>หน้าจอ</w:t>
      </w:r>
      <w:r w:rsidR="00EC79F3" w:rsidRPr="005A354D">
        <w:rPr>
          <w:color w:val="auto"/>
          <w:cs/>
        </w:rPr>
        <w:t>แสดงผลการค้นคืนซอฟต์แวร์ประยุกต์ด้วยคะแนนที่ใช้ในการจัดลำดับความสำคัญ</w:t>
      </w:r>
      <w:r w:rsidR="004C5876" w:rsidRPr="005A354D">
        <w:rPr>
          <w:color w:val="auto"/>
          <w:cs/>
        </w:rPr>
        <w:t>ของซอฟต์แวร์</w:t>
      </w:r>
      <w:bookmarkEnd w:id="199"/>
    </w:p>
    <w:p w:rsidR="00B6670B" w:rsidRPr="005A354D" w:rsidRDefault="00B6670B" w:rsidP="00B6670B">
      <w:pPr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EB258E" w:rsidRPr="005A354D" w:rsidRDefault="003039D1" w:rsidP="00EB258E">
      <w:pPr>
        <w:keepNext/>
        <w:jc w:val="center"/>
        <w:rPr>
          <w:color w:val="auto"/>
        </w:rPr>
      </w:pPr>
      <w:r w:rsidRPr="005A354D">
        <w:rPr>
          <w:noProof/>
          <w:color w:val="auto"/>
        </w:rPr>
        <w:lastRenderedPageBreak/>
        <w:drawing>
          <wp:inline distT="0" distB="0" distL="0" distR="0" wp14:anchorId="471BC501" wp14:editId="0F619C12">
            <wp:extent cx="5266690" cy="6605905"/>
            <wp:effectExtent l="0" t="0" r="0" b="4445"/>
            <wp:docPr id="33" name="Picture 33" descr="D:\Grad Study\Master Project\Resources\App\Experim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D:\Grad Study\Master Project\Resources\App\Experiment.PN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660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7806" w:rsidRPr="005A354D" w:rsidRDefault="00EB258E" w:rsidP="00510DBB">
      <w:pPr>
        <w:pStyle w:val="Caption"/>
        <w:spacing w:before="240"/>
        <w:rPr>
          <w:color w:val="auto"/>
        </w:rPr>
      </w:pPr>
      <w:bookmarkStart w:id="200" w:name="_Toc320871924"/>
      <w:r w:rsidRPr="005A354D">
        <w:rPr>
          <w:color w:val="auto"/>
          <w:cs/>
        </w:rPr>
        <w:t xml:space="preserve">รูปที่ </w:t>
      </w:r>
      <w:r w:rsidRPr="005A354D">
        <w:rPr>
          <w:color w:val="auto"/>
        </w:rPr>
        <w:t>5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รูปที่</w:instrText>
      </w:r>
      <w:r w:rsidR="006200CB" w:rsidRPr="005A354D">
        <w:rPr>
          <w:color w:val="auto"/>
        </w:rPr>
        <w:instrText xml:space="preserve">_5. 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0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</w:t>
      </w:r>
      <w:r w:rsidR="006D0FB1" w:rsidRPr="005A354D">
        <w:rPr>
          <w:color w:val="auto"/>
          <w:cs/>
        </w:rPr>
        <w:t>หน้าจอ</w:t>
      </w:r>
      <w:r w:rsidR="00EC79F3" w:rsidRPr="005A354D">
        <w:rPr>
          <w:color w:val="auto"/>
          <w:cs/>
        </w:rPr>
        <w:t>แสดงผลการค้นคืนซอฟต์แวร์ประยุกต์เป็นตารางเพื่อนำไปใช้ในการประเมิน</w:t>
      </w:r>
      <w:r w:rsidR="001A324F" w:rsidRPr="005A354D">
        <w:rPr>
          <w:color w:val="auto"/>
          <w:cs/>
        </w:rPr>
        <w:t>ประสิทธิผล</w:t>
      </w:r>
      <w:r w:rsidR="00EC79F3" w:rsidRPr="005A354D">
        <w:rPr>
          <w:color w:val="auto"/>
          <w:cs/>
        </w:rPr>
        <w:t>การค้นคืน</w:t>
      </w:r>
      <w:bookmarkEnd w:id="200"/>
    </w:p>
    <w:p w:rsidR="004972DE" w:rsidRPr="005A354D" w:rsidRDefault="004972DE" w:rsidP="004972DE">
      <w:pPr>
        <w:rPr>
          <w:color w:val="auto"/>
        </w:rPr>
      </w:pPr>
    </w:p>
    <w:p w:rsidR="007015A7" w:rsidRPr="005A354D" w:rsidRDefault="007015A7" w:rsidP="007015A7">
      <w:pPr>
        <w:pStyle w:val="a1"/>
        <w:jc w:val="both"/>
        <w:rPr>
          <w:rFonts w:cs="TH SarabunPSK"/>
          <w:cs/>
        </w:rPr>
        <w:sectPr w:rsidR="007015A7" w:rsidRPr="005A354D" w:rsidSect="005C7D1D"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F13D74" w:rsidRPr="005A354D" w:rsidRDefault="00F13D74" w:rsidP="00F13D74">
      <w:pPr>
        <w:pStyle w:val="a1"/>
        <w:rPr>
          <w:rFonts w:cs="TH SarabunPSK"/>
        </w:rPr>
      </w:pPr>
      <w:r w:rsidRPr="005A354D">
        <w:rPr>
          <w:rFonts w:cs="TH SarabunPSK"/>
          <w:cs/>
        </w:rPr>
        <w:lastRenderedPageBreak/>
        <w:t xml:space="preserve">บทที่  </w:t>
      </w:r>
      <w:r w:rsidRPr="005A354D">
        <w:rPr>
          <w:rFonts w:cs="TH SarabunPSK"/>
        </w:rPr>
        <w:t>6</w:t>
      </w:r>
    </w:p>
    <w:p w:rsidR="00F13D74" w:rsidRPr="005A354D" w:rsidRDefault="00F13D74" w:rsidP="00F13D74">
      <w:pPr>
        <w:pStyle w:val="Heading1"/>
        <w:spacing w:after="0"/>
        <w:rPr>
          <w:color w:val="auto"/>
          <w:cs/>
        </w:rPr>
      </w:pPr>
      <w:bookmarkStart w:id="201" w:name="_Toc319858744"/>
      <w:bookmarkStart w:id="202" w:name="_Toc322410257"/>
      <w:r w:rsidRPr="005A354D">
        <w:rPr>
          <w:color w:val="auto"/>
          <w:cs/>
        </w:rPr>
        <w:t>บทสรุปโครงงานและข้อเสนอแนะ</w:t>
      </w:r>
      <w:bookmarkEnd w:id="201"/>
      <w:bookmarkEnd w:id="202"/>
    </w:p>
    <w:p w:rsidR="00587EA6" w:rsidRPr="005A354D" w:rsidRDefault="00F13D74" w:rsidP="00264D2E">
      <w:pPr>
        <w:pStyle w:val="Heading2"/>
        <w:numPr>
          <w:ilvl w:val="1"/>
          <w:numId w:val="7"/>
        </w:numPr>
        <w:rPr>
          <w:color w:val="auto"/>
        </w:rPr>
      </w:pPr>
      <w:bookmarkStart w:id="203" w:name="_Toc319858745"/>
      <w:bookmarkStart w:id="204" w:name="_Toc322410258"/>
      <w:r w:rsidRPr="005A354D">
        <w:rPr>
          <w:color w:val="auto"/>
          <w:cs/>
        </w:rPr>
        <w:t>ส</w:t>
      </w:r>
      <w:r w:rsidR="00587EA6" w:rsidRPr="005A354D">
        <w:rPr>
          <w:color w:val="auto"/>
          <w:cs/>
        </w:rPr>
        <w:t>รุปผลโครงงานมหาบัณฑิต</w:t>
      </w:r>
      <w:bookmarkEnd w:id="203"/>
      <w:bookmarkEnd w:id="204"/>
    </w:p>
    <w:p w:rsidR="0062036F" w:rsidRPr="005A354D" w:rsidRDefault="00023032" w:rsidP="0062036F">
      <w:pPr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โครงงานมหาบัณฑิตนี้มีจุดมุ่งหมายในการปรับปรุงกระบวนการค้นคืนซอฟต์แวร์ประยุกต์สำหรับอุปกรณ์เคลื่อนที่ให้</w:t>
      </w:r>
      <w:r w:rsidR="008B2878" w:rsidRPr="005A354D">
        <w:rPr>
          <w:rFonts w:hint="cs"/>
          <w:color w:val="auto"/>
          <w:cs/>
        </w:rPr>
        <w:t>ผลที่ได้จากการค้นคืน</w:t>
      </w:r>
      <w:r w:rsidRPr="005A354D">
        <w:rPr>
          <w:color w:val="auto"/>
          <w:cs/>
        </w:rPr>
        <w:t>ตรงตามกับความต้องการความต้องการของผู้ใช้งานมากยิ่งขึ้น</w:t>
      </w:r>
      <w:r w:rsidR="0062036F" w:rsidRPr="005A354D">
        <w:rPr>
          <w:color w:val="auto"/>
          <w:cs/>
        </w:rPr>
        <w:t xml:space="preserve"> โดยทางผู้วิจัยได้เน้นปรับปรุง</w:t>
      </w:r>
      <w:r w:rsidR="005A3D07" w:rsidRPr="005A354D">
        <w:rPr>
          <w:color w:val="auto"/>
          <w:cs/>
        </w:rPr>
        <w:t>กระบวนการค้นคืน</w:t>
      </w:r>
      <w:r w:rsidR="0062036F" w:rsidRPr="005A354D">
        <w:rPr>
          <w:color w:val="auto"/>
          <w:cs/>
        </w:rPr>
        <w:t>ในส่วนการจัดลำดับผลการค้นคืน</w:t>
      </w:r>
      <w:r w:rsidR="00C632AC" w:rsidRPr="005A354D">
        <w:rPr>
          <w:color w:val="auto"/>
          <w:cs/>
        </w:rPr>
        <w:t>ด้วย</w:t>
      </w:r>
      <w:r w:rsidR="0062036F" w:rsidRPr="005A354D">
        <w:rPr>
          <w:color w:val="auto"/>
          <w:cs/>
        </w:rPr>
        <w:t>การนำข้อมูลคุณลักษณะและข้อมูลบริบทของซอฟต์แวร์ประยุกต์มาใช้</w:t>
      </w:r>
      <w:r w:rsidR="000A5338" w:rsidRPr="005A354D">
        <w:rPr>
          <w:color w:val="auto"/>
          <w:cs/>
        </w:rPr>
        <w:t xml:space="preserve"> </w:t>
      </w:r>
      <w:r w:rsidR="00395587" w:rsidRPr="005A354D">
        <w:rPr>
          <w:color w:val="auto"/>
          <w:cs/>
        </w:rPr>
        <w:t>ผู้วิจัยได้เสนอ</w:t>
      </w:r>
      <w:r w:rsidR="00BB40A6" w:rsidRPr="005A354D">
        <w:rPr>
          <w:color w:val="auto"/>
          <w:cs/>
        </w:rPr>
        <w:t>วิธีการใหม่ในการให้คะแนนความสำคัญของซอฟต์แวร์ประยุกต์</w:t>
      </w:r>
      <w:r w:rsidR="00395587" w:rsidRPr="005A354D">
        <w:rPr>
          <w:color w:val="auto"/>
          <w:cs/>
        </w:rPr>
        <w:t>แต่ละ</w:t>
      </w:r>
      <w:r w:rsidR="006A1015" w:rsidRPr="005A354D">
        <w:rPr>
          <w:color w:val="auto"/>
          <w:cs/>
        </w:rPr>
        <w:t>รายการ</w:t>
      </w:r>
      <w:r w:rsidR="00367618" w:rsidRPr="005A354D">
        <w:rPr>
          <w:color w:val="auto"/>
          <w:cs/>
        </w:rPr>
        <w:t>เพื่อใช้ในการจัดลำดับความสำคัญ</w:t>
      </w:r>
      <w:r w:rsidR="00395587" w:rsidRPr="005A354D">
        <w:rPr>
          <w:color w:val="auto"/>
          <w:cs/>
        </w:rPr>
        <w:t xml:space="preserve"> โดยคะแนนความสำคัญใหม่นี้ได้มาจากรวมกันของคะแนนความนิยมของของซอฟต์แวร์ประยุกต์ที่ผู้ใช้ซอฟต์แวร์ให้ </w:t>
      </w:r>
      <w:r w:rsidR="00A536CE" w:rsidRPr="005A354D">
        <w:rPr>
          <w:color w:val="auto"/>
          <w:cs/>
        </w:rPr>
        <w:t>คะแนนความคล้าย</w:t>
      </w:r>
      <w:r w:rsidR="002B58B9" w:rsidRPr="005A354D">
        <w:rPr>
          <w:color w:val="auto"/>
          <w:cs/>
        </w:rPr>
        <w:t>ระหว่างคำค้นคืนและรายละเอียดของซอฟต์แวร์ประยุกต์แต่ละ</w:t>
      </w:r>
      <w:r w:rsidR="00C0048E" w:rsidRPr="005A354D">
        <w:rPr>
          <w:color w:val="auto"/>
          <w:cs/>
        </w:rPr>
        <w:t>รายการ</w:t>
      </w:r>
      <w:r w:rsidR="002B58B9" w:rsidRPr="005A354D">
        <w:rPr>
          <w:color w:val="auto"/>
          <w:cs/>
        </w:rPr>
        <w:t>ที่ผู้พัฒนาเป็นผู้กำหนด และ</w:t>
      </w:r>
      <w:r w:rsidR="0002304C" w:rsidRPr="005A354D">
        <w:rPr>
          <w:color w:val="auto"/>
          <w:cs/>
        </w:rPr>
        <w:t>คะแนนบริบทที่มาจากความสัมพันธ์ระหว่างซอฟต์แวร์ประยุกต์</w:t>
      </w:r>
    </w:p>
    <w:p w:rsidR="0062036F" w:rsidRPr="005A354D" w:rsidRDefault="00646FB5" w:rsidP="00055067">
      <w:pPr>
        <w:ind w:firstLine="720"/>
        <w:jc w:val="thaiDistribute"/>
        <w:rPr>
          <w:color w:val="auto"/>
          <w:cs/>
        </w:rPr>
      </w:pPr>
      <w:r w:rsidRPr="005A354D">
        <w:rPr>
          <w:color w:val="auto"/>
          <w:cs/>
        </w:rPr>
        <w:t>เพื่อ</w:t>
      </w:r>
      <w:r w:rsidR="00AD6EFB" w:rsidRPr="005A354D">
        <w:rPr>
          <w:color w:val="auto"/>
          <w:cs/>
        </w:rPr>
        <w:t>ทดสอบ</w:t>
      </w:r>
      <w:r w:rsidR="001A324F" w:rsidRPr="005A354D">
        <w:rPr>
          <w:color w:val="auto"/>
          <w:cs/>
        </w:rPr>
        <w:t>ประสิทธิผล</w:t>
      </w:r>
      <w:r w:rsidR="00AD6EFB" w:rsidRPr="005A354D">
        <w:rPr>
          <w:color w:val="auto"/>
          <w:cs/>
        </w:rPr>
        <w:t xml:space="preserve">ของวิธีการจัดลำดับใหม่ที่เสนอนั้น </w:t>
      </w:r>
      <w:r w:rsidRPr="005A354D">
        <w:rPr>
          <w:color w:val="auto"/>
          <w:cs/>
        </w:rPr>
        <w:t>ผู้วิจัยได้</w:t>
      </w:r>
      <w:r w:rsidR="00515B2B" w:rsidRPr="005A354D">
        <w:rPr>
          <w:color w:val="auto"/>
          <w:cs/>
        </w:rPr>
        <w:t>ออกแบบและ</w:t>
      </w:r>
      <w:r w:rsidRPr="005A354D">
        <w:rPr>
          <w:color w:val="auto"/>
          <w:cs/>
        </w:rPr>
        <w:t>ทำการ</w:t>
      </w:r>
      <w:r w:rsidR="00515B2B" w:rsidRPr="005A354D">
        <w:rPr>
          <w:color w:val="auto"/>
          <w:cs/>
        </w:rPr>
        <w:t>ทดลอง</w:t>
      </w:r>
      <w:r w:rsidR="003E1BE1" w:rsidRPr="005A354D">
        <w:rPr>
          <w:color w:val="auto"/>
          <w:cs/>
        </w:rPr>
        <w:t>ก</w:t>
      </w:r>
      <w:r w:rsidR="00515B2B" w:rsidRPr="005A354D">
        <w:rPr>
          <w:color w:val="auto"/>
          <w:cs/>
        </w:rPr>
        <w:t>าร</w:t>
      </w:r>
      <w:r w:rsidR="0062036F" w:rsidRPr="005A354D">
        <w:rPr>
          <w:color w:val="auto"/>
          <w:cs/>
        </w:rPr>
        <w:t>ค้นคืนซอฟต์แวร์ประยุกต์ว่า</w:t>
      </w:r>
      <w:r w:rsidR="00515B2B" w:rsidRPr="005A354D">
        <w:rPr>
          <w:color w:val="auto"/>
          <w:cs/>
        </w:rPr>
        <w:t>ผลการค้นคืนที่ได้</w:t>
      </w:r>
      <w:r w:rsidR="0062036F" w:rsidRPr="005A354D">
        <w:rPr>
          <w:color w:val="auto"/>
          <w:cs/>
        </w:rPr>
        <w:t xml:space="preserve">ตรงตามกับความต้องการความต้องการของผู้ใช้งานมากยิ่งขึ้น </w:t>
      </w:r>
      <w:r w:rsidR="00055067" w:rsidRPr="005A354D">
        <w:rPr>
          <w:color w:val="auto"/>
          <w:cs/>
        </w:rPr>
        <w:t>โดยข้อมูลซอฟต์แวร์ประยุกต์ที่ใช้ในการทดลอง</w:t>
      </w:r>
      <w:r w:rsidR="00413C27" w:rsidRPr="005A354D">
        <w:rPr>
          <w:color w:val="auto"/>
          <w:cs/>
        </w:rPr>
        <w:t>นั้น</w:t>
      </w:r>
      <w:r w:rsidR="00055067" w:rsidRPr="005A354D">
        <w:rPr>
          <w:color w:val="auto"/>
          <w:cs/>
        </w:rPr>
        <w:t>เป็นข้อมูลซอฟต์แวร์ประยุกต์จริง</w:t>
      </w:r>
      <w:r w:rsidR="00163CF9" w:rsidRPr="005A354D">
        <w:rPr>
          <w:color w:val="auto"/>
          <w:cs/>
        </w:rPr>
        <w:t>ที่ได้มาจากการขูดข้อมูลจาก</w:t>
      </w:r>
      <w:r w:rsidR="00A924E8" w:rsidRPr="005A354D">
        <w:rPr>
          <w:color w:val="auto"/>
          <w:cs/>
        </w:rPr>
        <w:t>แอนดรอยด์มาร์เก็ต</w:t>
      </w:r>
      <w:r w:rsidR="00413C27" w:rsidRPr="005A354D">
        <w:rPr>
          <w:color w:val="auto"/>
          <w:cs/>
        </w:rPr>
        <w:t>กับคำค้นคืนที่ผู้วิจัยเป็นผู้กำหนดขึ้น</w:t>
      </w:r>
      <w:r w:rsidR="00055067" w:rsidRPr="005A354D">
        <w:rPr>
          <w:color w:val="auto"/>
          <w:cs/>
        </w:rPr>
        <w:t xml:space="preserve"> </w:t>
      </w:r>
      <w:r w:rsidR="002B58B9" w:rsidRPr="005A354D">
        <w:rPr>
          <w:color w:val="auto"/>
          <w:cs/>
        </w:rPr>
        <w:t>และตัวชี้วัดที่ใช้ใน</w:t>
      </w:r>
      <w:r w:rsidR="0062036F" w:rsidRPr="005A354D">
        <w:rPr>
          <w:color w:val="auto"/>
          <w:cs/>
        </w:rPr>
        <w:t>ประเมินผลการค้นคืน</w:t>
      </w:r>
      <w:r w:rsidR="002B58B9" w:rsidRPr="005A354D">
        <w:rPr>
          <w:color w:val="auto"/>
          <w:cs/>
        </w:rPr>
        <w:t>คือ</w:t>
      </w:r>
      <w:r w:rsidR="0062036F" w:rsidRPr="005A354D">
        <w:rPr>
          <w:color w:val="auto"/>
          <w:cs/>
        </w:rPr>
        <w:t xml:space="preserve"> </w:t>
      </w:r>
      <w:r w:rsidR="0062036F" w:rsidRPr="005A354D">
        <w:rPr>
          <w:color w:val="auto"/>
        </w:rPr>
        <w:t xml:space="preserve">R-Precision </w:t>
      </w:r>
      <w:r w:rsidR="0062036F" w:rsidRPr="005A354D">
        <w:rPr>
          <w:color w:val="auto"/>
          <w:cs/>
        </w:rPr>
        <w:t xml:space="preserve">และ </w:t>
      </w:r>
      <w:r w:rsidR="00EF0B41" w:rsidRPr="005A354D">
        <w:rPr>
          <w:color w:val="auto"/>
        </w:rPr>
        <w:t>nDCG</w:t>
      </w:r>
    </w:p>
    <w:p w:rsidR="0062036F" w:rsidRPr="005A354D" w:rsidRDefault="00055067" w:rsidP="008E5FAD">
      <w:pPr>
        <w:ind w:firstLine="720"/>
        <w:jc w:val="thaiDistribute"/>
        <w:rPr>
          <w:color w:val="auto"/>
          <w:highlight w:val="yellow"/>
          <w:cs/>
        </w:rPr>
      </w:pPr>
      <w:r w:rsidRPr="005A354D">
        <w:rPr>
          <w:color w:val="auto"/>
          <w:cs/>
        </w:rPr>
        <w:t>จากการทดลองพบว่าวิธีการจัดลำดับใหม่ที่</w:t>
      </w:r>
      <w:r w:rsidR="003C7C74" w:rsidRPr="005A354D">
        <w:rPr>
          <w:color w:val="auto"/>
          <w:cs/>
        </w:rPr>
        <w:t>ได้จากการบูรณาการคะแนน</w:t>
      </w:r>
      <w:r w:rsidR="00A536CE" w:rsidRPr="005A354D">
        <w:rPr>
          <w:color w:val="auto"/>
          <w:cs/>
        </w:rPr>
        <w:t>ความนิยมของความคล้าย</w:t>
      </w:r>
      <w:r w:rsidR="002D0919" w:rsidRPr="005A354D">
        <w:rPr>
          <w:color w:val="auto"/>
          <w:cs/>
        </w:rPr>
        <w:t xml:space="preserve">ของเนื้อหาซอฟต์แวร์ประยุกต์ </w:t>
      </w:r>
      <w:r w:rsidR="005752A5" w:rsidRPr="005A354D">
        <w:rPr>
          <w:color w:val="auto"/>
          <w:cs/>
        </w:rPr>
        <w:t>คะแนนความนิยมของซอฟต์แวร์ประยุกต์ และ</w:t>
      </w:r>
      <w:r w:rsidR="008E5FAD" w:rsidRPr="005A354D">
        <w:rPr>
          <w:color w:val="auto"/>
          <w:cs/>
        </w:rPr>
        <w:t>คะแนนบริบทจากความสัมพันธ์ระหว่างซอฟต์แวร์ประยุกต์</w:t>
      </w:r>
      <w:r w:rsidR="00194F73" w:rsidRPr="005A354D">
        <w:rPr>
          <w:color w:val="auto"/>
          <w:cs/>
        </w:rPr>
        <w:t>นั้นช่วยให้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ในการค้นคืนซอฟต์แวร์ประยุกต์เพิ่มขึ้น </w:t>
      </w:r>
      <w:r w:rsidR="00CD3815" w:rsidRPr="005A354D">
        <w:rPr>
          <w:color w:val="auto"/>
        </w:rPr>
        <w:t>30.58</w:t>
      </w:r>
      <w:r w:rsidRPr="005A354D">
        <w:rPr>
          <w:color w:val="auto"/>
        </w:rPr>
        <w:t xml:space="preserve">% </w:t>
      </w:r>
      <w:r w:rsidR="00B8019C" w:rsidRPr="005A354D">
        <w:rPr>
          <w:color w:val="auto"/>
          <w:cs/>
        </w:rPr>
        <w:t xml:space="preserve">เมื่อประเมินด้วยตัวชี้วัด </w:t>
      </w:r>
      <w:r w:rsidR="00B8019C" w:rsidRPr="005A354D">
        <w:rPr>
          <w:color w:val="auto"/>
        </w:rPr>
        <w:t>R-Precision</w:t>
      </w:r>
      <w:r w:rsidR="00B8019C" w:rsidRPr="005A354D">
        <w:rPr>
          <w:color w:val="auto"/>
          <w:cs/>
        </w:rPr>
        <w:t xml:space="preserve"> และมี</w:t>
      </w:r>
      <w:r w:rsidR="001A324F" w:rsidRPr="005A354D">
        <w:rPr>
          <w:color w:val="auto"/>
          <w:cs/>
        </w:rPr>
        <w:t>ประสิทธิผล</w:t>
      </w:r>
      <w:r w:rsidR="00B143E7" w:rsidRPr="005A354D">
        <w:rPr>
          <w:color w:val="auto"/>
          <w:cs/>
        </w:rPr>
        <w:t>การค้นคืน</w:t>
      </w:r>
      <w:r w:rsidR="00B8019C" w:rsidRPr="005A354D">
        <w:rPr>
          <w:color w:val="auto"/>
          <w:cs/>
        </w:rPr>
        <w:t xml:space="preserve">เพิ่มขึ้น </w:t>
      </w:r>
      <w:r w:rsidR="00C944D1" w:rsidRPr="005A354D">
        <w:rPr>
          <w:color w:val="auto"/>
        </w:rPr>
        <w:t xml:space="preserve">20.53% </w:t>
      </w:r>
      <w:r w:rsidR="00B8019C" w:rsidRPr="005A354D">
        <w:rPr>
          <w:color w:val="auto"/>
          <w:cs/>
        </w:rPr>
        <w:t xml:space="preserve">เมื่อประเมินด้วยตัวชี้วัด </w:t>
      </w:r>
      <w:r w:rsidR="00B8019C" w:rsidRPr="005A354D">
        <w:rPr>
          <w:color w:val="auto"/>
        </w:rPr>
        <w:t>nDCG</w:t>
      </w:r>
      <w:r w:rsidR="00B8019C" w:rsidRPr="005A354D">
        <w:rPr>
          <w:color w:val="auto"/>
          <w:cs/>
        </w:rPr>
        <w:t xml:space="preserve"> เปรียบ</w:t>
      </w:r>
      <w:r w:rsidR="0024626E" w:rsidRPr="005A354D">
        <w:rPr>
          <w:color w:val="auto"/>
          <w:cs/>
        </w:rPr>
        <w:t>เทียบกับ</w:t>
      </w:r>
      <w:r w:rsidRPr="005A354D">
        <w:rPr>
          <w:color w:val="auto"/>
          <w:cs/>
        </w:rPr>
        <w:t>การจัดลำดับการค้นคืนด้วยการ</w:t>
      </w:r>
      <w:r w:rsidR="0024626E" w:rsidRPr="005A354D">
        <w:rPr>
          <w:color w:val="auto"/>
          <w:cs/>
        </w:rPr>
        <w:t>พิจารณา</w:t>
      </w:r>
      <w:r w:rsidR="009A7B10" w:rsidRPr="005A354D">
        <w:rPr>
          <w:color w:val="auto"/>
          <w:cs/>
        </w:rPr>
        <w:t>คะแนนความนิยมของซอฟต์แวร์ประยุกต์ที่ผู้ใช้ซอฟต์แวร์ให้เพียงอย่างเดียว</w:t>
      </w:r>
    </w:p>
    <w:p w:rsidR="00F13D74" w:rsidRPr="005A354D" w:rsidRDefault="00587EA6" w:rsidP="00264D2E">
      <w:pPr>
        <w:pStyle w:val="Heading2"/>
        <w:numPr>
          <w:ilvl w:val="1"/>
          <w:numId w:val="7"/>
        </w:numPr>
        <w:rPr>
          <w:color w:val="auto"/>
        </w:rPr>
      </w:pPr>
      <w:bookmarkStart w:id="205" w:name="_Toc319858746"/>
      <w:bookmarkStart w:id="206" w:name="_Toc322410259"/>
      <w:r w:rsidRPr="005A354D">
        <w:rPr>
          <w:color w:val="auto"/>
          <w:cs/>
        </w:rPr>
        <w:t>ปัญหาและข้อจำกัดในการทำโครงงาน</w:t>
      </w:r>
      <w:bookmarkEnd w:id="205"/>
      <w:bookmarkEnd w:id="206"/>
    </w:p>
    <w:p w:rsidR="0080398F" w:rsidRPr="005A354D" w:rsidRDefault="0080398F" w:rsidP="00B96755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</w:t>
      </w:r>
      <w:r w:rsidR="00B57BE0" w:rsidRPr="005A354D">
        <w:rPr>
          <w:color w:val="auto"/>
          <w:cs/>
        </w:rPr>
        <w:t>ดำเนินงาน</w:t>
      </w:r>
      <w:r w:rsidRPr="005A354D">
        <w:rPr>
          <w:color w:val="auto"/>
          <w:cs/>
        </w:rPr>
        <w:t>โครงงานมหาบัณฑิต</w:t>
      </w:r>
      <w:r w:rsidR="00B57BE0" w:rsidRPr="005A354D">
        <w:rPr>
          <w:color w:val="auto"/>
          <w:cs/>
        </w:rPr>
        <w:t>นี้ ผู้วิจัยพบว่าโครงงาน</w:t>
      </w:r>
      <w:r w:rsidR="00570892" w:rsidRPr="005A354D">
        <w:rPr>
          <w:color w:val="auto"/>
          <w:cs/>
        </w:rPr>
        <w:t xml:space="preserve">นี้มีประเด็นปัญหาและข้อจำกัดในการดำเนินงานโครงงาน </w:t>
      </w:r>
      <w:r w:rsidRPr="005A354D">
        <w:rPr>
          <w:color w:val="auto"/>
          <w:cs/>
        </w:rPr>
        <w:t>ดังนี้</w:t>
      </w:r>
    </w:p>
    <w:p w:rsidR="0080398F" w:rsidRPr="005A354D" w:rsidRDefault="00B82EE0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t xml:space="preserve">รายละเอียดของซอฟต์แวร์ประยุกต์ที่จำเป็นต้องใช้ในการทดลองนั้น ได้มาจากการขูดข้อมูลผ่านทางหน้าเว็บไซต์ของแอนดรอยด์มาร์เก็ตเท่านั้น ไม่สามารถดึงข้อมูลโดยตรงจากเรียกข้อมูลผ่านทางช่องทางบริการข้อมูลแอนดรอยด์มาร์เก็ต </w:t>
      </w:r>
      <w:r w:rsidRPr="005A354D">
        <w:rPr>
          <w:color w:val="auto"/>
        </w:rPr>
        <w:t>(Android Market API)</w:t>
      </w:r>
      <w:r w:rsidR="00BF71F7" w:rsidRPr="005A354D">
        <w:rPr>
          <w:rFonts w:hint="cs"/>
          <w:color w:val="auto"/>
          <w:cs/>
        </w:rPr>
        <w:t xml:space="preserve"> </w:t>
      </w:r>
      <w:r w:rsidRPr="005A354D">
        <w:rPr>
          <w:color w:val="auto"/>
          <w:cs/>
        </w:rPr>
        <w:t>ที่กูเกิลพัฒนาไว้ได้ทำให้ไม่สามารถขูดข้อมูลซอฟต์แวร์ประยุกต์ทั้งหมดในตลาดฯมาได้</w:t>
      </w:r>
    </w:p>
    <w:p w:rsidR="003552B7" w:rsidRPr="005A354D" w:rsidRDefault="00B57BE0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lastRenderedPageBreak/>
        <w:t>ส่วนการทำงานในการ</w:t>
      </w:r>
      <w:r w:rsidR="003552B7" w:rsidRPr="005A354D">
        <w:rPr>
          <w:color w:val="auto"/>
          <w:cs/>
        </w:rPr>
        <w:t xml:space="preserve">ขูดข้อมูลผ่านทางหน้าเว็บไซต์ของแอนดรอยด์มาร์เก็ต </w:t>
      </w:r>
      <w:r w:rsidRPr="005A354D">
        <w:rPr>
          <w:color w:val="auto"/>
          <w:cs/>
        </w:rPr>
        <w:t>อาจเกิด</w:t>
      </w:r>
      <w:r w:rsidR="003552B7" w:rsidRPr="005A354D">
        <w:rPr>
          <w:color w:val="auto"/>
          <w:cs/>
        </w:rPr>
        <w:t>การ</w:t>
      </w:r>
      <w:r w:rsidRPr="005A354D">
        <w:rPr>
          <w:color w:val="auto"/>
          <w:cs/>
        </w:rPr>
        <w:t>ปัญหาขึ้นได้ในอนาคต หากแอนดรอยด์มาร์เก็ตมี</w:t>
      </w:r>
      <w:r w:rsidR="003552B7" w:rsidRPr="005A354D">
        <w:rPr>
          <w:color w:val="auto"/>
          <w:cs/>
        </w:rPr>
        <w:t>ปรับปรุง</w:t>
      </w:r>
      <w:r w:rsidRPr="005A354D">
        <w:rPr>
          <w:color w:val="auto"/>
          <w:cs/>
        </w:rPr>
        <w:t>การแสดงข้อมูลทางหน้าเว็บไซต์</w:t>
      </w:r>
    </w:p>
    <w:p w:rsidR="00CD5145" w:rsidRPr="005A354D" w:rsidRDefault="00CD5145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t>การคำนวณอัลกอริทึม</w:t>
      </w:r>
      <w:r w:rsidR="00271762" w:rsidRPr="005A354D">
        <w:rPr>
          <w:color w:val="auto"/>
          <w:cs/>
        </w:rPr>
        <w:t>เพจแร็งค์</w:t>
      </w:r>
      <w:r w:rsidRPr="005A354D">
        <w:rPr>
          <w:color w:val="auto"/>
          <w:cs/>
        </w:rPr>
        <w:t>เพื่อหาคะแนนบริบทของซอฟต์แวร์ประยุกต์นั้นใช้เวลานานในการประมวลผลเนื่องจากข้อมูลมีปริมาณมาก ซึ่งแม้แก้ไขด้วยการปรับรูปแบบการประมวลผลเป็นแบบขนานแล้วก็ยังใช้เวลานานประมวลผล</w:t>
      </w:r>
    </w:p>
    <w:p w:rsidR="00B042D3" w:rsidRPr="005A354D" w:rsidRDefault="00246293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ค้นคืนซอฟต์แวร์ประยุกต์</w:t>
      </w:r>
      <w:r w:rsidR="00832FED" w:rsidRPr="005A354D">
        <w:rPr>
          <w:color w:val="auto"/>
          <w:cs/>
        </w:rPr>
        <w:t>ของแอนดรอยด์มาร์เก็ต ไม่มีการระบุรายละเอียดวิธีการหรืออัลกอริทึมที่ใช้ในการค้นคืนทำให้ไม่สามารถเปรียบเทียบการค้นคืนที่ได้จากการทดลองกับการค้นคืนของแอนดรอยด์มาร์เก็ตได้ อีกทั้งระบบ</w:t>
      </w:r>
      <w:r w:rsidRPr="005A354D">
        <w:rPr>
          <w:color w:val="auto"/>
          <w:cs/>
        </w:rPr>
        <w:t>ค้นคืน</w:t>
      </w:r>
      <w:r w:rsidR="00832FED" w:rsidRPr="005A354D">
        <w:rPr>
          <w:color w:val="auto"/>
          <w:cs/>
        </w:rPr>
        <w:t>ที่พัฒนาขึ้นนั้น</w:t>
      </w:r>
      <w:r w:rsidRPr="005A354D">
        <w:rPr>
          <w:color w:val="auto"/>
          <w:cs/>
        </w:rPr>
        <w:t>ไม่มีการประมวลผลคำผิดหรือคำใกล้เคียงก่อนทำการค้นคืน ทำให้รายการผลการค้นคืน</w:t>
      </w:r>
      <w:r w:rsidR="00832FED" w:rsidRPr="005A354D">
        <w:rPr>
          <w:color w:val="auto"/>
          <w:cs/>
        </w:rPr>
        <w:t>มีจำนวนน้อยกว่าผลการค้นคืนที่ได้จากแอนดรอยด์มาร์เก็ต</w:t>
      </w:r>
    </w:p>
    <w:p w:rsidR="00A364B7" w:rsidRPr="005A354D" w:rsidRDefault="00226169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t>ระบบค้นคืนที่พัฒนาขึ้นไม่สนับสนุนการกรองผลการค้นคืนซอฟต์แวร์ประยุกต์ เช่นการกรองซอฟต์แวร์ประยุกต์ที่เหมาะสมสำหรับเด็ก หรือซอฟต์แวร์ประยุกต์ที่จัดจำหน่ายฟรี</w:t>
      </w:r>
    </w:p>
    <w:p w:rsidR="005E38C5" w:rsidRPr="005A354D" w:rsidRDefault="001E1F2A" w:rsidP="00264D2E">
      <w:pPr>
        <w:pStyle w:val="ListParagraph"/>
        <w:numPr>
          <w:ilvl w:val="0"/>
          <w:numId w:val="15"/>
        </w:numPr>
        <w:jc w:val="thaiDistribute"/>
        <w:rPr>
          <w:color w:val="auto"/>
        </w:rPr>
      </w:pPr>
      <w:r w:rsidRPr="005A354D">
        <w:rPr>
          <w:color w:val="auto"/>
          <w:cs/>
        </w:rPr>
        <w:t>ในการประเมิน</w:t>
      </w:r>
      <w:r w:rsidR="007C271E" w:rsidRPr="005A354D">
        <w:rPr>
          <w:color w:val="auto"/>
          <w:cs/>
        </w:rPr>
        <w:t>ประสิทธิ</w:t>
      </w:r>
      <w:r w:rsidRPr="005A354D">
        <w:rPr>
          <w:color w:val="auto"/>
          <w:cs/>
        </w:rPr>
        <w:t>ผลการค้นคืนด้วย</w:t>
      </w:r>
      <w:r w:rsidR="00D21ED9" w:rsidRPr="005A354D">
        <w:rPr>
          <w:rFonts w:hint="cs"/>
          <w:color w:val="auto"/>
          <w:cs/>
        </w:rPr>
        <w:t>ตัวชี้วัด</w:t>
      </w:r>
      <w:r w:rsidRPr="005A354D">
        <w:rPr>
          <w:color w:val="auto"/>
        </w:rPr>
        <w:t xml:space="preserve"> nDCG</w:t>
      </w:r>
      <w:r w:rsidRPr="005A354D">
        <w:rPr>
          <w:color w:val="auto"/>
          <w:cs/>
        </w:rPr>
        <w:t xml:space="preserve"> การประเมินระดับความสำคัญของซอฟต์แวร์ประยุกต์ด้วยเกณฑ์ที่กำหนด</w:t>
      </w:r>
      <w:r w:rsidR="00BF71F7" w:rsidRPr="005A354D">
        <w:rPr>
          <w:rFonts w:hint="cs"/>
          <w:color w:val="auto"/>
          <w:cs/>
        </w:rPr>
        <w:t>เป็น</w:t>
      </w:r>
      <w:r w:rsidRPr="005A354D">
        <w:rPr>
          <w:color w:val="auto"/>
          <w:cs/>
        </w:rPr>
        <w:t>การประเมินด้วยผู้เชี่ยวชาญ</w:t>
      </w:r>
    </w:p>
    <w:p w:rsidR="007015A7" w:rsidRPr="005A354D" w:rsidRDefault="00587EA6" w:rsidP="00264D2E">
      <w:pPr>
        <w:pStyle w:val="Heading2"/>
        <w:numPr>
          <w:ilvl w:val="1"/>
          <w:numId w:val="7"/>
        </w:numPr>
        <w:rPr>
          <w:color w:val="auto"/>
        </w:rPr>
      </w:pPr>
      <w:bookmarkStart w:id="207" w:name="_Toc319858747"/>
      <w:bookmarkStart w:id="208" w:name="_Toc322410260"/>
      <w:r w:rsidRPr="005A354D">
        <w:rPr>
          <w:color w:val="auto"/>
          <w:cs/>
        </w:rPr>
        <w:t>ข้อเสนอแนะ</w:t>
      </w:r>
      <w:bookmarkEnd w:id="207"/>
      <w:bookmarkEnd w:id="208"/>
    </w:p>
    <w:p w:rsidR="0083019A" w:rsidRPr="005A354D" w:rsidRDefault="0083019A" w:rsidP="00B96755">
      <w:pPr>
        <w:spacing w:after="240"/>
        <w:ind w:firstLine="720"/>
        <w:jc w:val="thaiDistribute"/>
        <w:rPr>
          <w:color w:val="auto"/>
        </w:rPr>
      </w:pPr>
      <w:r w:rsidRPr="005A354D">
        <w:rPr>
          <w:color w:val="auto"/>
          <w:cs/>
        </w:rPr>
        <w:t>ในการดำเนินงานโครงงานมหาบัณฑิตนี้ ผู้วิจัยพบว่าโครงงานนี้ยังมีส่วนที่สามารถปรับปรุงเพื่อเพิ่ม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ในการค้นคืนซอฟต์แวร์ประยุกต์ซึ่งได้แบ่งเป็น </w:t>
      </w:r>
      <w:r w:rsidRPr="005A354D">
        <w:rPr>
          <w:color w:val="auto"/>
        </w:rPr>
        <w:t xml:space="preserve">2 </w:t>
      </w:r>
      <w:r w:rsidRPr="005A354D">
        <w:rPr>
          <w:color w:val="auto"/>
          <w:cs/>
        </w:rPr>
        <w:t>ส่วนคือ</w:t>
      </w:r>
      <w:r w:rsidR="006A7B1C" w:rsidRPr="005A354D">
        <w:rPr>
          <w:color w:val="auto"/>
          <w:cs/>
        </w:rPr>
        <w:t>การปรับปรุงใน</w:t>
      </w:r>
      <w:r w:rsidRPr="005A354D">
        <w:rPr>
          <w:color w:val="auto"/>
          <w:cs/>
        </w:rPr>
        <w:t>ส่วนวิธีการจัดลำดับความสำคัญผลการค้นคืนซอฟต์แวร์ประยุกต์ และ</w:t>
      </w:r>
      <w:r w:rsidR="006A7B1C" w:rsidRPr="005A354D">
        <w:rPr>
          <w:color w:val="auto"/>
          <w:cs/>
        </w:rPr>
        <w:t>การปรับปรุงในส่วน</w:t>
      </w:r>
      <w:r w:rsidRPr="005A354D">
        <w:rPr>
          <w:color w:val="auto"/>
          <w:cs/>
        </w:rPr>
        <w:t>ตัวระบบค้นคืนซอฟต์แวร์ประยุกต์เอง</w:t>
      </w:r>
    </w:p>
    <w:p w:rsidR="00EF602E" w:rsidRPr="005A354D" w:rsidRDefault="00EF602E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color w:val="auto"/>
          <w:cs/>
        </w:rPr>
        <w:t>การคัดกรองลักษณะของคำค้นคืนที่ผู้ใช้ใส่เข้ามาว่ามีลักษณะเป็น</w:t>
      </w:r>
      <w:r w:rsidR="00994923" w:rsidRPr="005A354D">
        <w:rPr>
          <w:color w:val="auto"/>
          <w:cs/>
        </w:rPr>
        <w:t>คำทั่วไปมี</w:t>
      </w:r>
      <w:r w:rsidRPr="005A354D">
        <w:rPr>
          <w:color w:val="auto"/>
          <w:cs/>
        </w:rPr>
        <w:t>ความหมาย</w:t>
      </w:r>
      <w:r w:rsidR="00FA0D9C" w:rsidRPr="005A354D">
        <w:rPr>
          <w:color w:val="auto"/>
          <w:cs/>
        </w:rPr>
        <w:t>กว้าง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 xml:space="preserve">(Broad </w:t>
      </w:r>
      <w:r w:rsidR="00994923" w:rsidRPr="005A354D">
        <w:rPr>
          <w:color w:val="auto"/>
        </w:rPr>
        <w:t>Term</w:t>
      </w:r>
      <w:r w:rsidRPr="005A354D">
        <w:rPr>
          <w:color w:val="auto"/>
        </w:rPr>
        <w:t>)</w:t>
      </w:r>
      <w:r w:rsidR="00994923" w:rsidRPr="005A354D">
        <w:rPr>
          <w:color w:val="auto"/>
        </w:rPr>
        <w:t xml:space="preserve"> </w:t>
      </w:r>
      <w:r w:rsidR="00994923" w:rsidRPr="005A354D">
        <w:rPr>
          <w:color w:val="auto"/>
          <w:cs/>
        </w:rPr>
        <w:t>หรือ</w:t>
      </w:r>
      <w:r w:rsidR="00FA0D9C" w:rsidRPr="005A354D">
        <w:rPr>
          <w:color w:val="auto"/>
          <w:cs/>
        </w:rPr>
        <w:t xml:space="preserve">เป็นคำเฉพาะที่เป็นชื่อหรือมีความหมายเจาะจง </w:t>
      </w:r>
      <w:r w:rsidR="00FA0D9C" w:rsidRPr="005A354D">
        <w:rPr>
          <w:color w:val="auto"/>
        </w:rPr>
        <w:t xml:space="preserve">(Narrow Term) </w:t>
      </w:r>
      <w:r w:rsidR="00FA0D9C" w:rsidRPr="005A354D">
        <w:rPr>
          <w:color w:val="auto"/>
          <w:cs/>
        </w:rPr>
        <w:t>จะช่วยทำให้การกำหนดค่าน้ำหนักของคะแนนที่ใช้ในการคำนวณเพื่อหาความสำคัญของซอฟต์แวร์ประยุกต์ได้เหมาะสมสำหรับแต่ละคำมากขึ้น</w:t>
      </w:r>
    </w:p>
    <w:p w:rsidR="00D03CDD" w:rsidRPr="005A354D" w:rsidRDefault="006B519A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color w:val="auto"/>
          <w:cs/>
        </w:rPr>
        <w:t>ค่าน้ำหนักของคะแนนที่ใช้ในการคำนวณเพื่อหาความสำคัญของซอฟต์แวร์ประยุกต์แต่ละ</w:t>
      </w:r>
      <w:r w:rsidR="007E56E8" w:rsidRPr="005A354D">
        <w:rPr>
          <w:color w:val="auto"/>
          <w:cs/>
        </w:rPr>
        <w:t>รายการ</w:t>
      </w:r>
      <w:r w:rsidRPr="005A354D">
        <w:rPr>
          <w:color w:val="auto"/>
          <w:cs/>
        </w:rPr>
        <w:t>นั้น ควรมีการปรับแต่งให้เหมาะสมกับคำค้นหาเพื่อให้ผลการค้นหาตรงตามความต้องการมากขึ้น</w:t>
      </w:r>
      <w:r w:rsidR="00994923" w:rsidRPr="005A354D">
        <w:rPr>
          <w:color w:val="auto"/>
          <w:cs/>
        </w:rPr>
        <w:t xml:space="preserve"> </w:t>
      </w:r>
      <w:r w:rsidRPr="005A354D">
        <w:rPr>
          <w:color w:val="auto"/>
          <w:cs/>
        </w:rPr>
        <w:t xml:space="preserve">โดยในการหาค่าน้ำหนักที่เหมาะสมอาจใช้วิธีการทางเรียนรู้ทางเครื่อง </w:t>
      </w:r>
      <w:r w:rsidRPr="005A354D">
        <w:rPr>
          <w:color w:val="auto"/>
        </w:rPr>
        <w:t xml:space="preserve">(Machine Learning) </w:t>
      </w:r>
      <w:r w:rsidRPr="005A354D">
        <w:rPr>
          <w:color w:val="auto"/>
          <w:cs/>
        </w:rPr>
        <w:t>เพื่อหาค่าน้ำหนักที่ดีที่สุด</w:t>
      </w:r>
      <w:r w:rsidR="00FA0D9C" w:rsidRPr="005A354D">
        <w:rPr>
          <w:color w:val="auto"/>
          <w:cs/>
        </w:rPr>
        <w:t>ในการค้นคืนคำคื</w:t>
      </w:r>
      <w:r w:rsidR="006A7B1C" w:rsidRPr="005A354D">
        <w:rPr>
          <w:color w:val="auto"/>
          <w:cs/>
        </w:rPr>
        <w:t>นแต่ละแบบ</w:t>
      </w:r>
    </w:p>
    <w:p w:rsidR="006B519A" w:rsidRPr="005A354D" w:rsidRDefault="006A7B1C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color w:val="auto"/>
          <w:cs/>
        </w:rPr>
        <w:t xml:space="preserve">การนำข้อมูลบริบทอื่นๆที่เกี่ยวข้องกับผู้ใช้ เช่น ตำแหน่งของผู้ใช้ </w:t>
      </w:r>
      <w:r w:rsidRPr="005A354D">
        <w:rPr>
          <w:color w:val="auto"/>
        </w:rPr>
        <w:t xml:space="preserve">(Location) </w:t>
      </w:r>
      <w:r w:rsidRPr="005A354D">
        <w:rPr>
          <w:color w:val="auto"/>
          <w:cs/>
        </w:rPr>
        <w:t>ช่วงเวลาที่ผู้ใช้ให้ความสนใจต่อซอฟต์แวร์ประยุกต์</w:t>
      </w:r>
      <w:r w:rsidR="00F2060F" w:rsidRPr="005A354D">
        <w:rPr>
          <w:color w:val="auto"/>
          <w:cs/>
        </w:rPr>
        <w:t>หนึ่งๆ</w:t>
      </w:r>
      <w:r w:rsidRPr="005A354D">
        <w:rPr>
          <w:color w:val="auto"/>
          <w:cs/>
        </w:rPr>
        <w:t xml:space="preserve"> </w:t>
      </w:r>
      <w:r w:rsidRPr="005A354D">
        <w:rPr>
          <w:color w:val="auto"/>
        </w:rPr>
        <w:t>(Temporal Interest)</w:t>
      </w:r>
      <w:r w:rsidRPr="005A354D">
        <w:rPr>
          <w:color w:val="auto"/>
          <w:cs/>
        </w:rPr>
        <w:t xml:space="preserve"> หรือความเห็นของผู้ใช้ที่มีต่อซอฟต์แวร์ประยุกต์ </w:t>
      </w:r>
      <w:r w:rsidRPr="005A354D">
        <w:rPr>
          <w:color w:val="auto"/>
        </w:rPr>
        <w:t>(User Review)</w:t>
      </w:r>
      <w:r w:rsidRPr="005A354D">
        <w:rPr>
          <w:color w:val="auto"/>
          <w:cs/>
        </w:rPr>
        <w:t xml:space="preserve"> มาร่วมในการคำนวณหาความสำคัญของซอฟต์แวร์</w:t>
      </w:r>
      <w:r w:rsidRPr="005A354D">
        <w:rPr>
          <w:color w:val="auto"/>
          <w:cs/>
        </w:rPr>
        <w:lastRenderedPageBreak/>
        <w:t>ประยุกต์ น่าจะทำให้ผลการค้นคืนซอฟต์แวร์ประยุกต์ที่ได้ตรงตามความต้องการของผู้ใช้มากขึ้น</w:t>
      </w:r>
    </w:p>
    <w:p w:rsidR="006A7B1C" w:rsidRPr="005A354D" w:rsidRDefault="006A7B1C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color w:val="auto"/>
          <w:cs/>
        </w:rPr>
        <w:t>เพื่อทำให้การค้นคืน</w:t>
      </w:r>
      <w:r w:rsidR="009205F3" w:rsidRPr="005A354D">
        <w:rPr>
          <w:color w:val="auto"/>
          <w:cs/>
        </w:rPr>
        <w:t>ซอฟต์แวร์ประยุกต์ที่ได้ตรงตามความต้องการของผู้ใช้มากขึ้น</w:t>
      </w:r>
      <w:r w:rsidR="009205F3" w:rsidRPr="005A354D">
        <w:rPr>
          <w:color w:val="auto"/>
        </w:rPr>
        <w:t xml:space="preserve"> </w:t>
      </w:r>
      <w:r w:rsidR="009205F3" w:rsidRPr="005A354D">
        <w:rPr>
          <w:color w:val="auto"/>
          <w:cs/>
        </w:rPr>
        <w:t>ระบบค้นคืนที่</w:t>
      </w:r>
      <w:r w:rsidR="00271762" w:rsidRPr="005A354D">
        <w:rPr>
          <w:color w:val="auto"/>
          <w:cs/>
        </w:rPr>
        <w:t>พัฒนาขึ้นคว</w:t>
      </w:r>
      <w:r w:rsidR="009205F3" w:rsidRPr="005A354D">
        <w:rPr>
          <w:color w:val="auto"/>
          <w:cs/>
        </w:rPr>
        <w:t>รทำให้สามารถกรองรายละเอียดการค้นหาได้ เช่น กำหนดประเภทของซอฟต์แวร์ประยุกต์ที่ต้องการ กำหนดช่วงราคาของซอฟต์แวร์ประยุกต์ที่ต้องการ หรือ กรองซอฟต์แวร์ประยุกต์ที่มี</w:t>
      </w:r>
      <w:r w:rsidR="009205F3" w:rsidRPr="005A354D">
        <w:rPr>
          <w:rFonts w:eastAsia="Times New Roman"/>
          <w:color w:val="auto"/>
          <w:shd w:val="clear" w:color="auto" w:fill="FFFFFF"/>
          <w:cs/>
        </w:rPr>
        <w:t>เรตติ้งความรุนแรงของเนื้อหาได้ เป็นต้น</w:t>
      </w:r>
    </w:p>
    <w:p w:rsidR="007739AF" w:rsidRPr="005A354D" w:rsidRDefault="007739AF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 xml:space="preserve">ระบบค้นคืนที่พัฒนาขึ้นควรทำให้ผู้ใช้งานสามารถให้ข้อมูลกลับมายังระบบ </w:t>
      </w:r>
      <w:r w:rsidRPr="005A354D">
        <w:rPr>
          <w:rFonts w:eastAsia="Times New Roman"/>
          <w:color w:val="auto"/>
          <w:shd w:val="clear" w:color="auto" w:fill="FFFFFF"/>
        </w:rPr>
        <w:t xml:space="preserve">(Feedback) </w:t>
      </w:r>
      <w:r w:rsidRPr="005A354D">
        <w:rPr>
          <w:rFonts w:eastAsia="Times New Roman"/>
          <w:color w:val="auto"/>
          <w:shd w:val="clear" w:color="auto" w:fill="FFFFFF"/>
          <w:cs/>
        </w:rPr>
        <w:t>ว่าผลการค้นคืนที่ได้ตรงตามความต้องหรือไม่</w:t>
      </w:r>
    </w:p>
    <w:p w:rsidR="0083019A" w:rsidRPr="005A354D" w:rsidRDefault="00821556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rFonts w:eastAsia="Times New Roman"/>
          <w:color w:val="auto"/>
          <w:shd w:val="clear" w:color="auto" w:fill="FFFFFF"/>
          <w:cs/>
        </w:rPr>
        <w:t>ระบบค้นคืนที่พัฒนาขึ้นควรค้นหาซอฟต์แวร์ประยุกต์ในตลาดฯอื่นๆนอกเหนือจาก</w:t>
      </w:r>
      <w:r w:rsidR="00387449" w:rsidRPr="005A354D">
        <w:rPr>
          <w:color w:val="auto"/>
          <w:cs/>
        </w:rPr>
        <w:t xml:space="preserve">แอนดรอยด์มาร์เก็ต </w:t>
      </w:r>
    </w:p>
    <w:p w:rsidR="00724E5E" w:rsidRPr="005A354D" w:rsidRDefault="00724E5E" w:rsidP="00264D2E">
      <w:pPr>
        <w:pStyle w:val="ListParagraph"/>
        <w:numPr>
          <w:ilvl w:val="0"/>
          <w:numId w:val="16"/>
        </w:numPr>
        <w:jc w:val="thaiDistribute"/>
        <w:rPr>
          <w:color w:val="auto"/>
        </w:rPr>
      </w:pPr>
      <w:r w:rsidRPr="005A354D">
        <w:rPr>
          <w:color w:val="auto"/>
          <w:cs/>
        </w:rPr>
        <w:t>ในส่วนการคำนวณอัลกอริทึม</w:t>
      </w:r>
      <w:r w:rsidR="00271762" w:rsidRPr="005A354D">
        <w:rPr>
          <w:color w:val="auto"/>
          <w:cs/>
        </w:rPr>
        <w:t>เพจแร็งค์</w:t>
      </w:r>
      <w:r w:rsidRPr="005A354D">
        <w:rPr>
          <w:color w:val="auto"/>
          <w:cs/>
        </w:rPr>
        <w:t>ควรปรับปรุงกระบวนการคำนวณให้เร็วมากขึ้นเพื่อตอบรับจำนวนข้อมูล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ซอฟต์แวร์ประยุกต์ที่เพิ่มขึ้นในอนาคตโดยอาจใช้การคำนวณบนกราฟิกการ์ด </w:t>
      </w:r>
      <w:r w:rsidRPr="005A354D">
        <w:rPr>
          <w:rFonts w:eastAsia="Times New Roman"/>
          <w:color w:val="auto"/>
          <w:shd w:val="clear" w:color="auto" w:fill="FFFFFF"/>
        </w:rPr>
        <w:t xml:space="preserve">(GPU Computing) </w:t>
      </w:r>
      <w:r w:rsidRPr="005A354D">
        <w:rPr>
          <w:rFonts w:eastAsia="Times New Roman"/>
          <w:color w:val="auto"/>
          <w:shd w:val="clear" w:color="auto" w:fill="FFFFFF"/>
          <w:cs/>
        </w:rPr>
        <w:t xml:space="preserve">หรือการคำนวณบนกลุ่มเมฆ </w:t>
      </w:r>
      <w:r w:rsidRPr="005A354D">
        <w:rPr>
          <w:rFonts w:eastAsia="Times New Roman"/>
          <w:color w:val="auto"/>
          <w:shd w:val="clear" w:color="auto" w:fill="FFFFFF"/>
        </w:rPr>
        <w:t xml:space="preserve">(Cloud Computing) </w:t>
      </w:r>
      <w:r w:rsidRPr="005A354D">
        <w:rPr>
          <w:rFonts w:eastAsia="Times New Roman"/>
          <w:color w:val="auto"/>
          <w:shd w:val="clear" w:color="auto" w:fill="FFFFFF"/>
          <w:cs/>
        </w:rPr>
        <w:t>มาใช้แก้ปัญหานี้</w:t>
      </w:r>
    </w:p>
    <w:p w:rsidR="00C27FD9" w:rsidRPr="005A354D" w:rsidRDefault="00C27FD9" w:rsidP="00E65A2F">
      <w:pPr>
        <w:ind w:left="360"/>
        <w:jc w:val="thaiDistribute"/>
        <w:rPr>
          <w:color w:val="auto"/>
        </w:rPr>
      </w:pPr>
    </w:p>
    <w:p w:rsidR="009205F3" w:rsidRPr="005A354D" w:rsidRDefault="009205F3" w:rsidP="0083019A">
      <w:pPr>
        <w:rPr>
          <w:color w:val="auto"/>
          <w:cs/>
        </w:rPr>
        <w:sectPr w:rsidR="009205F3" w:rsidRPr="005A354D" w:rsidSect="005C7D1D"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5C7D1D" w:rsidRPr="005A354D" w:rsidRDefault="00E714E0" w:rsidP="00BC4736">
      <w:pPr>
        <w:pStyle w:val="Heading1"/>
        <w:rPr>
          <w:color w:val="auto"/>
        </w:rPr>
      </w:pPr>
      <w:bookmarkStart w:id="209" w:name="_Toc319858748"/>
      <w:bookmarkStart w:id="210" w:name="_Toc322410261"/>
      <w:r w:rsidRPr="005A354D">
        <w:rPr>
          <w:color w:val="auto"/>
          <w:cs/>
        </w:rPr>
        <w:lastRenderedPageBreak/>
        <w:t>รายการอ้างอิง</w:t>
      </w:r>
      <w:bookmarkEnd w:id="209"/>
      <w:bookmarkEnd w:id="210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1" w:name="_Ref319445860"/>
      <w:r w:rsidRPr="005A354D">
        <w:rPr>
          <w:rFonts w:ascii="TH SarabunPSK" w:hAnsi="TH SarabunPSK" w:cs="TH SarabunPSK"/>
          <w:sz w:val="32"/>
          <w:szCs w:val="32"/>
          <w:lang w:bidi="th-TH"/>
        </w:rPr>
        <w:t>G</w:t>
      </w:r>
      <w:r w:rsidRPr="005A354D">
        <w:rPr>
          <w:rFonts w:ascii="TH SarabunPSK" w:hAnsi="TH SarabunPSK" w:cs="TH SarabunPSK"/>
          <w:sz w:val="32"/>
          <w:szCs w:val="32"/>
        </w:rPr>
        <w:t xml:space="preserve">oogle. “Android Market.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market.android.com</w:t>
      </w:r>
      <w:r w:rsidRPr="005A354D">
        <w:rPr>
          <w:rFonts w:ascii="TH SarabunPSK" w:hAnsi="TH SarabunPSK" w:cs="TH SarabunPSK"/>
          <w:sz w:val="32"/>
          <w:szCs w:val="32"/>
        </w:rPr>
        <w:t>, Feb. 20, 2012 [Feb. 20, 2012].</w:t>
      </w:r>
      <w:bookmarkEnd w:id="211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2" w:name="_Ref318204373"/>
      <w:r w:rsidRPr="005A354D">
        <w:rPr>
          <w:rFonts w:ascii="TH SarabunPSK" w:hAnsi="TH SarabunPSK" w:cs="TH SarabunPSK"/>
          <w:sz w:val="32"/>
          <w:szCs w:val="32"/>
        </w:rPr>
        <w:t xml:space="preserve">Google. “Android Developers.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developer.android.com</w:t>
      </w:r>
      <w:r w:rsidRPr="005A354D">
        <w:rPr>
          <w:rFonts w:ascii="TH SarabunPSK" w:hAnsi="TH SarabunPSK" w:cs="TH SarabunPSK"/>
          <w:sz w:val="32"/>
          <w:szCs w:val="32"/>
        </w:rPr>
        <w:t>, Feb. 20, 2012 [Feb. 20, 2012].</w:t>
      </w:r>
      <w:bookmarkEnd w:id="212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3" w:name="_Ref318203352"/>
      <w:r w:rsidRPr="005A354D">
        <w:rPr>
          <w:rFonts w:ascii="TH SarabunPSK" w:hAnsi="TH SarabunPSK" w:cs="TH SarabunPSK"/>
          <w:sz w:val="32"/>
          <w:szCs w:val="32"/>
        </w:rPr>
        <w:t xml:space="preserve">Google Mobile Team. “Google Mobile Blog, News and notes from the Google Mobile team.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googlemobile.blogspot.com</w:t>
      </w:r>
      <w:r w:rsidRPr="005A354D">
        <w:rPr>
          <w:rFonts w:ascii="TH SarabunPSK" w:hAnsi="TH SarabunPSK" w:cs="TH SarabunPSK"/>
          <w:sz w:val="32"/>
          <w:szCs w:val="32"/>
        </w:rPr>
        <w:t>, Feb. 27, 2012 [Feb. 27, 2012].</w:t>
      </w:r>
      <w:bookmarkEnd w:id="213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4" w:name="_Ref318203369"/>
      <w:r w:rsidRPr="005A354D">
        <w:rPr>
          <w:rFonts w:ascii="TH SarabunPSK" w:hAnsi="TH SarabunPSK" w:cs="TH SarabunPSK"/>
          <w:sz w:val="32"/>
          <w:szCs w:val="32"/>
        </w:rPr>
        <w:t xml:space="preserve">Apple. “Apple Press Info.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www.apple.com/pr/</w:t>
      </w:r>
      <w:r w:rsidRPr="005A354D">
        <w:rPr>
          <w:rFonts w:ascii="TH SarabunPSK" w:hAnsi="TH SarabunPSK" w:cs="TH SarabunPSK"/>
          <w:sz w:val="32"/>
          <w:szCs w:val="32"/>
        </w:rPr>
        <w:t>, Mar. 5, 2011 [Mar. 5, 2012].</w:t>
      </w:r>
      <w:bookmarkEnd w:id="214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5" w:name="_Ref318203770"/>
      <w:r w:rsidRPr="005A354D">
        <w:rPr>
          <w:rFonts w:ascii="TH SarabunPSK" w:hAnsi="TH SarabunPSK" w:cs="TH SarabunPSK"/>
          <w:sz w:val="32"/>
          <w:szCs w:val="32"/>
        </w:rPr>
        <w:t xml:space="preserve">AppBrain. “AppBrain Blog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blog.appbrain.com</w:t>
      </w:r>
      <w:r w:rsidRPr="005A354D">
        <w:rPr>
          <w:rFonts w:ascii="TH SarabunPSK" w:hAnsi="TH SarabunPSK" w:cs="TH SarabunPSK"/>
          <w:sz w:val="32"/>
          <w:szCs w:val="32"/>
        </w:rPr>
        <w:t>, Sep. 29, 2011 [Feb. 20, 2012].</w:t>
      </w:r>
      <w:bookmarkEnd w:id="215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6" w:name="_Ref318203725"/>
      <w:r w:rsidRPr="005A354D">
        <w:rPr>
          <w:rFonts w:ascii="TH SarabunPSK" w:hAnsi="TH SarabunPSK" w:cs="TH SarabunPSK"/>
          <w:sz w:val="32"/>
          <w:szCs w:val="32"/>
        </w:rPr>
        <w:t xml:space="preserve">TechCrunch. “TechCrunch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techcrunch.com</w:t>
      </w:r>
      <w:r w:rsidRPr="005A354D">
        <w:rPr>
          <w:rFonts w:ascii="TH SarabunPSK" w:hAnsi="TH SarabunPSK" w:cs="TH SarabunPSK"/>
          <w:sz w:val="32"/>
          <w:szCs w:val="32"/>
        </w:rPr>
        <w:t>, Oct. 21, 2011 [Feb. 20, 2012].</w:t>
      </w:r>
      <w:bookmarkEnd w:id="216"/>
    </w:p>
    <w:p w:rsidR="003E23EF" w:rsidRPr="005A354D" w:rsidRDefault="003E23EF" w:rsidP="002624CD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7" w:name="_Ref319452024"/>
      <w:r w:rsidRPr="005A354D">
        <w:rPr>
          <w:rFonts w:ascii="TH SarabunPSK" w:hAnsi="TH SarabunPSK" w:cs="TH SarabunPSK"/>
          <w:sz w:val="32"/>
          <w:szCs w:val="32"/>
        </w:rPr>
        <w:t xml:space="preserve">The Windows Blog. “The Windows Phone Developer Blog”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windowsteamblog.com</w:t>
      </w:r>
      <w:r w:rsidR="002624CD" w:rsidRPr="005A354D">
        <w:rPr>
          <w:rFonts w:ascii="TH SarabunPSK" w:hAnsi="TH SarabunPSK" w:cs="TH SarabunPSK"/>
          <w:sz w:val="32"/>
          <w:szCs w:val="32"/>
        </w:rPr>
        <w:t>, Jun. 2</w:t>
      </w:r>
      <w:r w:rsidRPr="005A354D">
        <w:rPr>
          <w:rFonts w:ascii="TH SarabunPSK" w:hAnsi="TH SarabunPSK" w:cs="TH SarabunPSK"/>
          <w:sz w:val="32"/>
          <w:szCs w:val="32"/>
        </w:rPr>
        <w:t>, 2011 [</w:t>
      </w:r>
      <w:r w:rsidR="002624CD" w:rsidRPr="005A354D">
        <w:rPr>
          <w:rFonts w:ascii="TH SarabunPSK" w:hAnsi="TH SarabunPSK" w:cs="TH SarabunPSK"/>
          <w:sz w:val="32"/>
          <w:szCs w:val="32"/>
        </w:rPr>
        <w:t>Mar</w:t>
      </w:r>
      <w:r w:rsidRPr="005A354D">
        <w:rPr>
          <w:rFonts w:ascii="TH SarabunPSK" w:hAnsi="TH SarabunPSK" w:cs="TH SarabunPSK"/>
          <w:sz w:val="32"/>
          <w:szCs w:val="32"/>
        </w:rPr>
        <w:t xml:space="preserve">. </w:t>
      </w:r>
      <w:r w:rsidR="002624CD" w:rsidRPr="005A354D">
        <w:rPr>
          <w:rFonts w:ascii="TH SarabunPSK" w:hAnsi="TH SarabunPSK" w:cs="TH SarabunPSK"/>
          <w:sz w:val="32"/>
          <w:szCs w:val="32"/>
        </w:rPr>
        <w:t>1</w:t>
      </w:r>
      <w:r w:rsidRPr="005A354D">
        <w:rPr>
          <w:rFonts w:ascii="TH SarabunPSK" w:hAnsi="TH SarabunPSK" w:cs="TH SarabunPSK"/>
          <w:sz w:val="32"/>
          <w:szCs w:val="32"/>
        </w:rPr>
        <w:t>0, 2012].</w:t>
      </w:r>
      <w:bookmarkEnd w:id="217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8" w:name="_Ref318203793"/>
      <w:r w:rsidRPr="005A354D">
        <w:rPr>
          <w:rFonts w:ascii="TH SarabunPSK" w:hAnsi="TH SarabunPSK" w:cs="TH SarabunPSK"/>
          <w:sz w:val="32"/>
          <w:szCs w:val="32"/>
        </w:rPr>
        <w:t xml:space="preserve">A. Girardello and F. Michahelles, “AppAware: which mobile applications are hot?,” in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Proceedings of the 12th international conference on Human computer interaction with mobile devices and services</w:t>
      </w:r>
      <w:r w:rsidRPr="005A354D">
        <w:rPr>
          <w:rFonts w:ascii="TH SarabunPSK" w:hAnsi="TH SarabunPSK" w:cs="TH SarabunPSK"/>
          <w:sz w:val="32"/>
          <w:szCs w:val="32"/>
        </w:rPr>
        <w:t>, 2010, pp. 431–434.</w:t>
      </w:r>
      <w:bookmarkEnd w:id="218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19" w:name="_Ref318203806"/>
      <w:r w:rsidRPr="005A354D">
        <w:rPr>
          <w:rFonts w:ascii="TH SarabunPSK" w:hAnsi="TH SarabunPSK" w:cs="TH SarabunPSK"/>
          <w:sz w:val="32"/>
          <w:szCs w:val="32"/>
        </w:rPr>
        <w:t xml:space="preserve">B. Yan and G. Chen, “AppJoy: personalized mobile application discovery,” in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Proceedings of the 9th international conference on Mobile systems, applications, and services</w:t>
      </w:r>
      <w:r w:rsidRPr="005A354D">
        <w:rPr>
          <w:rFonts w:ascii="TH SarabunPSK" w:hAnsi="TH SarabunPSK" w:cs="TH SarabunPSK"/>
          <w:sz w:val="32"/>
          <w:szCs w:val="32"/>
        </w:rPr>
        <w:t>, 2011, pp. 113–126.</w:t>
      </w:r>
      <w:bookmarkEnd w:id="219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0" w:name="_Ref318203895"/>
      <w:r w:rsidRPr="005A354D">
        <w:rPr>
          <w:rFonts w:ascii="TH SarabunPSK" w:hAnsi="TH SarabunPSK" w:cs="TH SarabunPSK"/>
          <w:sz w:val="32"/>
          <w:szCs w:val="32"/>
        </w:rPr>
        <w:t xml:space="preserve">L. Page, S. Brin, R. Motwani, and T. Winograd, “The PageRank citation ranking: Bringing order to the web.,”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World Wide Web Internet And Web Information Systems</w:t>
      </w:r>
      <w:r w:rsidRPr="005A354D">
        <w:rPr>
          <w:rFonts w:ascii="TH SarabunPSK" w:hAnsi="TH SarabunPSK" w:cs="TH SarabunPSK"/>
          <w:sz w:val="32"/>
          <w:szCs w:val="32"/>
        </w:rPr>
        <w:t>, pp. 1-17, 1999.</w:t>
      </w:r>
      <w:bookmarkEnd w:id="220"/>
      <w:r w:rsidRPr="005A354D">
        <w:rPr>
          <w:rFonts w:ascii="TH SarabunPSK" w:hAnsi="TH SarabunPSK" w:cs="TH SarabunPSK"/>
          <w:sz w:val="32"/>
          <w:szCs w:val="32"/>
        </w:rPr>
        <w:t xml:space="preserve"> </w:t>
      </w:r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1" w:name="_Ref318203976"/>
      <w:r w:rsidRPr="005A354D">
        <w:rPr>
          <w:rFonts w:ascii="TH SarabunPSK" w:hAnsi="TH SarabunPSK" w:cs="TH SarabunPSK"/>
          <w:sz w:val="32"/>
          <w:szCs w:val="32"/>
        </w:rPr>
        <w:t xml:space="preserve">A. Arasu, J. Cho, H. Garcia-Molina, A. Paepcke, and S. Raghavan, “Searching the web,”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ACM Transactions on Internet Technology (TOIT)</w:t>
      </w:r>
      <w:r w:rsidRPr="005A354D">
        <w:rPr>
          <w:rFonts w:ascii="TH SarabunPSK" w:hAnsi="TH SarabunPSK" w:cs="TH SarabunPSK"/>
          <w:sz w:val="32"/>
          <w:szCs w:val="32"/>
        </w:rPr>
        <w:t>, vol. 1, no. 1, pp. 2–43, 2001.</w:t>
      </w:r>
      <w:bookmarkEnd w:id="221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2" w:name="_Ref318204179"/>
      <w:r w:rsidRPr="005A354D">
        <w:rPr>
          <w:rFonts w:ascii="TH SarabunPSK" w:hAnsi="TH SarabunPSK" w:cs="TH SarabunPSK"/>
          <w:sz w:val="32"/>
          <w:szCs w:val="32"/>
        </w:rPr>
        <w:t>R. Baeza-Yates and B. Ribeiro-Neto, “Modern Information Retrieval,” ACM Press, Addison Wesley, 1999.</w:t>
      </w:r>
      <w:bookmarkEnd w:id="222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3" w:name="_Ref318204100"/>
      <w:r w:rsidRPr="005A354D">
        <w:rPr>
          <w:rFonts w:ascii="TH SarabunPSK" w:hAnsi="TH SarabunPSK" w:cs="TH SarabunPSK"/>
          <w:sz w:val="32"/>
          <w:szCs w:val="32"/>
          <w:lang w:bidi="th-TH"/>
        </w:rPr>
        <w:lastRenderedPageBreak/>
        <w:t xml:space="preserve">G. Salton and M. J. McGill, </w:t>
      </w:r>
      <w:r w:rsidRPr="005A354D">
        <w:rPr>
          <w:rFonts w:ascii="TH SarabunPSK" w:hAnsi="TH SarabunPSK" w:cs="TH SarabunPSK"/>
          <w:i/>
          <w:iCs/>
          <w:sz w:val="32"/>
          <w:szCs w:val="32"/>
          <w:lang w:bidi="th-TH"/>
        </w:rPr>
        <w:t>Introduction to Modern Information</w:t>
      </w:r>
      <w:r w:rsidRPr="005A354D">
        <w:rPr>
          <w:rFonts w:ascii="TH SarabunPSK" w:hAnsi="TH SarabunPSK" w:cs="TH SarabunPSK"/>
          <w:sz w:val="32"/>
          <w:szCs w:val="32"/>
        </w:rPr>
        <w:t xml:space="preserve"> </w:t>
      </w:r>
      <w:r w:rsidRPr="005A354D">
        <w:rPr>
          <w:rFonts w:ascii="TH SarabunPSK" w:hAnsi="TH SarabunPSK" w:cs="TH SarabunPSK"/>
          <w:i/>
          <w:iCs/>
          <w:sz w:val="32"/>
          <w:szCs w:val="32"/>
          <w:lang w:bidi="th-TH"/>
        </w:rPr>
        <w:t>Retrieval</w:t>
      </w:r>
      <w:r w:rsidRPr="005A354D">
        <w:rPr>
          <w:rFonts w:ascii="TH SarabunPSK" w:hAnsi="TH SarabunPSK" w:cs="TH SarabunPSK"/>
          <w:sz w:val="32"/>
          <w:szCs w:val="32"/>
          <w:lang w:bidi="th-TH"/>
        </w:rPr>
        <w:t>. McGraw-Hill Education, 1983.</w:t>
      </w:r>
      <w:bookmarkEnd w:id="223"/>
    </w:p>
    <w:p w:rsidR="00BC4736" w:rsidRPr="005A354D" w:rsidRDefault="00BC4736" w:rsidP="00BC4736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4" w:name="_Ref318206723"/>
      <w:r w:rsidRPr="005A354D">
        <w:rPr>
          <w:rFonts w:ascii="TH SarabunPSK" w:hAnsi="TH SarabunPSK" w:cs="TH SarabunPSK"/>
          <w:sz w:val="32"/>
          <w:szCs w:val="32"/>
        </w:rPr>
        <w:t xml:space="preserve">K. J¨arvelin and J. Kek¨al¨ainen. “Cumulated gain-based evaluation of IR techniques.”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ACM Transactions on Information Systems</w:t>
      </w:r>
      <w:r w:rsidRPr="005A354D">
        <w:rPr>
          <w:rFonts w:ascii="TH SarabunPSK" w:hAnsi="TH SarabunPSK" w:cs="TH SarabunPSK"/>
          <w:sz w:val="32"/>
          <w:szCs w:val="32"/>
        </w:rPr>
        <w:t>, 20(4):422–446, 2002.</w:t>
      </w:r>
      <w:bookmarkEnd w:id="224"/>
    </w:p>
    <w:p w:rsidR="00CA3682" w:rsidRPr="005A354D" w:rsidRDefault="00BC4736" w:rsidP="00CA3682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225" w:name="_Ref318233835"/>
      <w:r w:rsidRPr="005A354D">
        <w:rPr>
          <w:rFonts w:ascii="TH SarabunPSK" w:hAnsi="TH SarabunPSK" w:cs="TH SarabunPSK"/>
          <w:sz w:val="32"/>
          <w:szCs w:val="32"/>
        </w:rPr>
        <w:t xml:space="preserve">L. Becchetti and C. Castillo, “The distribution of PageRank follows a power-law only for particular values of the damping factor,” in </w:t>
      </w:r>
      <w:r w:rsidRPr="005A354D">
        <w:rPr>
          <w:rFonts w:ascii="TH SarabunPSK" w:hAnsi="TH SarabunPSK" w:cs="TH SarabunPSK"/>
          <w:i/>
          <w:iCs/>
          <w:sz w:val="32"/>
          <w:szCs w:val="32"/>
        </w:rPr>
        <w:t>Proceedings of the 15th international conference on World Wide Web</w:t>
      </w:r>
      <w:r w:rsidRPr="005A354D">
        <w:rPr>
          <w:rFonts w:ascii="TH SarabunPSK" w:hAnsi="TH SarabunPSK" w:cs="TH SarabunPSK"/>
          <w:sz w:val="32"/>
          <w:szCs w:val="32"/>
        </w:rPr>
        <w:t>, 2006, pp. 941–942.</w:t>
      </w:r>
      <w:bookmarkEnd w:id="225"/>
    </w:p>
    <w:p w:rsidR="00CA3682" w:rsidRPr="005A354D" w:rsidRDefault="00CA3682" w:rsidP="00A1288C">
      <w:pPr>
        <w:pStyle w:val="references"/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  <w:sectPr w:rsidR="00CA3682" w:rsidRPr="005A354D" w:rsidSect="005C7D1D"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  <w:r w:rsidRPr="005A354D">
        <w:rPr>
          <w:rFonts w:ascii="TH SarabunPSK" w:hAnsi="TH SarabunPSK" w:cs="TH SarabunPSK"/>
          <w:sz w:val="32"/>
          <w:szCs w:val="32"/>
          <w:cs/>
          <w:lang w:bidi="th-TH"/>
        </w:rPr>
        <w:t>ศูนย์บริการความรู้ทางวิทยาศาสตร์และเทคโนโลยี</w:t>
      </w:r>
      <w:r w:rsidRPr="005A354D">
        <w:rPr>
          <w:rFonts w:ascii="TH SarabunPSK" w:hAnsi="TH SarabunPSK" w:cs="TH SarabunPSK"/>
          <w:sz w:val="32"/>
          <w:szCs w:val="32"/>
        </w:rPr>
        <w:t> </w:t>
      </w:r>
      <w:r w:rsidRPr="005A354D">
        <w:rPr>
          <w:rFonts w:ascii="TH SarabunPSK" w:hAnsi="TH SarabunPSK" w:cs="TH SarabunPSK"/>
          <w:sz w:val="32"/>
          <w:szCs w:val="32"/>
          <w:cs/>
          <w:lang w:bidi="th-TH"/>
        </w:rPr>
        <w:t>สำนักงานพัฒนาวิทยาศาสตร์และเทคโนโลยีแห่งชาติ</w:t>
      </w:r>
      <w:r w:rsidRPr="005A354D">
        <w:rPr>
          <w:rFonts w:ascii="TH SarabunPSK" w:hAnsi="TH SarabunPSK" w:cs="TH SarabunPSK"/>
          <w:sz w:val="32"/>
          <w:szCs w:val="32"/>
        </w:rPr>
        <w:t>, “</w:t>
      </w:r>
      <w:r w:rsidRPr="005A354D">
        <w:rPr>
          <w:rFonts w:ascii="TH SarabunPSK" w:hAnsi="TH SarabunPSK" w:cs="TH SarabunPSK"/>
          <w:sz w:val="32"/>
          <w:szCs w:val="32"/>
          <w:cs/>
          <w:lang w:bidi="th-TH"/>
        </w:rPr>
        <w:t>คลังศัพท์ไทย</w:t>
      </w:r>
      <w:r w:rsidRPr="005A354D">
        <w:rPr>
          <w:rFonts w:ascii="TH SarabunPSK" w:hAnsi="TH SarabunPSK" w:cs="TH SarabunPSK"/>
          <w:sz w:val="32"/>
          <w:szCs w:val="32"/>
        </w:rPr>
        <w:t xml:space="preserve"> Thai Word Repository - Information storage and retrieval system”. Internet: </w:t>
      </w:r>
      <w:r w:rsidRPr="005A354D">
        <w:rPr>
          <w:rFonts w:ascii="TH SarabunPSK" w:hAnsi="TH SarabunPSK" w:cs="TH SarabunPSK"/>
          <w:sz w:val="32"/>
          <w:szCs w:val="32"/>
          <w:u w:val="single"/>
        </w:rPr>
        <w:t>www.thaiglossary.org</w:t>
      </w:r>
      <w:r w:rsidRPr="005A354D">
        <w:rPr>
          <w:rFonts w:ascii="TH SarabunPSK" w:hAnsi="TH SarabunPSK" w:cs="TH SarabunPSK"/>
          <w:sz w:val="32"/>
          <w:szCs w:val="32"/>
        </w:rPr>
        <w:t xml:space="preserve">, </w:t>
      </w:r>
      <w:r w:rsidR="0068246B" w:rsidRPr="005A354D">
        <w:rPr>
          <w:rFonts w:ascii="TH SarabunPSK" w:hAnsi="TH SarabunPSK" w:cs="TH SarabunPSK"/>
          <w:sz w:val="32"/>
          <w:szCs w:val="32"/>
        </w:rPr>
        <w:t>Nov</w:t>
      </w:r>
      <w:r w:rsidRPr="005A354D">
        <w:rPr>
          <w:rFonts w:ascii="TH SarabunPSK" w:hAnsi="TH SarabunPSK" w:cs="TH SarabunPSK"/>
          <w:sz w:val="32"/>
          <w:szCs w:val="32"/>
        </w:rPr>
        <w:t xml:space="preserve">. </w:t>
      </w:r>
      <w:r w:rsidR="0068246B" w:rsidRPr="005A354D">
        <w:rPr>
          <w:rFonts w:ascii="TH SarabunPSK" w:hAnsi="TH SarabunPSK" w:cs="TH SarabunPSK"/>
          <w:sz w:val="32"/>
          <w:szCs w:val="32"/>
        </w:rPr>
        <w:t>21, 2008</w:t>
      </w:r>
      <w:r w:rsidRPr="005A354D">
        <w:rPr>
          <w:rFonts w:ascii="TH SarabunPSK" w:hAnsi="TH SarabunPSK" w:cs="TH SarabunPSK"/>
          <w:sz w:val="32"/>
          <w:szCs w:val="32"/>
        </w:rPr>
        <w:t xml:space="preserve"> [</w:t>
      </w:r>
      <w:r w:rsidR="000142F8" w:rsidRPr="005A354D">
        <w:rPr>
          <w:rFonts w:ascii="TH SarabunPSK" w:hAnsi="TH SarabunPSK" w:cs="TH SarabunPSK"/>
          <w:sz w:val="32"/>
          <w:szCs w:val="32"/>
        </w:rPr>
        <w:t>Mar</w:t>
      </w:r>
      <w:r w:rsidRPr="005A354D">
        <w:rPr>
          <w:rFonts w:ascii="TH SarabunPSK" w:hAnsi="TH SarabunPSK" w:cs="TH SarabunPSK"/>
          <w:sz w:val="32"/>
          <w:szCs w:val="32"/>
        </w:rPr>
        <w:t xml:space="preserve">. </w:t>
      </w:r>
      <w:r w:rsidR="000142F8" w:rsidRPr="005A354D">
        <w:rPr>
          <w:rFonts w:ascii="TH SarabunPSK" w:hAnsi="TH SarabunPSK" w:cs="TH SarabunPSK"/>
          <w:sz w:val="32"/>
          <w:szCs w:val="32"/>
        </w:rPr>
        <w:t>10</w:t>
      </w:r>
      <w:r w:rsidRPr="005A354D">
        <w:rPr>
          <w:rFonts w:ascii="TH SarabunPSK" w:hAnsi="TH SarabunPSK" w:cs="TH SarabunPSK"/>
          <w:sz w:val="32"/>
          <w:szCs w:val="32"/>
        </w:rPr>
        <w:t>, 2012].</w:t>
      </w:r>
    </w:p>
    <w:p w:rsidR="0097533C" w:rsidRPr="005A354D" w:rsidRDefault="0097533C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97533C">
      <w:pPr>
        <w:pStyle w:val="references"/>
        <w:numPr>
          <w:ilvl w:val="0"/>
          <w:numId w:val="0"/>
        </w:numPr>
        <w:spacing w:line="240" w:lineRule="auto"/>
        <w:ind w:left="360" w:hanging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5B44B4" w:rsidRPr="005A354D" w:rsidRDefault="005B44B4" w:rsidP="005B44B4">
      <w:pPr>
        <w:pStyle w:val="Heading1"/>
        <w:rPr>
          <w:color w:val="auto"/>
        </w:rPr>
      </w:pPr>
      <w:bookmarkStart w:id="226" w:name="_Toc319858749"/>
      <w:bookmarkStart w:id="227" w:name="_Toc322410262"/>
      <w:r w:rsidRPr="005A354D">
        <w:rPr>
          <w:color w:val="auto"/>
          <w:cs/>
        </w:rPr>
        <w:t>ภาคผนวก</w:t>
      </w:r>
      <w:bookmarkEnd w:id="226"/>
      <w:bookmarkEnd w:id="227"/>
    </w:p>
    <w:p w:rsidR="005B44B4" w:rsidRPr="005A354D" w:rsidRDefault="005B44B4" w:rsidP="005B44B4">
      <w:pPr>
        <w:rPr>
          <w:color w:val="auto"/>
        </w:rPr>
      </w:pPr>
    </w:p>
    <w:p w:rsidR="005B44B4" w:rsidRPr="005A354D" w:rsidRDefault="005B44B4">
      <w:pPr>
        <w:jc w:val="left"/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97533C" w:rsidRPr="005A354D" w:rsidRDefault="0097533C" w:rsidP="008A3CC0">
      <w:pPr>
        <w:spacing w:line="276" w:lineRule="auto"/>
        <w:jc w:val="center"/>
        <w:rPr>
          <w:b/>
          <w:bCs/>
          <w:color w:val="auto"/>
          <w:sz w:val="36"/>
          <w:szCs w:val="36"/>
        </w:rPr>
      </w:pPr>
      <w:bookmarkStart w:id="228" w:name="_Toc319858750"/>
      <w:r w:rsidRPr="005A354D">
        <w:rPr>
          <w:b/>
          <w:bCs/>
          <w:color w:val="auto"/>
          <w:sz w:val="36"/>
          <w:szCs w:val="36"/>
          <w:cs/>
        </w:rPr>
        <w:lastRenderedPageBreak/>
        <w:t>ภาคผนวก ก</w:t>
      </w:r>
      <w:bookmarkEnd w:id="228"/>
    </w:p>
    <w:p w:rsidR="006440BE" w:rsidRPr="005A354D" w:rsidRDefault="0097533C" w:rsidP="008A3CC0">
      <w:pPr>
        <w:pStyle w:val="Heading2"/>
        <w:spacing w:before="0" w:line="360" w:lineRule="auto"/>
        <w:jc w:val="center"/>
        <w:rPr>
          <w:color w:val="auto"/>
          <w:sz w:val="36"/>
          <w:szCs w:val="36"/>
        </w:rPr>
      </w:pPr>
      <w:bookmarkStart w:id="229" w:name="_Toc319858751"/>
      <w:bookmarkStart w:id="230" w:name="_Toc322410263"/>
      <w:r w:rsidRPr="005A354D">
        <w:rPr>
          <w:color w:val="auto"/>
          <w:sz w:val="36"/>
          <w:szCs w:val="36"/>
          <w:cs/>
        </w:rPr>
        <w:t>อภิธานศัพท์</w:t>
      </w:r>
      <w:bookmarkEnd w:id="229"/>
      <w:bookmarkEnd w:id="23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3078"/>
        <w:gridCol w:w="5444"/>
      </w:tblGrid>
      <w:tr w:rsidR="005A354D" w:rsidRPr="005A354D" w:rsidTr="004510A6">
        <w:tc>
          <w:tcPr>
            <w:tcW w:w="3078" w:type="dxa"/>
          </w:tcPr>
          <w:p w:rsidR="00DA784E" w:rsidRPr="005A354D" w:rsidRDefault="00DA784E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Software Application</w:t>
            </w:r>
          </w:p>
        </w:tc>
        <w:tc>
          <w:tcPr>
            <w:tcW w:w="5444" w:type="dxa"/>
          </w:tcPr>
          <w:p w:rsidR="00DA784E" w:rsidRPr="005A354D" w:rsidRDefault="00DA784E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ซอฟต์แวร์ประยุกต์</w:t>
            </w:r>
          </w:p>
          <w:p w:rsidR="005F64A7" w:rsidRPr="005A354D" w:rsidRDefault="005F64A7" w:rsidP="005F64A7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ือ ซอฟต์แวร์ที่ถูกพัฒนาเพื่อใช้งานบนอุปกรณ์เคลื่อนที่ เช่น โทรศัพท์เคลื่อนที่ หรือ อุปกรณ์แท็บเล็ต</w:t>
            </w:r>
          </w:p>
        </w:tc>
      </w:tr>
      <w:tr w:rsidR="005A354D" w:rsidRPr="005A354D" w:rsidTr="004510A6">
        <w:tc>
          <w:tcPr>
            <w:tcW w:w="3078" w:type="dxa"/>
          </w:tcPr>
          <w:p w:rsidR="00067F11" w:rsidRPr="005A354D" w:rsidRDefault="00F148E4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Application Market</w:t>
            </w:r>
          </w:p>
        </w:tc>
        <w:tc>
          <w:tcPr>
            <w:tcW w:w="5444" w:type="dxa"/>
          </w:tcPr>
          <w:p w:rsidR="00067F11" w:rsidRPr="005A354D" w:rsidRDefault="00BC5649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ตลาดซอฟต์แวร์ประยุกต์</w:t>
            </w:r>
          </w:p>
          <w:p w:rsidR="00BC5649" w:rsidRPr="005A354D" w:rsidRDefault="00BC5649" w:rsidP="00DA784E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ระบบที่ใช้เผยแพร่หรือจัดจำหน่ายซอฟต์แวร์ประยุกต์</w:t>
            </w:r>
          </w:p>
        </w:tc>
      </w:tr>
      <w:tr w:rsidR="005A354D" w:rsidRPr="005A354D" w:rsidTr="004510A6">
        <w:tc>
          <w:tcPr>
            <w:tcW w:w="3078" w:type="dxa"/>
          </w:tcPr>
          <w:p w:rsidR="006E720C" w:rsidRPr="005A354D" w:rsidRDefault="00AF7CE0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nformation Retrieval</w:t>
            </w:r>
          </w:p>
        </w:tc>
        <w:tc>
          <w:tcPr>
            <w:tcW w:w="5444" w:type="dxa"/>
          </w:tcPr>
          <w:p w:rsidR="006E720C" w:rsidRPr="005A354D" w:rsidRDefault="00AF7CE0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ค้นคืนสารสนเทศ</w:t>
            </w:r>
          </w:p>
          <w:p w:rsidR="00B43DFF" w:rsidRPr="005A354D" w:rsidRDefault="00B43DFF" w:rsidP="000E33FA">
            <w:pPr>
              <w:jc w:val="thaiDistribute"/>
              <w:rPr>
                <w:b/>
                <w:bCs/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กระบวนการในการค้นหาทรัพยากรสารสนเทศที่มีการบันทึกไว้ โดยใช้วิธีค้นหาแบบต่างๆเพื่อให้ได้รายการของสารสนเทศที่เกี่ยวข้องกับเรื่องที่ต้องการ</w:t>
            </w:r>
          </w:p>
        </w:tc>
      </w:tr>
      <w:tr w:rsidR="005A354D" w:rsidRPr="005A354D" w:rsidTr="004510A6">
        <w:tc>
          <w:tcPr>
            <w:tcW w:w="3078" w:type="dxa"/>
          </w:tcPr>
          <w:p w:rsidR="00AF7CE0" w:rsidRPr="005A354D" w:rsidRDefault="00AF7CE0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Keyword-Based Retrieval</w:t>
            </w:r>
          </w:p>
        </w:tc>
        <w:tc>
          <w:tcPr>
            <w:tcW w:w="5444" w:type="dxa"/>
          </w:tcPr>
          <w:p w:rsidR="00AF7CE0" w:rsidRPr="005A354D" w:rsidRDefault="00AF7CE0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ค้นคืนโดยคำสำคัญ</w:t>
            </w:r>
          </w:p>
          <w:p w:rsidR="00B43DFF" w:rsidRPr="005A354D" w:rsidRDefault="00B43DFF" w:rsidP="000E33FA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เทคนิคในการค้นคืนโดยการใช้คำสำคัญ โดยมีหลักการทำงานคือ ผู้ใช้ต้องระบุคำที่ต้องการค้นหา จากนั้นระบบจะทำการค้นคืนรายการเอกสารที่มีคำสำคัญปรากฏอยู่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ndexing</w:t>
            </w:r>
          </w:p>
        </w:tc>
        <w:tc>
          <w:tcPr>
            <w:tcW w:w="5444" w:type="dxa"/>
          </w:tcPr>
          <w:p w:rsidR="00376F1F" w:rsidRPr="005A354D" w:rsidRDefault="00B43DFF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สร้างดัชนีข้อมูล</w:t>
            </w:r>
          </w:p>
          <w:p w:rsidR="00B43DFF" w:rsidRPr="005A354D" w:rsidRDefault="00B43DFF" w:rsidP="000E33FA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เทคนิคในการค้นคืน</w:t>
            </w:r>
            <w:r w:rsidR="0048273B" w:rsidRPr="005A354D">
              <w:rPr>
                <w:color w:val="auto"/>
                <w:cs/>
              </w:rPr>
              <w:t xml:space="preserve"> โดยจะนำคำต่างๆที่ปรากฏในเอกสารมาสร้างเป็นรายการสำคัญจากนั้นจึงเก็บบันทึกไว้เพื่อใช้ในการค้นคืน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DA784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Ranking</w:t>
            </w:r>
          </w:p>
        </w:tc>
        <w:tc>
          <w:tcPr>
            <w:tcW w:w="5444" w:type="dxa"/>
          </w:tcPr>
          <w:p w:rsidR="00BC5649" w:rsidRPr="005A354D" w:rsidRDefault="00BC5649" w:rsidP="00BC5649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จัดลำดับ</w:t>
            </w:r>
          </w:p>
          <w:p w:rsidR="00376F1F" w:rsidRPr="005A354D" w:rsidRDefault="00BC5649" w:rsidP="00BC5649">
            <w:pPr>
              <w:jc w:val="thaiDistribute"/>
              <w:rPr>
                <w:b/>
                <w:bCs/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เทคนิคในการค้นคืน โดยจะนำผลค้นคืนสารสนเทศที่ได้มาจัดลำดับเรียงตามความสำคัญ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Documents Corpus</w:t>
            </w:r>
          </w:p>
        </w:tc>
        <w:tc>
          <w:tcPr>
            <w:tcW w:w="5444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ลังข้อมูล</w:t>
            </w:r>
          </w:p>
          <w:p w:rsidR="007D7F7E" w:rsidRPr="005A354D" w:rsidRDefault="007D7F7E" w:rsidP="00BC5649">
            <w:pPr>
              <w:jc w:val="thaiDistribute"/>
              <w:rPr>
                <w:b/>
                <w:bCs/>
                <w:color w:val="auto"/>
                <w:cs/>
              </w:rPr>
            </w:pPr>
            <w:r w:rsidRPr="005A354D">
              <w:rPr>
                <w:color w:val="auto"/>
                <w:cs/>
              </w:rPr>
              <w:t>ทรัพยากรสารสนเทศที่ถูก</w:t>
            </w:r>
            <w:r w:rsidR="00617CE7" w:rsidRPr="005A354D">
              <w:rPr>
                <w:color w:val="auto"/>
                <w:cs/>
              </w:rPr>
              <w:t>เก็บ</w:t>
            </w:r>
            <w:r w:rsidRPr="005A354D">
              <w:rPr>
                <w:color w:val="auto"/>
                <w:cs/>
              </w:rPr>
              <w:t>บันทึก</w:t>
            </w:r>
            <w:r w:rsidR="00617CE7" w:rsidRPr="005A354D">
              <w:rPr>
                <w:color w:val="auto"/>
                <w:cs/>
              </w:rPr>
              <w:t xml:space="preserve"> อาจอยู่ในรูปแบบข้อความ รูปภาพหรือ เสียง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Query</w:t>
            </w:r>
          </w:p>
        </w:tc>
        <w:tc>
          <w:tcPr>
            <w:tcW w:w="5444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ค้นคืน</w:t>
            </w:r>
          </w:p>
          <w:p w:rsidR="00225DC0" w:rsidRPr="005A354D" w:rsidRDefault="00225DC0" w:rsidP="007D7F7E">
            <w:pPr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คำสำคัญที่ใช้ในการค้นหาเอกสารในระบบ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Parsing and Tokenizing</w:t>
            </w:r>
          </w:p>
        </w:tc>
        <w:tc>
          <w:tcPr>
            <w:tcW w:w="5444" w:type="dxa"/>
          </w:tcPr>
          <w:p w:rsidR="00376F1F" w:rsidRPr="005A354D" w:rsidRDefault="007D7F7E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ตรวจการเรียงตัวของอักขระและการตัดคำ</w:t>
            </w:r>
          </w:p>
          <w:p w:rsidR="007D7F7E" w:rsidRPr="005A354D" w:rsidRDefault="007D7F7E" w:rsidP="00BC5649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 xml:space="preserve">เป็นเทคนิคการตรวจการเรียงตัวของอักขระและการตัดคำของระบบการค้นคืนสารสนเทศสำหรับข้อมูลที่มีลักษณะเป็นภาษาที่เขียนเรียงติดกัน เช่น ภาษาไทย จีน และญี่ปุ่น 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lastRenderedPageBreak/>
              <w:t>Lucene</w:t>
            </w:r>
          </w:p>
        </w:tc>
        <w:tc>
          <w:tcPr>
            <w:tcW w:w="5444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ลูซีน</w:t>
            </w:r>
          </w:p>
          <w:p w:rsidR="00B43DFF" w:rsidRPr="005A354D" w:rsidRDefault="00B43DFF" w:rsidP="00BC5649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>ซอฟต์แวร์รหัสเปิดที่ใช้สำหรับการพัฒนาระบบที่เกี่ยวข้องกับการค้นคืนสารสนเทศด้วยการค้นหาข้อมูลเนื้อหาทั้งหมด ลูซีนเป็นส่วนหนึ่งของโครงการซอฟต์แวร์อาปาเช่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4510A6">
            <w:pPr>
              <w:jc w:val="left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Stemming and Plural Removal</w:t>
            </w:r>
          </w:p>
        </w:tc>
        <w:tc>
          <w:tcPr>
            <w:tcW w:w="5444" w:type="dxa"/>
          </w:tcPr>
          <w:p w:rsidR="00376F1F" w:rsidRPr="005A354D" w:rsidRDefault="00162579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แปลงคำให้อยู่ในรูปรากศัพท์</w:t>
            </w:r>
          </w:p>
          <w:p w:rsidR="00162579" w:rsidRPr="005A354D" w:rsidRDefault="00162579" w:rsidP="00646770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 xml:space="preserve">เป็นเทคนิคที่ใช้ในการค้นคืนสารสนเทศโดยแปลงคำสำคัญให้อยู่ในรูปรากศัพท์ </w:t>
            </w:r>
            <w:r w:rsidR="002D49AB" w:rsidRPr="005A354D">
              <w:rPr>
                <w:color w:val="auto"/>
                <w:cs/>
              </w:rPr>
              <w:t>โดยส่วนมากจะใช้งาน</w:t>
            </w:r>
            <w:r w:rsidRPr="005A354D">
              <w:rPr>
                <w:color w:val="auto"/>
                <w:cs/>
              </w:rPr>
              <w:t>สำหรับภาษา</w:t>
            </w:r>
            <w:r w:rsidR="002D49AB" w:rsidRPr="005A354D">
              <w:rPr>
                <w:color w:val="auto"/>
                <w:cs/>
              </w:rPr>
              <w:t>ละติน เช่น ภาษา</w:t>
            </w:r>
            <w:r w:rsidR="00446F51" w:rsidRPr="005A354D">
              <w:rPr>
                <w:color w:val="auto"/>
                <w:cs/>
              </w:rPr>
              <w:t>อังกฤษ ฝรั่งเศส และเยอรมัน เป็นต้น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Term Weighting</w:t>
            </w:r>
          </w:p>
        </w:tc>
        <w:tc>
          <w:tcPr>
            <w:tcW w:w="5444" w:type="dxa"/>
          </w:tcPr>
          <w:p w:rsidR="00551EF1" w:rsidRPr="005A354D" w:rsidRDefault="00551EF1" w:rsidP="00551EF1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การให้น้ำหนักคำสำคัญ</w:t>
            </w:r>
          </w:p>
          <w:p w:rsidR="00376F1F" w:rsidRPr="005A354D" w:rsidRDefault="006773A7" w:rsidP="00646770">
            <w:pPr>
              <w:jc w:val="thaiDistribute"/>
              <w:rPr>
                <w:b/>
                <w:bCs/>
                <w:color w:val="auto"/>
                <w:cs/>
              </w:rPr>
            </w:pPr>
            <w:r w:rsidRPr="005A354D">
              <w:rPr>
                <w:color w:val="auto"/>
                <w:cs/>
              </w:rPr>
              <w:t xml:space="preserve">เป็นเทคนิคที่ใช้ในการค้นคืนสารสนเทศ </w:t>
            </w:r>
            <w:r w:rsidR="00611762" w:rsidRPr="005A354D">
              <w:rPr>
                <w:color w:val="auto"/>
                <w:cs/>
              </w:rPr>
              <w:t>โดยจะทำการให้ค่าน้ำหนักของคำสำคัญแต่ละตัวไม่เท่ากัน โดยทั่วไปมักใช้วิธีวิเคราะห์ความถี่ที่ปรากฏของคำสำคัญนั้นๆ</w:t>
            </w:r>
          </w:p>
        </w:tc>
      </w:tr>
      <w:tr w:rsidR="005A354D" w:rsidRPr="005A354D" w:rsidTr="004510A6">
        <w:tc>
          <w:tcPr>
            <w:tcW w:w="3078" w:type="dxa"/>
          </w:tcPr>
          <w:p w:rsidR="00376F1F" w:rsidRPr="005A354D" w:rsidRDefault="00376F1F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Application Context</w:t>
            </w:r>
          </w:p>
        </w:tc>
        <w:tc>
          <w:tcPr>
            <w:tcW w:w="5444" w:type="dxa"/>
          </w:tcPr>
          <w:p w:rsidR="00551EF1" w:rsidRPr="005A354D" w:rsidRDefault="00551EF1" w:rsidP="00551EF1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บริบทของซอฟต์แวร์ประยุกต์</w:t>
            </w:r>
          </w:p>
          <w:p w:rsidR="00376F1F" w:rsidRPr="005A354D" w:rsidRDefault="00611762" w:rsidP="00646770">
            <w:pPr>
              <w:jc w:val="thaiDistribute"/>
              <w:rPr>
                <w:color w:val="auto"/>
                <w:cs/>
              </w:rPr>
            </w:pPr>
            <w:r w:rsidRPr="005A354D">
              <w:rPr>
                <w:color w:val="auto"/>
                <w:cs/>
              </w:rPr>
              <w:t xml:space="preserve">เป็นข้อมูลที่ได้มาจากการวิเคราะห์หรือคำนวณโดยอาศัยข้อมูลอื่นๆที่ไม่เกี่ยวข้องกับซอฟต์แวร์ประยุกต์โดยตรง เช่น </w:t>
            </w:r>
            <w:r w:rsidR="00646770" w:rsidRPr="005A354D">
              <w:rPr>
                <w:color w:val="auto"/>
                <w:cs/>
              </w:rPr>
              <w:t>ซ</w:t>
            </w:r>
            <w:r w:rsidRPr="005A354D">
              <w:rPr>
                <w:color w:val="auto"/>
                <w:cs/>
              </w:rPr>
              <w:t>อฟต์แวร์</w:t>
            </w:r>
            <w:r w:rsidR="00646770" w:rsidRPr="005A354D">
              <w:rPr>
                <w:color w:val="auto"/>
                <w:cs/>
              </w:rPr>
              <w:t>อื่นๆในประเภทเดียวกัน</w:t>
            </w:r>
          </w:p>
        </w:tc>
      </w:tr>
      <w:tr w:rsidR="00376F1F" w:rsidRPr="005A354D" w:rsidTr="004510A6">
        <w:tc>
          <w:tcPr>
            <w:tcW w:w="3078" w:type="dxa"/>
          </w:tcPr>
          <w:p w:rsidR="00376F1F" w:rsidRPr="005A354D" w:rsidRDefault="00071BA6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 xml:space="preserve">Application </w:t>
            </w:r>
            <w:r w:rsidR="00376F1F" w:rsidRPr="005A354D">
              <w:rPr>
                <w:b/>
                <w:bCs/>
                <w:color w:val="auto"/>
              </w:rPr>
              <w:t>Rating Score</w:t>
            </w:r>
          </w:p>
        </w:tc>
        <w:tc>
          <w:tcPr>
            <w:tcW w:w="5444" w:type="dxa"/>
          </w:tcPr>
          <w:p w:rsidR="00551EF1" w:rsidRPr="005A354D" w:rsidRDefault="00551EF1" w:rsidP="00551EF1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ะแนนความนิยม</w:t>
            </w:r>
          </w:p>
          <w:p w:rsidR="00376F1F" w:rsidRPr="005A354D" w:rsidRDefault="00373A6B" w:rsidP="00071BA6">
            <w:pPr>
              <w:jc w:val="thaiDistribute"/>
              <w:rPr>
                <w:b/>
                <w:bCs/>
                <w:color w:val="auto"/>
                <w:cs/>
              </w:rPr>
            </w:pPr>
            <w:r w:rsidRPr="005A354D">
              <w:rPr>
                <w:color w:val="auto"/>
                <w:cs/>
              </w:rPr>
              <w:t>เป็นคะแนนที่ได้รับจากผู้ใช้ซอฟต์แวร์ประยุกต์ สามารถใช้บกบอกความนิยมและคุณภาพของซอฟต์แวร์ประยุกต์ได้</w:t>
            </w:r>
          </w:p>
        </w:tc>
      </w:tr>
    </w:tbl>
    <w:p w:rsidR="00E904C6" w:rsidRPr="005A354D" w:rsidRDefault="00E904C6" w:rsidP="00DA784E">
      <w:pPr>
        <w:rPr>
          <w:color w:val="auto"/>
          <w:cs/>
        </w:rPr>
      </w:pPr>
    </w:p>
    <w:p w:rsidR="00E904C6" w:rsidRPr="005A354D" w:rsidRDefault="00E904C6" w:rsidP="00E904C6">
      <w:pPr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8A3CC0" w:rsidRPr="005A354D" w:rsidRDefault="008A3CC0" w:rsidP="008A3CC0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bookmarkStart w:id="231" w:name="_Toc319858752"/>
      <w:r w:rsidRPr="005A354D">
        <w:rPr>
          <w:b/>
          <w:bCs/>
          <w:color w:val="auto"/>
          <w:sz w:val="36"/>
          <w:szCs w:val="36"/>
          <w:cs/>
        </w:rPr>
        <w:lastRenderedPageBreak/>
        <w:t>ภาคผนวก ข</w:t>
      </w:r>
    </w:p>
    <w:p w:rsidR="002D2165" w:rsidRPr="005A354D" w:rsidRDefault="006440BE" w:rsidP="00EA3011">
      <w:pPr>
        <w:pStyle w:val="Heading2"/>
        <w:spacing w:before="0" w:line="276" w:lineRule="auto"/>
        <w:jc w:val="center"/>
        <w:rPr>
          <w:color w:val="auto"/>
          <w:sz w:val="36"/>
          <w:szCs w:val="36"/>
        </w:rPr>
      </w:pPr>
      <w:bookmarkStart w:id="232" w:name="_Toc319858753"/>
      <w:bookmarkStart w:id="233" w:name="_Toc322410264"/>
      <w:bookmarkEnd w:id="231"/>
      <w:r w:rsidRPr="005A354D">
        <w:rPr>
          <w:color w:val="auto"/>
          <w:sz w:val="36"/>
          <w:szCs w:val="36"/>
          <w:cs/>
        </w:rPr>
        <w:t>คำย่อและ</w:t>
      </w:r>
      <w:r w:rsidR="00F6571B" w:rsidRPr="005A354D">
        <w:rPr>
          <w:color w:val="auto"/>
          <w:sz w:val="36"/>
          <w:szCs w:val="36"/>
          <w:cs/>
        </w:rPr>
        <w:t>อักษรย่อ</w:t>
      </w:r>
      <w:bookmarkEnd w:id="232"/>
      <w:bookmarkEnd w:id="233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9"/>
        <w:gridCol w:w="6713"/>
      </w:tblGrid>
      <w:tr w:rsidR="005A354D" w:rsidRPr="005A354D" w:rsidTr="002D2165">
        <w:tc>
          <w:tcPr>
            <w:tcW w:w="1809" w:type="dxa"/>
          </w:tcPr>
          <w:p w:rsidR="00F6571B" w:rsidRPr="005A354D" w:rsidRDefault="00F6571B" w:rsidP="00BF4AA4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R</w:t>
            </w:r>
          </w:p>
        </w:tc>
        <w:tc>
          <w:tcPr>
            <w:tcW w:w="6713" w:type="dxa"/>
          </w:tcPr>
          <w:p w:rsidR="00F6571B" w:rsidRPr="005A354D" w:rsidRDefault="00F6571B" w:rsidP="00BF4AA4">
            <w:pPr>
              <w:rPr>
                <w:color w:val="auto"/>
              </w:rPr>
            </w:pPr>
            <w:r w:rsidRPr="005A354D">
              <w:rPr>
                <w:color w:val="auto"/>
              </w:rPr>
              <w:t>Information Retrieval</w:t>
            </w:r>
          </w:p>
        </w:tc>
      </w:tr>
      <w:tr w:rsidR="005A354D" w:rsidRPr="005A354D" w:rsidTr="002D2165">
        <w:tc>
          <w:tcPr>
            <w:tcW w:w="1809" w:type="dxa"/>
          </w:tcPr>
          <w:p w:rsidR="00F6571B" w:rsidRPr="005A354D" w:rsidRDefault="00F6571B" w:rsidP="00BF4AA4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TF</w:t>
            </w:r>
          </w:p>
        </w:tc>
        <w:tc>
          <w:tcPr>
            <w:tcW w:w="6713" w:type="dxa"/>
          </w:tcPr>
          <w:p w:rsidR="00F6571B" w:rsidRPr="005A354D" w:rsidRDefault="002D2165" w:rsidP="00BF4AA4">
            <w:pPr>
              <w:rPr>
                <w:color w:val="auto"/>
              </w:rPr>
            </w:pPr>
            <w:r w:rsidRPr="005A354D">
              <w:rPr>
                <w:color w:val="auto"/>
              </w:rPr>
              <w:t>Term Frequency</w:t>
            </w:r>
          </w:p>
        </w:tc>
      </w:tr>
      <w:tr w:rsidR="005A354D" w:rsidRPr="005A354D" w:rsidTr="002D2165">
        <w:tc>
          <w:tcPr>
            <w:tcW w:w="1809" w:type="dxa"/>
          </w:tcPr>
          <w:p w:rsidR="00F6571B" w:rsidRPr="005A354D" w:rsidRDefault="002D2165" w:rsidP="00BF4AA4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DF</w:t>
            </w:r>
          </w:p>
        </w:tc>
        <w:tc>
          <w:tcPr>
            <w:tcW w:w="6713" w:type="dxa"/>
          </w:tcPr>
          <w:p w:rsidR="00F6571B" w:rsidRPr="005A354D" w:rsidRDefault="002D2165" w:rsidP="00BF4AA4">
            <w:pPr>
              <w:rPr>
                <w:color w:val="auto"/>
              </w:rPr>
            </w:pPr>
            <w:r w:rsidRPr="005A354D">
              <w:rPr>
                <w:color w:val="auto"/>
              </w:rPr>
              <w:t>Inverse Document Frequency</w:t>
            </w:r>
          </w:p>
        </w:tc>
      </w:tr>
      <w:tr w:rsidR="005A354D" w:rsidRPr="005A354D" w:rsidTr="002D2165">
        <w:tc>
          <w:tcPr>
            <w:tcW w:w="1809" w:type="dxa"/>
          </w:tcPr>
          <w:p w:rsidR="002D2165" w:rsidRPr="005A354D" w:rsidRDefault="002D2165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DCG</w:t>
            </w:r>
          </w:p>
        </w:tc>
        <w:tc>
          <w:tcPr>
            <w:tcW w:w="6713" w:type="dxa"/>
          </w:tcPr>
          <w:p w:rsidR="002D2165" w:rsidRPr="005A354D" w:rsidRDefault="002D2165" w:rsidP="00BF4AA4">
            <w:pPr>
              <w:rPr>
                <w:color w:val="auto"/>
              </w:rPr>
            </w:pPr>
            <w:r w:rsidRPr="005A354D">
              <w:rPr>
                <w:color w:val="auto"/>
              </w:rPr>
              <w:t>Discounted Cumulative Gain</w:t>
            </w:r>
          </w:p>
        </w:tc>
      </w:tr>
      <w:tr w:rsidR="005A354D" w:rsidRPr="005A354D" w:rsidTr="002D2165">
        <w:tc>
          <w:tcPr>
            <w:tcW w:w="1809" w:type="dxa"/>
          </w:tcPr>
          <w:p w:rsidR="002D2165" w:rsidRPr="005A354D" w:rsidRDefault="002D2165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NDCG</w:t>
            </w:r>
          </w:p>
        </w:tc>
        <w:tc>
          <w:tcPr>
            <w:tcW w:w="6713" w:type="dxa"/>
          </w:tcPr>
          <w:p w:rsidR="002D2165" w:rsidRPr="005A354D" w:rsidRDefault="002D2165" w:rsidP="002D2165">
            <w:pPr>
              <w:rPr>
                <w:color w:val="auto"/>
              </w:rPr>
            </w:pPr>
            <w:r w:rsidRPr="005A354D">
              <w:rPr>
                <w:color w:val="auto"/>
              </w:rPr>
              <w:t>Normalized Discounted Cumulative Gain</w:t>
            </w:r>
          </w:p>
        </w:tc>
      </w:tr>
      <w:tr w:rsidR="005A354D" w:rsidRPr="005A354D" w:rsidTr="002D2165">
        <w:tc>
          <w:tcPr>
            <w:tcW w:w="1809" w:type="dxa"/>
          </w:tcPr>
          <w:p w:rsidR="002D2165" w:rsidRPr="005A354D" w:rsidRDefault="002D2165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DCG</w:t>
            </w:r>
          </w:p>
        </w:tc>
        <w:tc>
          <w:tcPr>
            <w:tcW w:w="6713" w:type="dxa"/>
          </w:tcPr>
          <w:p w:rsidR="002D2165" w:rsidRPr="005A354D" w:rsidRDefault="002D2165" w:rsidP="002D2165">
            <w:pPr>
              <w:rPr>
                <w:color w:val="auto"/>
              </w:rPr>
            </w:pPr>
            <w:r w:rsidRPr="005A354D">
              <w:rPr>
                <w:color w:val="auto"/>
              </w:rPr>
              <w:t>Ideal Discounted Cumulative Gain</w:t>
            </w:r>
          </w:p>
        </w:tc>
      </w:tr>
      <w:tr w:rsidR="005A354D" w:rsidRPr="005A354D" w:rsidTr="002D2165">
        <w:tc>
          <w:tcPr>
            <w:tcW w:w="1809" w:type="dxa"/>
          </w:tcPr>
          <w:p w:rsidR="002D2165" w:rsidRPr="005A354D" w:rsidRDefault="002D2165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RAL</w:t>
            </w:r>
          </w:p>
        </w:tc>
        <w:tc>
          <w:tcPr>
            <w:tcW w:w="6713" w:type="dxa"/>
          </w:tcPr>
          <w:p w:rsidR="002D2165" w:rsidRPr="005A354D" w:rsidRDefault="002D2165" w:rsidP="002D2165">
            <w:pPr>
              <w:rPr>
                <w:color w:val="auto"/>
              </w:rPr>
            </w:pPr>
            <w:r w:rsidRPr="005A354D">
              <w:rPr>
                <w:color w:val="auto"/>
              </w:rPr>
              <w:t>Related Application Links</w:t>
            </w:r>
          </w:p>
        </w:tc>
      </w:tr>
      <w:tr w:rsidR="002D2165" w:rsidRPr="005A354D" w:rsidTr="002D2165">
        <w:tc>
          <w:tcPr>
            <w:tcW w:w="1809" w:type="dxa"/>
          </w:tcPr>
          <w:p w:rsidR="002D2165" w:rsidRPr="005A354D" w:rsidRDefault="002D2165" w:rsidP="007D7F7E">
            <w:pPr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</w:rPr>
              <w:t>IAL</w:t>
            </w:r>
          </w:p>
        </w:tc>
        <w:tc>
          <w:tcPr>
            <w:tcW w:w="6713" w:type="dxa"/>
          </w:tcPr>
          <w:p w:rsidR="002D2165" w:rsidRPr="005A354D" w:rsidRDefault="002D2165" w:rsidP="002D2165">
            <w:pPr>
              <w:rPr>
                <w:color w:val="auto"/>
              </w:rPr>
            </w:pPr>
            <w:r w:rsidRPr="005A354D">
              <w:rPr>
                <w:color w:val="auto"/>
              </w:rPr>
              <w:t>Installed Application Links</w:t>
            </w:r>
          </w:p>
        </w:tc>
      </w:tr>
    </w:tbl>
    <w:p w:rsidR="00BF4AA4" w:rsidRPr="005A354D" w:rsidRDefault="00BF4AA4" w:rsidP="00BF4AA4">
      <w:pPr>
        <w:rPr>
          <w:color w:val="auto"/>
        </w:rPr>
      </w:pPr>
    </w:p>
    <w:p w:rsidR="00BF4AA4" w:rsidRPr="005A354D" w:rsidRDefault="00BF4AA4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A04D63" w:rsidRPr="005A354D" w:rsidRDefault="00A04D63" w:rsidP="00A04D63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bookmarkStart w:id="234" w:name="_Toc319858754"/>
      <w:r w:rsidRPr="005A354D">
        <w:rPr>
          <w:b/>
          <w:bCs/>
          <w:color w:val="auto"/>
          <w:sz w:val="36"/>
          <w:szCs w:val="36"/>
          <w:cs/>
        </w:rPr>
        <w:lastRenderedPageBreak/>
        <w:t xml:space="preserve">ภาคผนวก </w:t>
      </w:r>
      <w:r w:rsidR="001C0616" w:rsidRPr="005A354D">
        <w:rPr>
          <w:b/>
          <w:bCs/>
          <w:color w:val="auto"/>
          <w:sz w:val="36"/>
          <w:szCs w:val="36"/>
          <w:cs/>
        </w:rPr>
        <w:t>ค</w:t>
      </w:r>
    </w:p>
    <w:p w:rsidR="006440BE" w:rsidRPr="005A354D" w:rsidRDefault="006440BE" w:rsidP="00A04D63">
      <w:pPr>
        <w:pStyle w:val="Heading2"/>
        <w:spacing w:before="0" w:line="276" w:lineRule="auto"/>
        <w:jc w:val="center"/>
        <w:rPr>
          <w:color w:val="auto"/>
          <w:sz w:val="36"/>
          <w:szCs w:val="36"/>
        </w:rPr>
      </w:pPr>
      <w:bookmarkStart w:id="235" w:name="_Toc319858755"/>
      <w:bookmarkStart w:id="236" w:name="_Toc322410265"/>
      <w:bookmarkEnd w:id="234"/>
      <w:r w:rsidRPr="005A354D">
        <w:rPr>
          <w:color w:val="auto"/>
          <w:sz w:val="36"/>
          <w:szCs w:val="36"/>
          <w:cs/>
        </w:rPr>
        <w:t>รายการคำ</w:t>
      </w:r>
      <w:r w:rsidR="004F5167" w:rsidRPr="005A354D">
        <w:rPr>
          <w:color w:val="auto"/>
          <w:sz w:val="36"/>
          <w:szCs w:val="36"/>
          <w:cs/>
        </w:rPr>
        <w:t>ค้นคืน</w:t>
      </w:r>
      <w:r w:rsidRPr="005A354D">
        <w:rPr>
          <w:color w:val="auto"/>
          <w:sz w:val="36"/>
          <w:szCs w:val="36"/>
          <w:cs/>
        </w:rPr>
        <w:t>ที่ใช้ในการทดลอง</w:t>
      </w:r>
      <w:bookmarkEnd w:id="235"/>
      <w:bookmarkEnd w:id="236"/>
    </w:p>
    <w:p w:rsidR="00E12550" w:rsidRPr="005A354D" w:rsidRDefault="00E12550" w:rsidP="00E12550">
      <w:pPr>
        <w:pStyle w:val="Caption"/>
        <w:keepNext/>
        <w:spacing w:after="0"/>
        <w:jc w:val="left"/>
        <w:rPr>
          <w:color w:val="auto"/>
        </w:rPr>
      </w:pPr>
      <w:bookmarkStart w:id="237" w:name="_Toc320871836"/>
      <w:r w:rsidRPr="005A354D">
        <w:rPr>
          <w:color w:val="auto"/>
          <w:cs/>
        </w:rPr>
        <w:t>ตารางที่ ค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ค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รายการคำค้นคืนทั่วไปที่ใช้ในการทดลอง</w:t>
      </w:r>
      <w:bookmarkEnd w:id="23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5A354D" w:rsidRPr="005A354D" w:rsidTr="00BF4AA4">
        <w:tc>
          <w:tcPr>
            <w:tcW w:w="2130" w:type="dxa"/>
          </w:tcPr>
          <w:p w:rsidR="00BF4AA4" w:rsidRPr="005A354D" w:rsidRDefault="00BF4AA4" w:rsidP="00BF4AA4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ลำดับที่</w:t>
            </w:r>
          </w:p>
        </w:tc>
        <w:tc>
          <w:tcPr>
            <w:tcW w:w="2130" w:type="dxa"/>
          </w:tcPr>
          <w:p w:rsidR="00BF4AA4" w:rsidRPr="005A354D" w:rsidRDefault="00BF4AA4" w:rsidP="00BF4AA4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ค้นคืน</w:t>
            </w:r>
          </w:p>
        </w:tc>
        <w:tc>
          <w:tcPr>
            <w:tcW w:w="2131" w:type="dxa"/>
          </w:tcPr>
          <w:p w:rsidR="00BF4AA4" w:rsidRPr="005A354D" w:rsidRDefault="00BF4AA4" w:rsidP="00BF4AA4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ลำดับที่</w:t>
            </w:r>
          </w:p>
        </w:tc>
        <w:tc>
          <w:tcPr>
            <w:tcW w:w="2131" w:type="dxa"/>
          </w:tcPr>
          <w:p w:rsidR="00BF4AA4" w:rsidRPr="005A354D" w:rsidRDefault="00BF4AA4" w:rsidP="00BF4AA4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ค้นคืน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rs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6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battery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new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7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pellcheck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eed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8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oney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reader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9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expens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5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book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0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light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6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m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1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password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7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ail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2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piano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8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essage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3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guitar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9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chat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4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cooking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0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weet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5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baseball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1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camera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6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recip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2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tock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7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clock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3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webbrowser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8</w:t>
            </w:r>
          </w:p>
        </w:tc>
        <w:tc>
          <w:tcPr>
            <w:tcW w:w="2131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ootball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4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ile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9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dental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5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lashlight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0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elephon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6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radio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1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rip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7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player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2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estat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8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dictionary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3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recorder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9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ranslate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4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oup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0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ap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5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job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1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navigation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6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v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2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office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7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lashcard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3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document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8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howtim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4</w:t>
            </w:r>
          </w:p>
        </w:tc>
        <w:tc>
          <w:tcPr>
            <w:tcW w:w="2130" w:type="dxa"/>
            <w:vAlign w:val="center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video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9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whitenoise</w:t>
            </w:r>
          </w:p>
        </w:tc>
      </w:tr>
      <w:tr w:rsidR="00BF4AA4" w:rsidRPr="005A354D" w:rsidTr="00E904C6"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5</w:t>
            </w:r>
          </w:p>
        </w:tc>
        <w:tc>
          <w:tcPr>
            <w:tcW w:w="2130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antivirus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50</w:t>
            </w:r>
          </w:p>
        </w:tc>
        <w:tc>
          <w:tcPr>
            <w:tcW w:w="2131" w:type="dxa"/>
            <w:vAlign w:val="bottom"/>
          </w:tcPr>
          <w:p w:rsidR="00BF4AA4" w:rsidRPr="005A354D" w:rsidRDefault="00BF4AA4" w:rsidP="00BF4AA4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earch</w:t>
            </w:r>
          </w:p>
        </w:tc>
      </w:tr>
    </w:tbl>
    <w:p w:rsidR="00BF4AA4" w:rsidRPr="005A354D" w:rsidRDefault="00BF4AA4" w:rsidP="00BF4AA4">
      <w:pPr>
        <w:rPr>
          <w:color w:val="auto"/>
        </w:rPr>
      </w:pPr>
    </w:p>
    <w:p w:rsidR="00DD1F69" w:rsidRPr="005A354D" w:rsidRDefault="00E12550" w:rsidP="00DD1F69">
      <w:pPr>
        <w:pStyle w:val="Caption"/>
        <w:keepNext/>
        <w:spacing w:after="0"/>
        <w:jc w:val="left"/>
        <w:rPr>
          <w:color w:val="auto"/>
        </w:rPr>
      </w:pPr>
      <w:bookmarkStart w:id="238" w:name="_Toc320871837"/>
      <w:r w:rsidRPr="005A354D">
        <w:rPr>
          <w:color w:val="auto"/>
          <w:cs/>
        </w:rPr>
        <w:lastRenderedPageBreak/>
        <w:t>ตารางที่ ค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ค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DD1F69" w:rsidRPr="005A354D">
        <w:rPr>
          <w:color w:val="auto"/>
          <w:cs/>
        </w:rPr>
        <w:t>รายการคำค้นคืนเฉพาะที่ใช้ในการทดลอง</w:t>
      </w:r>
      <w:bookmarkEnd w:id="23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5A354D" w:rsidRPr="005A354D" w:rsidTr="00E904C6">
        <w:tc>
          <w:tcPr>
            <w:tcW w:w="2130" w:type="dxa"/>
          </w:tcPr>
          <w:p w:rsidR="00DD1F69" w:rsidRPr="005A354D" w:rsidRDefault="00DD1F69" w:rsidP="00E904C6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ลำดับที่</w:t>
            </w:r>
          </w:p>
        </w:tc>
        <w:tc>
          <w:tcPr>
            <w:tcW w:w="2130" w:type="dxa"/>
          </w:tcPr>
          <w:p w:rsidR="00DD1F69" w:rsidRPr="005A354D" w:rsidRDefault="00DD1F69" w:rsidP="00E904C6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ค้นคืน</w:t>
            </w:r>
          </w:p>
        </w:tc>
        <w:tc>
          <w:tcPr>
            <w:tcW w:w="2131" w:type="dxa"/>
          </w:tcPr>
          <w:p w:rsidR="00DD1F69" w:rsidRPr="005A354D" w:rsidRDefault="00DD1F69" w:rsidP="00E904C6">
            <w:pPr>
              <w:jc w:val="center"/>
              <w:rPr>
                <w:b/>
                <w:bCs/>
                <w:color w:val="auto"/>
                <w:cs/>
              </w:rPr>
            </w:pPr>
            <w:r w:rsidRPr="005A354D">
              <w:rPr>
                <w:b/>
                <w:bCs/>
                <w:color w:val="auto"/>
                <w:cs/>
              </w:rPr>
              <w:t>ลำดับที่</w:t>
            </w:r>
          </w:p>
        </w:tc>
        <w:tc>
          <w:tcPr>
            <w:tcW w:w="2131" w:type="dxa"/>
          </w:tcPr>
          <w:p w:rsidR="00DD1F69" w:rsidRPr="005A354D" w:rsidRDefault="00DD1F69" w:rsidP="00E904C6">
            <w:pPr>
              <w:jc w:val="center"/>
              <w:rPr>
                <w:b/>
                <w:bCs/>
                <w:color w:val="auto"/>
              </w:rPr>
            </w:pPr>
            <w:r w:rsidRPr="005A354D">
              <w:rPr>
                <w:b/>
                <w:bCs/>
                <w:color w:val="auto"/>
                <w:cs/>
              </w:rPr>
              <w:t>คำค้นคืน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youtube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6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onopoly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google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7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ieldrunners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acebook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8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lickr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yahoo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29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icq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5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foursquare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0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kyp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6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kindle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1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cnn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7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angry birds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2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picasa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8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asphalt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3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adob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9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gta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4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witter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0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apparatus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5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ed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1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inecraft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6</w:t>
            </w:r>
          </w:p>
        </w:tc>
        <w:tc>
          <w:tcPr>
            <w:tcW w:w="2131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endomondo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2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zuma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7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evernot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3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etris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8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myspace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4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wolframalpha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39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shazam</w:t>
            </w:r>
          </w:p>
        </w:tc>
      </w:tr>
      <w:tr w:rsidR="005A354D" w:rsidRPr="005A354D" w:rsidTr="00E904C6">
        <w:tc>
          <w:tcPr>
            <w:tcW w:w="2130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15</w:t>
            </w:r>
          </w:p>
        </w:tc>
        <w:tc>
          <w:tcPr>
            <w:tcW w:w="2130" w:type="dxa"/>
            <w:vAlign w:val="center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wikipedia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40</w:t>
            </w:r>
          </w:p>
        </w:tc>
        <w:tc>
          <w:tcPr>
            <w:tcW w:w="2131" w:type="dxa"/>
            <w:vAlign w:val="bottom"/>
          </w:tcPr>
          <w:p w:rsidR="00DD1F69" w:rsidRPr="005A354D" w:rsidRDefault="00DD1F69" w:rsidP="00DD1F69">
            <w:pPr>
              <w:jc w:val="center"/>
              <w:rPr>
                <w:color w:val="auto"/>
              </w:rPr>
            </w:pPr>
            <w:r w:rsidRPr="005A354D">
              <w:rPr>
                <w:color w:val="auto"/>
              </w:rPr>
              <w:t>tumblr</w:t>
            </w:r>
          </w:p>
        </w:tc>
      </w:tr>
    </w:tbl>
    <w:p w:rsidR="00E904C6" w:rsidRPr="005A354D" w:rsidRDefault="00E904C6" w:rsidP="00E904C6">
      <w:pPr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AF1FCD" w:rsidRPr="005A354D" w:rsidRDefault="00AF1FCD" w:rsidP="00AF1FCD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bookmarkStart w:id="239" w:name="_Toc319858756"/>
      <w:r w:rsidRPr="005A354D">
        <w:rPr>
          <w:b/>
          <w:bCs/>
          <w:color w:val="auto"/>
          <w:sz w:val="36"/>
          <w:szCs w:val="36"/>
          <w:cs/>
        </w:rPr>
        <w:lastRenderedPageBreak/>
        <w:t>ภาคผนวก ง</w:t>
      </w:r>
    </w:p>
    <w:p w:rsidR="006440BE" w:rsidRPr="005A354D" w:rsidRDefault="000309CD" w:rsidP="00AF1FCD">
      <w:pPr>
        <w:pStyle w:val="Heading2"/>
        <w:spacing w:before="0" w:line="276" w:lineRule="auto"/>
        <w:jc w:val="center"/>
        <w:rPr>
          <w:color w:val="auto"/>
          <w:sz w:val="36"/>
          <w:szCs w:val="36"/>
        </w:rPr>
      </w:pPr>
      <w:bookmarkStart w:id="240" w:name="_Toc319858757"/>
      <w:bookmarkStart w:id="241" w:name="_Toc322410266"/>
      <w:bookmarkEnd w:id="239"/>
      <w:r w:rsidRPr="005A354D">
        <w:rPr>
          <w:color w:val="auto"/>
          <w:sz w:val="36"/>
          <w:szCs w:val="36"/>
          <w:cs/>
        </w:rPr>
        <w:t>รายละเอียด</w:t>
      </w:r>
      <w:r w:rsidR="006440BE" w:rsidRPr="005A354D">
        <w:rPr>
          <w:color w:val="auto"/>
          <w:sz w:val="36"/>
          <w:szCs w:val="36"/>
          <w:cs/>
        </w:rPr>
        <w:t>ผลการทดลอง</w:t>
      </w:r>
      <w:bookmarkEnd w:id="240"/>
      <w:bookmarkEnd w:id="241"/>
    </w:p>
    <w:p w:rsidR="004F516E" w:rsidRPr="005A354D" w:rsidRDefault="004F516E" w:rsidP="004F516E">
      <w:pPr>
        <w:pStyle w:val="Caption"/>
        <w:keepNext/>
        <w:spacing w:after="0"/>
        <w:jc w:val="left"/>
        <w:rPr>
          <w:color w:val="auto"/>
        </w:rPr>
      </w:pPr>
      <w:bookmarkStart w:id="242" w:name="_Toc320871841"/>
      <w:r w:rsidRPr="005A354D">
        <w:rPr>
          <w:color w:val="auto"/>
          <w:cs/>
        </w:rPr>
        <w:t>ตารางที่ ง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ง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สรุป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ซอฟต์แวร์ประยุกต์ด้วยคำค้นคืนทั่วไป</w:t>
      </w:r>
      <w:bookmarkEnd w:id="242"/>
    </w:p>
    <w:tbl>
      <w:tblPr>
        <w:tblStyle w:val="TableGrid"/>
        <w:tblW w:w="8550" w:type="dxa"/>
        <w:tblLayout w:type="fixed"/>
        <w:tblLook w:val="04A0" w:firstRow="1" w:lastRow="0" w:firstColumn="1" w:lastColumn="0" w:noHBand="0" w:noVBand="1"/>
      </w:tblPr>
      <w:tblGrid>
        <w:gridCol w:w="1188"/>
        <w:gridCol w:w="720"/>
        <w:gridCol w:w="720"/>
        <w:gridCol w:w="720"/>
        <w:gridCol w:w="720"/>
        <w:gridCol w:w="720"/>
        <w:gridCol w:w="720"/>
        <w:gridCol w:w="720"/>
        <w:gridCol w:w="810"/>
        <w:gridCol w:w="720"/>
        <w:gridCol w:w="792"/>
      </w:tblGrid>
      <w:tr w:rsidR="005A354D" w:rsidRPr="005A354D" w:rsidTr="00993A7E">
        <w:trPr>
          <w:tblHeader/>
        </w:trPr>
        <w:tc>
          <w:tcPr>
            <w:tcW w:w="1188" w:type="dxa"/>
            <w:vMerge w:val="restart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คำค้นคืน</w:t>
            </w:r>
          </w:p>
        </w:tc>
        <w:tc>
          <w:tcPr>
            <w:tcW w:w="3600" w:type="dxa"/>
            <w:gridSpan w:val="5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Precision @ 24</w:t>
            </w:r>
          </w:p>
        </w:tc>
        <w:tc>
          <w:tcPr>
            <w:tcW w:w="3762" w:type="dxa"/>
            <w:gridSpan w:val="5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nDCG @ 24</w:t>
            </w:r>
          </w:p>
        </w:tc>
      </w:tr>
      <w:tr w:rsidR="005A354D" w:rsidRPr="005A354D" w:rsidTr="00993A7E">
        <w:trPr>
          <w:tblHeader/>
        </w:trPr>
        <w:tc>
          <w:tcPr>
            <w:tcW w:w="1188" w:type="dxa"/>
            <w:vMerge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1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2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3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4</w:t>
            </w:r>
          </w:p>
        </w:tc>
        <w:tc>
          <w:tcPr>
            <w:tcW w:w="720" w:type="dxa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5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1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2</w:t>
            </w:r>
          </w:p>
        </w:tc>
        <w:tc>
          <w:tcPr>
            <w:tcW w:w="81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3</w:t>
            </w:r>
          </w:p>
        </w:tc>
        <w:tc>
          <w:tcPr>
            <w:tcW w:w="720" w:type="dxa"/>
            <w:vAlign w:val="center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4</w:t>
            </w:r>
          </w:p>
        </w:tc>
        <w:tc>
          <w:tcPr>
            <w:tcW w:w="792" w:type="dxa"/>
          </w:tcPr>
          <w:p w:rsidR="00993A7E" w:rsidRPr="005A354D" w:rsidRDefault="00993A7E" w:rsidP="002F2700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5</w:t>
            </w:r>
          </w:p>
        </w:tc>
      </w:tr>
      <w:tr w:rsidR="005A354D" w:rsidRPr="005A354D" w:rsidTr="00EE2066">
        <w:tc>
          <w:tcPr>
            <w:tcW w:w="1188" w:type="dxa"/>
            <w:vAlign w:val="bottom"/>
          </w:tcPr>
          <w:p w:rsidR="00722B1D" w:rsidRPr="005A354D" w:rsidRDefault="00722B1D">
            <w:pPr>
              <w:jc w:val="center"/>
              <w:rPr>
                <w:color w:val="auto"/>
                <w:sz w:val="24"/>
                <w:szCs w:val="24"/>
              </w:rPr>
            </w:pPr>
            <w:r w:rsidRPr="005A354D">
              <w:rPr>
                <w:color w:val="auto"/>
                <w:sz w:val="24"/>
                <w:szCs w:val="24"/>
              </w:rPr>
              <w:t>rss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6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14</w:t>
            </w:r>
          </w:p>
        </w:tc>
        <w:tc>
          <w:tcPr>
            <w:tcW w:w="81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9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6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1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news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11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6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61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6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eeds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391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5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9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33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2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reader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3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56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1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68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89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book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0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3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1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51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6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ms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4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1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5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89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mail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61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21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0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30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0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messag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3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1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4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10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chat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4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4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2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88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01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tweet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4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0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1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9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camera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276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7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44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3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380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tocks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6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81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4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41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webbrowser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29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1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8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il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2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6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5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8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3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lashlight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7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3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0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31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radio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21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29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7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23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9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player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2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0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0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6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19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dictionary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8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4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7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9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7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translat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9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97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4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17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78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map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0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7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7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0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10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navigation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0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4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5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289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offic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65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7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5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1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17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document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2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55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52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1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47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video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781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57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1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6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antivirus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09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43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9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5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9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battery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9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7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0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19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057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pellcheck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money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881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4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46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2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expens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5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37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5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33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65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light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785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4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2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7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90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password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65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7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4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772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5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piano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0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7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38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guitar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8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4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9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8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98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cooking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66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3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8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48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76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lastRenderedPageBreak/>
              <w:t>baseball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95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9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24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9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5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recip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4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54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2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39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clock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3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09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8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63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2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ootball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2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7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5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dental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25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09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36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2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08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telephon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2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8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0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8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24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trip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01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0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8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3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67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estat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9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28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7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9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63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recorder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7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2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28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7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62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oup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788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76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6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1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18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job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44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67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6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50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7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tv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781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3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0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7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3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flashcard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82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8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9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howtim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04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13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23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44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62</w:t>
            </w:r>
          </w:p>
        </w:tc>
      </w:tr>
      <w:tr w:rsidR="005A354D" w:rsidRPr="005A354D" w:rsidTr="00604D4A">
        <w:trPr>
          <w:trHeight w:val="285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whitenoise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</w:tr>
      <w:tr w:rsidR="005A354D" w:rsidRPr="005A354D" w:rsidTr="00604D4A">
        <w:trPr>
          <w:trHeight w:val="300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</w:rPr>
              <w:t>search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69</w:t>
            </w:r>
          </w:p>
        </w:tc>
        <w:tc>
          <w:tcPr>
            <w:tcW w:w="720" w:type="dxa"/>
            <w:noWrap/>
            <w:vAlign w:val="bottom"/>
            <w:hideMark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5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8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65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016</w:t>
            </w:r>
          </w:p>
        </w:tc>
      </w:tr>
      <w:tr w:rsidR="00722B1D" w:rsidRPr="005A354D" w:rsidTr="00EE2066">
        <w:trPr>
          <w:trHeight w:val="300"/>
        </w:trPr>
        <w:tc>
          <w:tcPr>
            <w:tcW w:w="1188" w:type="dxa"/>
            <w:noWrap/>
          </w:tcPr>
          <w:p w:rsidR="00722B1D" w:rsidRPr="005A354D" w:rsidRDefault="00722B1D" w:rsidP="002F2700">
            <w:pPr>
              <w:jc w:val="center"/>
              <w:rPr>
                <w:rFonts w:eastAsia="Times New Roman"/>
                <w:color w:val="auto"/>
                <w:sz w:val="24"/>
                <w:szCs w:val="24"/>
                <w:cs/>
              </w:rPr>
            </w:pPr>
            <w:r w:rsidRPr="005A354D">
              <w:rPr>
                <w:rFonts w:eastAsia="Times New Roman"/>
                <w:color w:val="auto"/>
                <w:sz w:val="24"/>
                <w:szCs w:val="24"/>
                <w:cs/>
              </w:rPr>
              <w:t>เฉลี่ย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34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2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0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57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1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1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1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36</w:t>
            </w:r>
          </w:p>
        </w:tc>
      </w:tr>
    </w:tbl>
    <w:p w:rsidR="002F2700" w:rsidRPr="005A354D" w:rsidRDefault="002F2700" w:rsidP="00E904C6">
      <w:pPr>
        <w:rPr>
          <w:color w:val="auto"/>
          <w:cs/>
        </w:rPr>
      </w:pPr>
    </w:p>
    <w:p w:rsidR="002F2700" w:rsidRPr="005A354D" w:rsidRDefault="002F2700" w:rsidP="002F2700">
      <w:pPr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2F2700" w:rsidRPr="005A354D" w:rsidRDefault="004F516E" w:rsidP="004F516E">
      <w:pPr>
        <w:pStyle w:val="Caption"/>
        <w:keepNext/>
        <w:spacing w:after="0"/>
        <w:ind w:right="-58"/>
        <w:jc w:val="thaiDistribute"/>
        <w:rPr>
          <w:color w:val="auto"/>
        </w:rPr>
      </w:pPr>
      <w:bookmarkStart w:id="243" w:name="_Toc320871842"/>
      <w:r w:rsidRPr="005A354D">
        <w:rPr>
          <w:color w:val="auto"/>
          <w:cs/>
        </w:rPr>
        <w:lastRenderedPageBreak/>
        <w:t>ตารางที่ ง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ง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2F2700" w:rsidRPr="005A354D">
        <w:rPr>
          <w:color w:val="auto"/>
          <w:cs/>
        </w:rPr>
        <w:t>สรุป</w:t>
      </w:r>
      <w:r w:rsidR="00C326C8" w:rsidRPr="005A354D">
        <w:rPr>
          <w:color w:val="auto"/>
          <w:cs/>
        </w:rPr>
        <w:t>ผล</w:t>
      </w:r>
      <w:r w:rsidR="002F2700" w:rsidRPr="005A354D">
        <w:rPr>
          <w:color w:val="auto"/>
          <w:cs/>
        </w:rPr>
        <w:t>การประเมิน</w:t>
      </w:r>
      <w:r w:rsidR="001A324F" w:rsidRPr="005A354D">
        <w:rPr>
          <w:color w:val="auto"/>
          <w:cs/>
        </w:rPr>
        <w:t>ประสิทธิผล</w:t>
      </w:r>
      <w:r w:rsidR="002F2700" w:rsidRPr="005A354D">
        <w:rPr>
          <w:color w:val="auto"/>
          <w:cs/>
        </w:rPr>
        <w:t>การค้นคืน</w:t>
      </w:r>
      <w:r w:rsidR="00C326C8" w:rsidRPr="005A354D">
        <w:rPr>
          <w:color w:val="auto"/>
          <w:cs/>
        </w:rPr>
        <w:t>ซอฟต์แวร์ประยุกต์</w:t>
      </w:r>
      <w:r w:rsidR="002F2700" w:rsidRPr="005A354D">
        <w:rPr>
          <w:color w:val="auto"/>
          <w:cs/>
        </w:rPr>
        <w:t>ด้วยคำค้นคืนเฉพาะ</w:t>
      </w:r>
      <w:bookmarkEnd w:id="243"/>
    </w:p>
    <w:tbl>
      <w:tblPr>
        <w:tblStyle w:val="TableGrid"/>
        <w:tblW w:w="8622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1260"/>
        <w:gridCol w:w="720"/>
        <w:gridCol w:w="720"/>
        <w:gridCol w:w="720"/>
        <w:gridCol w:w="720"/>
        <w:gridCol w:w="720"/>
        <w:gridCol w:w="720"/>
        <w:gridCol w:w="720"/>
        <w:gridCol w:w="810"/>
        <w:gridCol w:w="720"/>
        <w:gridCol w:w="792"/>
      </w:tblGrid>
      <w:tr w:rsidR="005A354D" w:rsidRPr="005A354D" w:rsidTr="00365E2A">
        <w:trPr>
          <w:tblHeader/>
        </w:trPr>
        <w:tc>
          <w:tcPr>
            <w:tcW w:w="1260" w:type="dxa"/>
            <w:vMerge w:val="restart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คำค้นคืน</w:t>
            </w:r>
          </w:p>
        </w:tc>
        <w:tc>
          <w:tcPr>
            <w:tcW w:w="3600" w:type="dxa"/>
            <w:gridSpan w:val="5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Precision @ 24</w:t>
            </w:r>
          </w:p>
        </w:tc>
        <w:tc>
          <w:tcPr>
            <w:tcW w:w="3762" w:type="dxa"/>
            <w:gridSpan w:val="5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nDCG @ 24</w:t>
            </w:r>
          </w:p>
        </w:tc>
      </w:tr>
      <w:tr w:rsidR="005A354D" w:rsidRPr="005A354D" w:rsidTr="00365E2A">
        <w:trPr>
          <w:tblHeader/>
        </w:trPr>
        <w:tc>
          <w:tcPr>
            <w:tcW w:w="1260" w:type="dxa"/>
            <w:vMerge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1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2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3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4</w:t>
            </w:r>
          </w:p>
        </w:tc>
        <w:tc>
          <w:tcPr>
            <w:tcW w:w="720" w:type="dxa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5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1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2</w:t>
            </w:r>
          </w:p>
        </w:tc>
        <w:tc>
          <w:tcPr>
            <w:tcW w:w="81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3</w:t>
            </w:r>
          </w:p>
        </w:tc>
        <w:tc>
          <w:tcPr>
            <w:tcW w:w="720" w:type="dxa"/>
            <w:vAlign w:val="center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4</w:t>
            </w:r>
          </w:p>
        </w:tc>
        <w:tc>
          <w:tcPr>
            <w:tcW w:w="792" w:type="dxa"/>
          </w:tcPr>
          <w:p w:rsidR="00EE2066" w:rsidRPr="005A354D" w:rsidRDefault="00EE2066" w:rsidP="00604D4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S5</w:t>
            </w:r>
          </w:p>
        </w:tc>
      </w:tr>
      <w:tr w:rsidR="005A354D" w:rsidRPr="005A354D" w:rsidTr="00365E2A">
        <w:tc>
          <w:tcPr>
            <w:tcW w:w="1260" w:type="dxa"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youtube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562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81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519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403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78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googl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63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54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1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08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7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facebook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44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066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28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6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yahoo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32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5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7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1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61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foursquar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59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16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51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83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054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kindl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1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6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0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8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67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angry birds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0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3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6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39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asphalt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7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2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6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32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29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gta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5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03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4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2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96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apparatus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9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9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minecraft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4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83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0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5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28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zuma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9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49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07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8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23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tetris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95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62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7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22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577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wolframalpha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1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5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7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41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41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wikipedia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1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31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8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25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41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monopoly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2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9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4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37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25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fieldrunners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16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89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5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4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5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flickr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9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4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0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66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icq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74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5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43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7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736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skyp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2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27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49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64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45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cnn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04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43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0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336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83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picasa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41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7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84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64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22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adob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21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63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92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36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twitter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083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3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60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5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378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767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bottom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ted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5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728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89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342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05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center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endomondo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05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4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1.0000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bottom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evernot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00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09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21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58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208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345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bottom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myspace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96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39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77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2617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801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bottom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shazam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250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166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05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760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90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769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9885</w:t>
            </w:r>
          </w:p>
        </w:tc>
      </w:tr>
      <w:tr w:rsidR="005A354D" w:rsidRPr="005A354D" w:rsidTr="00604D4A">
        <w:trPr>
          <w:trHeight w:val="285"/>
        </w:trPr>
        <w:tc>
          <w:tcPr>
            <w:tcW w:w="1260" w:type="dxa"/>
            <w:noWrap/>
            <w:vAlign w:val="bottom"/>
          </w:tcPr>
          <w:p w:rsidR="00722B1D" w:rsidRPr="005A354D" w:rsidRDefault="00722B1D" w:rsidP="00604D4A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tumblr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3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083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91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683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102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61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115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7500</w:t>
            </w:r>
          </w:p>
        </w:tc>
      </w:tr>
      <w:tr w:rsidR="005A354D" w:rsidRPr="005A354D" w:rsidTr="00365E2A">
        <w:trPr>
          <w:trHeight w:val="300"/>
        </w:trPr>
        <w:tc>
          <w:tcPr>
            <w:tcW w:w="1260" w:type="dxa"/>
            <w:noWrap/>
          </w:tcPr>
          <w:p w:rsidR="00722B1D" w:rsidRPr="005A354D" w:rsidRDefault="00722B1D" w:rsidP="00604D4A">
            <w:pPr>
              <w:jc w:val="center"/>
              <w:rPr>
                <w:rFonts w:ascii="TH Sarabun New" w:eastAsia="Times New Roman" w:hAnsi="TH Sarabun New" w:cs="TH Sarabun New"/>
                <w:color w:val="auto"/>
                <w:sz w:val="24"/>
                <w:szCs w:val="24"/>
                <w:cs/>
              </w:rPr>
            </w:pPr>
            <w:r w:rsidRPr="005A354D">
              <w:rPr>
                <w:rFonts w:ascii="TH Sarabun New" w:eastAsia="Times New Roman" w:hAnsi="TH Sarabun New" w:cs="TH Sarabun New"/>
                <w:color w:val="auto"/>
                <w:sz w:val="24"/>
                <w:szCs w:val="24"/>
                <w:cs/>
              </w:rPr>
              <w:t>เฉลี่ย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3722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097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80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4111</w:t>
            </w:r>
          </w:p>
        </w:tc>
        <w:tc>
          <w:tcPr>
            <w:tcW w:w="720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5528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926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394</w:t>
            </w:r>
          </w:p>
        </w:tc>
        <w:tc>
          <w:tcPr>
            <w:tcW w:w="81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181</w:t>
            </w:r>
          </w:p>
        </w:tc>
        <w:tc>
          <w:tcPr>
            <w:tcW w:w="720" w:type="dxa"/>
            <w:noWrap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6740</w:t>
            </w:r>
          </w:p>
        </w:tc>
        <w:tc>
          <w:tcPr>
            <w:tcW w:w="792" w:type="dxa"/>
            <w:vAlign w:val="bottom"/>
          </w:tcPr>
          <w:p w:rsidR="00722B1D" w:rsidRPr="005A354D" w:rsidRDefault="00722B1D">
            <w:pPr>
              <w:jc w:val="center"/>
              <w:rPr>
                <w:rFonts w:ascii="TH Sarabun New" w:hAnsi="TH Sarabun New" w:cs="TH Sarabun New"/>
                <w:color w:val="auto"/>
                <w:sz w:val="24"/>
                <w:szCs w:val="24"/>
              </w:rPr>
            </w:pPr>
            <w:r w:rsidRPr="005A354D">
              <w:rPr>
                <w:rFonts w:ascii="TH Sarabun New" w:hAnsi="TH Sarabun New" w:cs="TH Sarabun New"/>
                <w:color w:val="auto"/>
                <w:sz w:val="24"/>
                <w:szCs w:val="24"/>
              </w:rPr>
              <w:t>0.8468</w:t>
            </w:r>
          </w:p>
        </w:tc>
      </w:tr>
    </w:tbl>
    <w:p w:rsidR="00EE2066" w:rsidRPr="005A354D" w:rsidRDefault="00EE2066" w:rsidP="00EE2066">
      <w:pPr>
        <w:rPr>
          <w:color w:val="auto"/>
        </w:rPr>
      </w:pPr>
    </w:p>
    <w:p w:rsidR="00365E2A" w:rsidRPr="005A354D" w:rsidRDefault="00365E2A" w:rsidP="00AF1FCD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bookmarkStart w:id="244" w:name="_Toc319858758"/>
    </w:p>
    <w:p w:rsidR="00365E2A" w:rsidRPr="005A354D" w:rsidRDefault="00365E2A">
      <w:pPr>
        <w:jc w:val="left"/>
        <w:rPr>
          <w:b/>
          <w:bCs/>
          <w:color w:val="auto"/>
          <w:sz w:val="36"/>
          <w:szCs w:val="36"/>
          <w:cs/>
        </w:rPr>
      </w:pPr>
      <w:r w:rsidRPr="005A354D">
        <w:rPr>
          <w:b/>
          <w:bCs/>
          <w:color w:val="auto"/>
          <w:sz w:val="36"/>
          <w:szCs w:val="36"/>
          <w:cs/>
        </w:rPr>
        <w:br w:type="page"/>
      </w:r>
    </w:p>
    <w:p w:rsidR="00AF1FCD" w:rsidRPr="005A354D" w:rsidRDefault="00AF1FCD" w:rsidP="00AF1FCD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r w:rsidRPr="005A354D">
        <w:rPr>
          <w:b/>
          <w:bCs/>
          <w:color w:val="auto"/>
          <w:sz w:val="36"/>
          <w:szCs w:val="36"/>
          <w:cs/>
        </w:rPr>
        <w:lastRenderedPageBreak/>
        <w:t>ภาคผนวก จ</w:t>
      </w:r>
    </w:p>
    <w:p w:rsidR="00A357EE" w:rsidRPr="005A354D" w:rsidRDefault="00A62F86" w:rsidP="00AF1FCD">
      <w:pPr>
        <w:pStyle w:val="Heading2"/>
        <w:spacing w:before="0" w:line="276" w:lineRule="auto"/>
        <w:jc w:val="center"/>
        <w:rPr>
          <w:color w:val="auto"/>
          <w:sz w:val="36"/>
          <w:szCs w:val="36"/>
        </w:rPr>
      </w:pPr>
      <w:bookmarkStart w:id="245" w:name="_Toc319858759"/>
      <w:bookmarkStart w:id="246" w:name="_Toc322410267"/>
      <w:bookmarkEnd w:id="244"/>
      <w:r w:rsidRPr="005A354D">
        <w:rPr>
          <w:color w:val="auto"/>
          <w:sz w:val="36"/>
          <w:szCs w:val="36"/>
          <w:cs/>
        </w:rPr>
        <w:t>ตัวอย่างผลการประเมินการ</w:t>
      </w:r>
      <w:r w:rsidR="001A324F" w:rsidRPr="005A354D">
        <w:rPr>
          <w:color w:val="auto"/>
          <w:sz w:val="36"/>
          <w:szCs w:val="36"/>
          <w:cs/>
        </w:rPr>
        <w:t>ประสิทธิผล</w:t>
      </w:r>
      <w:r w:rsidR="00C04000" w:rsidRPr="005A354D">
        <w:rPr>
          <w:color w:val="auto"/>
          <w:sz w:val="36"/>
          <w:szCs w:val="36"/>
          <w:cs/>
        </w:rPr>
        <w:t>การ</w:t>
      </w:r>
      <w:r w:rsidRPr="005A354D">
        <w:rPr>
          <w:color w:val="auto"/>
          <w:sz w:val="36"/>
          <w:szCs w:val="36"/>
          <w:cs/>
        </w:rPr>
        <w:t>ค้นคืน</w:t>
      </w:r>
      <w:bookmarkEnd w:id="245"/>
      <w:bookmarkEnd w:id="246"/>
    </w:p>
    <w:p w:rsidR="00376036" w:rsidRPr="005A354D" w:rsidRDefault="00C04000" w:rsidP="00313AE9">
      <w:pPr>
        <w:jc w:val="thaiDistribute"/>
        <w:rPr>
          <w:color w:val="auto"/>
        </w:rPr>
      </w:pPr>
      <w:r w:rsidRPr="005A354D">
        <w:rPr>
          <w:color w:val="auto"/>
          <w:cs/>
        </w:rPr>
        <w:tab/>
        <w:t>ตัวอย่างผลการประเมินการ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>การค้นคืนซอฟต์แวร์ประยุกต์</w:t>
      </w:r>
      <w:r w:rsidR="00313AE9" w:rsidRPr="005A354D">
        <w:rPr>
          <w:color w:val="auto"/>
          <w:cs/>
        </w:rPr>
        <w:t>ที่นำมาแสดงในเอกสารประกอบโครงงานมหาบัณฑิตนี้เป็นเพียงส่วนหนึ่งของผลการทดลองจริง</w:t>
      </w:r>
      <w:r w:rsidR="009A7FEE" w:rsidRPr="005A354D">
        <w:rPr>
          <w:color w:val="auto"/>
          <w:cs/>
        </w:rPr>
        <w:t xml:space="preserve"> </w:t>
      </w:r>
      <w:r w:rsidR="00313AE9" w:rsidRPr="005A354D">
        <w:rPr>
          <w:color w:val="auto"/>
          <w:cs/>
        </w:rPr>
        <w:t>ซึ่งมีตัวอย่าง ดังต่อไปนี้</w:t>
      </w:r>
    </w:p>
    <w:p w:rsidR="00376036" w:rsidRPr="005A354D" w:rsidRDefault="00376036" w:rsidP="00376036">
      <w:pPr>
        <w:rPr>
          <w:color w:val="auto"/>
          <w:cs/>
        </w:rPr>
      </w:pPr>
      <w:r w:rsidRPr="005A354D">
        <w:rPr>
          <w:color w:val="auto"/>
          <w:cs/>
        </w:rPr>
        <w:br w:type="page"/>
      </w:r>
    </w:p>
    <w:p w:rsidR="00F504E6" w:rsidRPr="005A354D" w:rsidRDefault="00F504E6" w:rsidP="009E12CC">
      <w:pPr>
        <w:pStyle w:val="Table"/>
        <w:jc w:val="thaiDistribute"/>
        <w:rPr>
          <w:color w:val="auto"/>
        </w:rPr>
      </w:pPr>
      <w:bookmarkStart w:id="247" w:name="_Toc319865481"/>
      <w:bookmarkStart w:id="248" w:name="_Toc319925835"/>
      <w:bookmarkStart w:id="249" w:name="_Toc319925883"/>
      <w:bookmarkStart w:id="250" w:name="_Toc319925931"/>
      <w:bookmarkStart w:id="251" w:name="_Toc319925979"/>
      <w:bookmarkStart w:id="252" w:name="_Toc319926027"/>
      <w:bookmarkStart w:id="253" w:name="_Toc319926075"/>
      <w:bookmarkStart w:id="254" w:name="_Toc319926598"/>
      <w:bookmarkStart w:id="255" w:name="_Toc320871848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="002D6CDB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2D6CDB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2D6CDB" w:rsidRPr="005A354D">
        <w:rPr>
          <w:color w:val="auto"/>
        </w:rPr>
        <w:t xml:space="preserve">“rss” </w:t>
      </w:r>
      <w:r w:rsidR="002D6CDB" w:rsidRPr="005A354D">
        <w:rPr>
          <w:color w:val="auto"/>
          <w:cs/>
        </w:rPr>
        <w:t>ที่จัดเรียงด้วยคะแนนความนิยม</w:t>
      </w:r>
      <w:bookmarkEnd w:id="247"/>
      <w:bookmarkEnd w:id="248"/>
      <w:bookmarkEnd w:id="249"/>
      <w:bookmarkEnd w:id="250"/>
      <w:bookmarkEnd w:id="251"/>
      <w:bookmarkEnd w:id="252"/>
      <w:bookmarkEnd w:id="253"/>
      <w:bookmarkEnd w:id="254"/>
      <w:bookmarkEnd w:id="25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8902CC">
        <w:tc>
          <w:tcPr>
            <w:tcW w:w="817" w:type="dxa"/>
          </w:tcPr>
          <w:p w:rsidR="008902CC" w:rsidRPr="005A354D" w:rsidRDefault="008902CC" w:rsidP="003B555A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8902CC" w:rsidRPr="005A354D" w:rsidRDefault="008902CC" w:rsidP="003B555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8902CC" w:rsidRPr="005A354D" w:rsidRDefault="008902CC" w:rsidP="003B555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8902CC" w:rsidRPr="005A354D" w:rsidRDefault="008902CC" w:rsidP="003B555A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8902CC">
        <w:tc>
          <w:tcPr>
            <w:tcW w:w="817" w:type="dxa"/>
            <w:vAlign w:val="center"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center"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World Newspapers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네이버</w:t>
            </w:r>
            <w:r w:rsidRPr="005A354D">
              <w:rPr>
                <w:rFonts w:eastAsia="Times New Roman"/>
                <w:color w:val="auto"/>
                <w:sz w:val="28"/>
                <w:szCs w:val="28"/>
              </w:rPr>
              <w:t xml:space="preserve"> - Nav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165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312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Craigslist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392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gReader (Google Reader | RSS)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1327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Dolphin Browser® Mini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1327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NewsRob (Google Reader / RSS)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3409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HootSuite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419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noWrap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tTorrent Lite</w:t>
            </w:r>
          </w:p>
        </w:tc>
        <w:tc>
          <w:tcPr>
            <w:tcW w:w="1931" w:type="dxa"/>
            <w:noWrap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931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MMA NewsArena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210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Korean Spellcheck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210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Taptu - DJ Your News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0485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Floating Image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3045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LiveBible - free Bible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5545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DoggCatcher Podcast Play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7991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Bookmarks to SD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7991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BeyondPod Podcast Manag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5053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gReader Pro (Google Reader)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2.125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Maxthon Brows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2.1250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Memoires: The Diary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2.3492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NewsBook News Reader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8967</w:t>
            </w:r>
          </w:p>
        </w:tc>
      </w:tr>
      <w:tr w:rsidR="005A354D" w:rsidRPr="005A354D" w:rsidTr="008902CC">
        <w:trPr>
          <w:trHeight w:val="285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µTorrent Remote</w:t>
            </w:r>
          </w:p>
        </w:tc>
        <w:tc>
          <w:tcPr>
            <w:tcW w:w="1931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1148</w:t>
            </w:r>
          </w:p>
        </w:tc>
      </w:tr>
      <w:tr w:rsidR="005A354D" w:rsidRPr="005A354D" w:rsidTr="008902CC">
        <w:trPr>
          <w:trHeight w:val="300"/>
        </w:trPr>
        <w:tc>
          <w:tcPr>
            <w:tcW w:w="817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Dolphin Desktop Toggle</w:t>
            </w:r>
          </w:p>
        </w:tc>
        <w:tc>
          <w:tcPr>
            <w:tcW w:w="1931" w:type="dxa"/>
            <w:noWrap/>
            <w:hideMark/>
          </w:tcPr>
          <w:p w:rsidR="008902CC" w:rsidRPr="005A354D" w:rsidRDefault="008902CC" w:rsidP="003B555A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8902CC" w:rsidRPr="005A354D" w:rsidRDefault="008902CC" w:rsidP="003B555A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1148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C385F" w:rsidRPr="005A354D" w:rsidRDefault="00CC38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C385F" w:rsidRPr="005A354D" w:rsidRDefault="00CC38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5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C385F" w:rsidRPr="005A354D" w:rsidRDefault="00CC38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C385F" w:rsidRPr="005A354D" w:rsidRDefault="00CC385F" w:rsidP="00F504E6">
            <w:pPr>
              <w:keepNext/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660</w:t>
            </w:r>
          </w:p>
        </w:tc>
      </w:tr>
    </w:tbl>
    <w:p w:rsidR="00CC385F" w:rsidRPr="005A354D" w:rsidRDefault="00CC385F" w:rsidP="00CC385F">
      <w:pPr>
        <w:rPr>
          <w:color w:val="auto"/>
        </w:rPr>
      </w:pPr>
      <w:r w:rsidRPr="005A354D">
        <w:rPr>
          <w:color w:val="auto"/>
        </w:rPr>
        <w:br w:type="page"/>
      </w:r>
    </w:p>
    <w:p w:rsidR="002316BF" w:rsidRPr="005A354D" w:rsidRDefault="002316BF" w:rsidP="009E12CC">
      <w:pPr>
        <w:pStyle w:val="Table"/>
        <w:jc w:val="thaiDistribute"/>
        <w:rPr>
          <w:color w:val="auto"/>
        </w:rPr>
      </w:pPr>
      <w:bookmarkStart w:id="256" w:name="_Toc319865482"/>
      <w:bookmarkStart w:id="257" w:name="_Toc319925836"/>
      <w:bookmarkStart w:id="258" w:name="_Toc319925884"/>
      <w:bookmarkStart w:id="259" w:name="_Toc319925932"/>
      <w:bookmarkStart w:id="260" w:name="_Toc319925980"/>
      <w:bookmarkStart w:id="261" w:name="_Toc319926028"/>
      <w:bookmarkStart w:id="262" w:name="_Toc319926076"/>
      <w:bookmarkStart w:id="263" w:name="_Toc319926599"/>
      <w:bookmarkStart w:id="264" w:name="_Toc320871849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 xml:space="preserve">“rss” </w:t>
      </w:r>
      <w:r w:rsidRPr="005A354D">
        <w:rPr>
          <w:color w:val="auto"/>
          <w:cs/>
        </w:rPr>
        <w:t>ที่จัดเรียงด้วยคะแนนบริบท</w:t>
      </w:r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CC385F" w:rsidRPr="005A354D" w:rsidRDefault="00CC385F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CC385F" w:rsidRPr="005A354D" w:rsidRDefault="00CC385F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CC385F" w:rsidRPr="005A354D" w:rsidRDefault="00CC385F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CC385F" w:rsidRPr="005A354D" w:rsidRDefault="00CC385F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ld Newspapers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(Google Reader | RSS)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eedR News Reader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owse Faster for Dolphin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lobal News &amp; Newspapers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55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Pro (Google Reader)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764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065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7 Google Reader Pro (RSS)</w:t>
            </w:r>
          </w:p>
        </w:tc>
        <w:tc>
          <w:tcPr>
            <w:tcW w:w="1931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08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041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moires: The Diary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311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tab - Reader for tablets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15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ltimate Backup Pro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15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Google Services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40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Guys.com RSS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644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 Penal Code - DroidLaw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88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ggCatcher Podcast Player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59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oroscope Pro Astrology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822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-Minute Clinical Consult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049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oom - RSS News Reader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0.619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nnabis Pocket Reference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0.840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rm Chase Buddy</w:t>
            </w:r>
          </w:p>
        </w:tc>
        <w:tc>
          <w:tcPr>
            <w:tcW w:w="1931" w:type="dxa"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0588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.S. Cop</w:t>
            </w:r>
          </w:p>
        </w:tc>
        <w:tc>
          <w:tcPr>
            <w:tcW w:w="1931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  <w:hideMark/>
          </w:tcPr>
          <w:p w:rsidR="0076487C" w:rsidRPr="005A354D" w:rsidRDefault="0076487C" w:rsidP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2741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914</w:t>
            </w:r>
          </w:p>
        </w:tc>
      </w:tr>
    </w:tbl>
    <w:p w:rsidR="009E12CC" w:rsidRPr="005A354D" w:rsidRDefault="009E12CC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9E12CC" w:rsidRPr="005A354D" w:rsidRDefault="009E12CC" w:rsidP="009E12CC">
      <w:pPr>
        <w:pStyle w:val="Table"/>
        <w:jc w:val="thaiDistribute"/>
        <w:rPr>
          <w:color w:val="auto"/>
          <w:cs/>
        </w:rPr>
      </w:pPr>
      <w:bookmarkStart w:id="265" w:name="_Toc319865483"/>
      <w:bookmarkStart w:id="266" w:name="_Toc319925837"/>
      <w:bookmarkStart w:id="267" w:name="_Toc319925885"/>
      <w:bookmarkStart w:id="268" w:name="_Toc319925933"/>
      <w:bookmarkStart w:id="269" w:name="_Toc319925981"/>
      <w:bookmarkStart w:id="270" w:name="_Toc319926029"/>
      <w:bookmarkStart w:id="271" w:name="_Toc319926077"/>
      <w:bookmarkStart w:id="272" w:name="_Toc319926600"/>
      <w:bookmarkStart w:id="273" w:name="_Toc320871850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 xml:space="preserve">“rss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ld Newspaper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(Google Reader | 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14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eedR News Read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22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owse Faster for Dolphin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22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Pro (Google Reader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556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lobal News &amp; Newspaper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7643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0653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noWrap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moires: The Diary</w:t>
            </w:r>
          </w:p>
        </w:tc>
        <w:tc>
          <w:tcPr>
            <w:tcW w:w="1931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3544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raigslist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307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ggCatcher Podcast Play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117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Google Service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3804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7 Google Reader Pro (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1721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ob (Google Reader / 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9221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oroscope Pro Astrology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166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8454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oom - RSS News Read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4933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veBible - free Bible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7246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ltimate Backup Pro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7246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.S. Cop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9489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MA NewsArena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1699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eyondPod Podcast Manag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8243</w:t>
            </w:r>
          </w:p>
        </w:tc>
      </w:tr>
      <w:tr w:rsidR="005A354D" w:rsidRPr="005A354D" w:rsidTr="0076487C">
        <w:trPr>
          <w:trHeight w:val="300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FL Pro 2012</w:t>
            </w:r>
          </w:p>
        </w:tc>
        <w:tc>
          <w:tcPr>
            <w:tcW w:w="1931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0396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866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9E12CC" w:rsidRPr="005A354D" w:rsidRDefault="009E12CC" w:rsidP="009E12CC">
      <w:pPr>
        <w:pStyle w:val="Table"/>
        <w:jc w:val="thaiDistribute"/>
        <w:rPr>
          <w:color w:val="auto"/>
        </w:rPr>
      </w:pPr>
      <w:bookmarkStart w:id="274" w:name="_Toc319865484"/>
      <w:bookmarkStart w:id="275" w:name="_Toc319925838"/>
      <w:bookmarkStart w:id="276" w:name="_Toc319925886"/>
      <w:bookmarkStart w:id="277" w:name="_Toc319925934"/>
      <w:bookmarkStart w:id="278" w:name="_Toc319925982"/>
      <w:bookmarkStart w:id="279" w:name="_Toc319926030"/>
      <w:bookmarkStart w:id="280" w:name="_Toc319926078"/>
      <w:bookmarkStart w:id="281" w:name="_Toc319926601"/>
      <w:bookmarkStart w:id="282" w:name="_Toc320871851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 xml:space="preserve">“rss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9E12CC" w:rsidRPr="005A354D" w:rsidRDefault="009E12CC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ld Newspaper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00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(Google Reader | 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14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eedR News Read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22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ob (Google Reader / 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7162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owse Faster for Dolphin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7162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Pro (Google Reader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9244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7 Google Reader Pro (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0316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noWrap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lobal News &amp; Newspapers</w:t>
            </w:r>
          </w:p>
        </w:tc>
        <w:tc>
          <w:tcPr>
            <w:tcW w:w="1931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0551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oom - RSS News Read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007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Guys.com RS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2779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5406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moires: The Diary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7965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Arabic RSS - </w:t>
            </w:r>
            <w:r w:rsidRPr="005A354D">
              <w:rPr>
                <w:rFonts w:ascii="Arial" w:hAnsi="Arial" w:cs="Arial" w:hint="cs"/>
                <w:color w:val="auto"/>
                <w:sz w:val="28"/>
                <w:szCs w:val="28"/>
                <w:rtl/>
                <w:lang w:bidi="ar-SA"/>
              </w:rPr>
              <w:t>بالعربي</w:t>
            </w:r>
            <w:r w:rsidRPr="005A354D">
              <w:rPr>
                <w:color w:val="auto"/>
                <w:sz w:val="28"/>
                <w:szCs w:val="28"/>
              </w:rPr>
              <w:t xml:space="preserve"> RS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5465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raigslist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2591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ggCatcher Podcast Playe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9785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Google Service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2139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oroscope Pro Astrology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4453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arse rs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4.0390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r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6087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dNews (Google Reader | RSS)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7.1562</w:t>
            </w:r>
          </w:p>
        </w:tc>
      </w:tr>
      <w:tr w:rsidR="005A354D" w:rsidRPr="005A354D" w:rsidTr="0076487C">
        <w:trPr>
          <w:trHeight w:val="285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ustReader News - RSS</w:t>
            </w:r>
          </w:p>
        </w:tc>
        <w:tc>
          <w:tcPr>
            <w:tcW w:w="1931" w:type="dxa"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6829</w:t>
            </w:r>
          </w:p>
        </w:tc>
      </w:tr>
      <w:tr w:rsidR="005A354D" w:rsidRPr="005A354D" w:rsidTr="0076487C">
        <w:trPr>
          <w:trHeight w:val="300"/>
        </w:trPr>
        <w:tc>
          <w:tcPr>
            <w:tcW w:w="817" w:type="dxa"/>
            <w:hideMark/>
          </w:tcPr>
          <w:p w:rsidR="0076487C" w:rsidRPr="005A354D" w:rsidRDefault="0076487C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veBible - free Bible</w:t>
            </w:r>
          </w:p>
        </w:tc>
        <w:tc>
          <w:tcPr>
            <w:tcW w:w="1931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898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1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76487C" w:rsidRPr="005A354D" w:rsidRDefault="0076487C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76487C" w:rsidRPr="005A354D" w:rsidRDefault="0076487C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016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695445" w:rsidRPr="005A354D" w:rsidRDefault="00354BA7" w:rsidP="00695445">
      <w:pPr>
        <w:pStyle w:val="Table"/>
        <w:jc w:val="thaiDistribute"/>
        <w:rPr>
          <w:color w:val="auto"/>
        </w:rPr>
      </w:pPr>
      <w:bookmarkStart w:id="283" w:name="_Toc319865485"/>
      <w:bookmarkStart w:id="284" w:name="_Toc319925839"/>
      <w:bookmarkStart w:id="285" w:name="_Toc319925887"/>
      <w:bookmarkStart w:id="286" w:name="_Toc319925935"/>
      <w:bookmarkStart w:id="287" w:name="_Toc319925983"/>
      <w:bookmarkStart w:id="288" w:name="_Toc319926031"/>
      <w:bookmarkStart w:id="289" w:name="_Toc319926079"/>
      <w:bookmarkStart w:id="290" w:name="_Toc319926602"/>
      <w:bookmarkStart w:id="291" w:name="_Toc320871852"/>
      <w:r w:rsidRPr="005A354D">
        <w:rPr>
          <w:color w:val="auto"/>
          <w:cs/>
        </w:rPr>
        <w:lastRenderedPageBreak/>
        <w:t>ต</w:t>
      </w:r>
      <w:r w:rsidR="00695445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5</w:t>
      </w:r>
      <w:r w:rsidR="006200CB" w:rsidRPr="005A354D">
        <w:rPr>
          <w:noProof/>
          <w:color w:val="auto"/>
        </w:rPr>
        <w:fldChar w:fldCharType="end"/>
      </w:r>
      <w:r w:rsidR="00695445" w:rsidRPr="005A354D">
        <w:rPr>
          <w:color w:val="auto"/>
        </w:rPr>
        <w:t xml:space="preserve"> </w:t>
      </w:r>
      <w:r w:rsidR="00695445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695445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695445" w:rsidRPr="005A354D">
        <w:rPr>
          <w:color w:val="auto"/>
        </w:rPr>
        <w:t>“</w:t>
      </w:r>
      <w:r w:rsidR="00A14490" w:rsidRPr="005A354D">
        <w:rPr>
          <w:color w:val="auto"/>
        </w:rPr>
        <w:t>news</w:t>
      </w:r>
      <w:r w:rsidR="00695445" w:rsidRPr="005A354D">
        <w:rPr>
          <w:color w:val="auto"/>
        </w:rPr>
        <w:t xml:space="preserve">” </w:t>
      </w:r>
      <w:r w:rsidR="00695445" w:rsidRPr="005A354D">
        <w:rPr>
          <w:color w:val="auto"/>
          <w:cs/>
        </w:rPr>
        <w:t>ที่จัดเรียงด้วยคะแนนความนิยม</w:t>
      </w:r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ubble Blast 2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ve Holdem Poker Pro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 Rio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radise Island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unny Shooter - Best Free Game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Launcher EX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 Seasons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andcent SMS</w:t>
            </w:r>
          </w:p>
        </w:tc>
        <w:tc>
          <w:tcPr>
            <w:tcW w:w="1931" w:type="dxa"/>
            <w:noWrap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ide Pictures Safely in Vaulty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vanced Task Killer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llpapers HD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 FREE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chemy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vernote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ag Racing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edge Ringtones &amp; Wallpapers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murfs' Village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STRO File Manager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use</w:t>
            </w:r>
          </w:p>
        </w:tc>
        <w:tc>
          <w:tcPr>
            <w:tcW w:w="1931" w:type="dxa"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354BA7" w:rsidRPr="005A354D" w:rsidRDefault="00354BA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</w:t>
            </w:r>
          </w:p>
        </w:tc>
        <w:tc>
          <w:tcPr>
            <w:tcW w:w="1931" w:type="dxa"/>
            <w:noWrap/>
            <w:vAlign w:val="center"/>
          </w:tcPr>
          <w:p w:rsidR="00354BA7" w:rsidRPr="005A354D" w:rsidRDefault="00354BA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354BA7" w:rsidRPr="005A354D" w:rsidRDefault="00354BA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354BA7" w:rsidRPr="005A354D" w:rsidRDefault="00354BA7" w:rsidP="00CE0C5F">
            <w:pPr>
              <w:keepNext/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</w:tr>
    </w:tbl>
    <w:p w:rsidR="00695445" w:rsidRPr="005A354D" w:rsidRDefault="00695445" w:rsidP="00695445">
      <w:pPr>
        <w:rPr>
          <w:color w:val="auto"/>
        </w:rPr>
      </w:pPr>
      <w:r w:rsidRPr="005A354D">
        <w:rPr>
          <w:color w:val="auto"/>
        </w:rPr>
        <w:br w:type="page"/>
      </w:r>
    </w:p>
    <w:p w:rsidR="00695445" w:rsidRPr="005A354D" w:rsidRDefault="00695445" w:rsidP="00695445">
      <w:pPr>
        <w:pStyle w:val="Table"/>
        <w:jc w:val="thaiDistribute"/>
        <w:rPr>
          <w:color w:val="auto"/>
        </w:rPr>
      </w:pPr>
      <w:bookmarkStart w:id="292" w:name="_Toc319865486"/>
      <w:bookmarkStart w:id="293" w:name="_Toc319925840"/>
      <w:bookmarkStart w:id="294" w:name="_Toc319925888"/>
      <w:bookmarkStart w:id="295" w:name="_Toc319925936"/>
      <w:bookmarkStart w:id="296" w:name="_Toc319925984"/>
      <w:bookmarkStart w:id="297" w:name="_Toc319926032"/>
      <w:bookmarkStart w:id="298" w:name="_Toc319926080"/>
      <w:bookmarkStart w:id="299" w:name="_Toc319926603"/>
      <w:bookmarkStart w:id="300" w:name="_Toc320871853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C74F87" w:rsidRPr="005A354D">
        <w:rPr>
          <w:color w:val="auto"/>
        </w:rPr>
        <w:t>news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C45A65" w:rsidRPr="005A354D" w:rsidRDefault="00C45A65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Db Movies &amp; TV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Manager (Premium)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 Pr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39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noWrap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BC News</w:t>
            </w:r>
          </w:p>
        </w:tc>
        <w:tc>
          <w:tcPr>
            <w:tcW w:w="1931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634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634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634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01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uit Ninja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01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519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Launcher EX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ho.to Lab PRO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966</w:t>
            </w:r>
          </w:p>
        </w:tc>
      </w:tr>
      <w:tr w:rsidR="005A354D" w:rsidRPr="005A354D" w:rsidTr="00091D0D">
        <w:trPr>
          <w:trHeight w:val="285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147</w:t>
            </w:r>
          </w:p>
        </w:tc>
      </w:tr>
      <w:tr w:rsidR="005A354D" w:rsidRPr="005A354D" w:rsidTr="00091D0D">
        <w:trPr>
          <w:trHeight w:val="300"/>
        </w:trPr>
        <w:tc>
          <w:tcPr>
            <w:tcW w:w="817" w:type="dxa"/>
            <w:hideMark/>
          </w:tcPr>
          <w:p w:rsidR="00C45A65" w:rsidRPr="005A354D" w:rsidRDefault="00C45A65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 Theme Crystal Black HD</w:t>
            </w:r>
          </w:p>
        </w:tc>
        <w:tc>
          <w:tcPr>
            <w:tcW w:w="1931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14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45A65" w:rsidRPr="005A354D" w:rsidRDefault="00C45A65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45A65" w:rsidRPr="005A354D" w:rsidRDefault="00C45A65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45A65" w:rsidRPr="005A354D" w:rsidRDefault="00C45A65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114</w:t>
            </w:r>
          </w:p>
        </w:tc>
      </w:tr>
    </w:tbl>
    <w:p w:rsidR="00695445" w:rsidRPr="005A354D" w:rsidRDefault="00695445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695445" w:rsidRPr="005A354D" w:rsidRDefault="00695445" w:rsidP="00695445">
      <w:pPr>
        <w:pStyle w:val="Table"/>
        <w:jc w:val="thaiDistribute"/>
        <w:rPr>
          <w:color w:val="auto"/>
          <w:cs/>
        </w:rPr>
      </w:pPr>
      <w:bookmarkStart w:id="301" w:name="_Toc319865487"/>
      <w:bookmarkStart w:id="302" w:name="_Toc319925841"/>
      <w:bookmarkStart w:id="303" w:name="_Toc319925889"/>
      <w:bookmarkStart w:id="304" w:name="_Toc319925937"/>
      <w:bookmarkStart w:id="305" w:name="_Toc319925985"/>
      <w:bookmarkStart w:id="306" w:name="_Toc319926033"/>
      <w:bookmarkStart w:id="307" w:name="_Toc319926081"/>
      <w:bookmarkStart w:id="308" w:name="_Toc319926604"/>
      <w:bookmarkStart w:id="309" w:name="_Toc320871854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C45A65" w:rsidRPr="005A354D">
        <w:rPr>
          <w:color w:val="auto"/>
        </w:rPr>
        <w:t>news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841DE4" w:rsidRPr="005A354D" w:rsidRDefault="00841DE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Db Movies &amp; TV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Manager (Premium)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 Pro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39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BC News</w:t>
            </w:r>
          </w:p>
        </w:tc>
        <w:tc>
          <w:tcPr>
            <w:tcW w:w="1931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6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6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3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uit Ninja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3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3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3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14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vernote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14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Launcher EX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14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14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373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98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98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981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841DE4" w:rsidRPr="005A354D" w:rsidRDefault="00841DE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 Encore</w:t>
            </w:r>
          </w:p>
        </w:tc>
        <w:tc>
          <w:tcPr>
            <w:tcW w:w="1931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981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841DE4" w:rsidRPr="005A354D" w:rsidRDefault="00841DE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841DE4" w:rsidRPr="005A354D" w:rsidRDefault="00841DE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841DE4" w:rsidRPr="005A354D" w:rsidRDefault="00841DE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616</w:t>
            </w:r>
          </w:p>
        </w:tc>
      </w:tr>
    </w:tbl>
    <w:p w:rsidR="00695445" w:rsidRPr="005A354D" w:rsidRDefault="00695445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695445" w:rsidRPr="005A354D" w:rsidRDefault="00695445" w:rsidP="00A76086">
      <w:pPr>
        <w:pStyle w:val="Table"/>
        <w:jc w:val="thaiDistribute"/>
        <w:rPr>
          <w:color w:val="auto"/>
        </w:rPr>
      </w:pPr>
      <w:bookmarkStart w:id="310" w:name="_Toc319865488"/>
      <w:bookmarkStart w:id="311" w:name="_Toc319925842"/>
      <w:bookmarkStart w:id="312" w:name="_Toc319925890"/>
      <w:bookmarkStart w:id="313" w:name="_Toc319925938"/>
      <w:bookmarkStart w:id="314" w:name="_Toc319925986"/>
      <w:bookmarkStart w:id="315" w:name="_Toc319926034"/>
      <w:bookmarkStart w:id="316" w:name="_Toc319926082"/>
      <w:bookmarkStart w:id="317" w:name="_Toc319926605"/>
      <w:bookmarkStart w:id="318" w:name="_Toc320871855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841DE4" w:rsidRPr="005A354D">
        <w:rPr>
          <w:color w:val="auto"/>
        </w:rPr>
        <w:t>news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695445" w:rsidRPr="005A354D" w:rsidRDefault="00695445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4F1EFB" w:rsidRPr="005A354D" w:rsidRDefault="004F1EFB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Db Movies &amp; TV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47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BC New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5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5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Manager (Premium)</w:t>
            </w:r>
          </w:p>
        </w:tc>
        <w:tc>
          <w:tcPr>
            <w:tcW w:w="1931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uneIn Radio Pro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8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65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uit Ninja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65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BC New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vernote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Launcher EX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01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625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84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K &amp; World News</w:t>
            </w:r>
          </w:p>
        </w:tc>
        <w:tc>
          <w:tcPr>
            <w:tcW w:w="1931" w:type="dxa"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73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4F1EFB" w:rsidRPr="005A354D" w:rsidRDefault="004F1EFB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73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4F1EFB" w:rsidRPr="005A354D" w:rsidRDefault="004F1EFB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1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4F1EFB" w:rsidRPr="005A354D" w:rsidRDefault="004F1EFB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F1EFB" w:rsidRPr="005A354D" w:rsidRDefault="004F1EF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464</w:t>
            </w:r>
          </w:p>
        </w:tc>
      </w:tr>
    </w:tbl>
    <w:p w:rsidR="00091D0D" w:rsidRPr="005A354D" w:rsidRDefault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4F1EFB" w:rsidP="00091D0D">
      <w:pPr>
        <w:pStyle w:val="Table"/>
        <w:jc w:val="thaiDistribute"/>
        <w:rPr>
          <w:color w:val="auto"/>
        </w:rPr>
      </w:pPr>
      <w:bookmarkStart w:id="319" w:name="_Toc319865489"/>
      <w:bookmarkStart w:id="320" w:name="_Toc319925843"/>
      <w:bookmarkStart w:id="321" w:name="_Toc319925891"/>
      <w:bookmarkStart w:id="322" w:name="_Toc319925939"/>
      <w:bookmarkStart w:id="323" w:name="_Toc319925987"/>
      <w:bookmarkStart w:id="324" w:name="_Toc319926035"/>
      <w:bookmarkStart w:id="325" w:name="_Toc319926083"/>
      <w:bookmarkStart w:id="326" w:name="_Toc319926606"/>
      <w:bookmarkStart w:id="327" w:name="_Toc320871856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9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Pr="005A354D">
        <w:rPr>
          <w:color w:val="auto"/>
        </w:rPr>
        <w:t>mail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352968" w:rsidRPr="005A354D" w:rsidRDefault="0035296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vanced Task Killer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asy Mp3 Downloader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erfect App Protector - FREE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ule the Sky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네이버</w:t>
            </w:r>
            <w:r w:rsidRPr="005A354D">
              <w:rPr>
                <w:color w:val="auto"/>
                <w:sz w:val="28"/>
                <w:szCs w:val="28"/>
              </w:rPr>
              <w:t xml:space="preserve"> - Naver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87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apan Life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2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Zip File Manager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3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4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lockSync</w:t>
            </w:r>
          </w:p>
        </w:tc>
        <w:tc>
          <w:tcPr>
            <w:tcW w:w="1931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4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nstant Buttons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4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SN Messenger: Mercury Free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55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Launcher EX Notification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4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Öffi - Public Transport Buddy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5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4"/>
                <w:szCs w:val="24"/>
              </w:rPr>
            </w:pPr>
            <w:r w:rsidRPr="005A354D">
              <w:rPr>
                <w:rFonts w:ascii="Arial" w:hAnsi="Arial" w:cs="Arial"/>
                <w:color w:val="auto"/>
                <w:sz w:val="24"/>
                <w:szCs w:val="24"/>
              </w:rPr>
              <w:t>Мобильный</w:t>
            </w:r>
            <w:r w:rsidRPr="005A354D">
              <w:rPr>
                <w:color w:val="auto"/>
                <w:sz w:val="24"/>
                <w:szCs w:val="24"/>
              </w:rPr>
              <w:t xml:space="preserve"> </w:t>
            </w:r>
            <w:r w:rsidRPr="005A354D">
              <w:rPr>
                <w:rFonts w:ascii="Arial" w:hAnsi="Arial" w:cs="Arial"/>
                <w:color w:val="auto"/>
                <w:sz w:val="24"/>
                <w:szCs w:val="24"/>
              </w:rPr>
              <w:t>Агент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5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irAttack HD Part 1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5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5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-9 Mail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245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cuments To Go 3.0 Main App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k a Stick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rtual City Playground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and O'Food®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verkill</w:t>
            </w:r>
          </w:p>
        </w:tc>
        <w:tc>
          <w:tcPr>
            <w:tcW w:w="1931" w:type="dxa"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352968" w:rsidRPr="005A354D" w:rsidRDefault="0035296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icMarker</w:t>
            </w:r>
          </w:p>
        </w:tc>
        <w:tc>
          <w:tcPr>
            <w:tcW w:w="1931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52968" w:rsidRPr="005A354D" w:rsidRDefault="0035296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7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5955A2" w:rsidRPr="005A354D" w:rsidRDefault="005955A2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5955A2" w:rsidRPr="005A354D" w:rsidRDefault="005955A2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1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5955A2" w:rsidRPr="005A354D" w:rsidRDefault="005955A2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5955A2" w:rsidRPr="005A354D" w:rsidRDefault="005955A2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618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328" w:name="_Toc319865490"/>
      <w:bookmarkStart w:id="329" w:name="_Toc319925844"/>
      <w:bookmarkStart w:id="330" w:name="_Toc319925892"/>
      <w:bookmarkStart w:id="331" w:name="_Toc319925940"/>
      <w:bookmarkStart w:id="332" w:name="_Toc319925988"/>
      <w:bookmarkStart w:id="333" w:name="_Toc319926036"/>
      <w:bookmarkStart w:id="334" w:name="_Toc319926084"/>
      <w:bookmarkStart w:id="335" w:name="_Toc319926607"/>
      <w:bookmarkStart w:id="336" w:name="_Toc320871857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0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5955A2" w:rsidRPr="005A354D">
        <w:rPr>
          <w:color w:val="auto"/>
        </w:rPr>
        <w:t>mail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deIT Keyboar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 Theme Crystal Black H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cumentsToGo Full Version Key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33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office Pro (Office &amp; PDF)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mote Desktop Clien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ustralian Scene FUL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erProximity donate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vanced Task Kill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904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o HDR Camera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54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Moron Tes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54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cery King Shopping Lis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39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pp Protector Pro [App Lock]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39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Movies Pro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62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ar Traders RPG Elite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62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low Real Estate &amp; Rental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85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treme Call Blocker Droi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85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dLaser Barcode &amp; QR Scann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683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-Stomper - Drum Machine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6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212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337" w:name="_Toc319865491"/>
      <w:bookmarkStart w:id="338" w:name="_Toc319925845"/>
      <w:bookmarkStart w:id="339" w:name="_Toc319925893"/>
      <w:bookmarkStart w:id="340" w:name="_Toc319925941"/>
      <w:bookmarkStart w:id="341" w:name="_Toc319925989"/>
      <w:bookmarkStart w:id="342" w:name="_Toc319926037"/>
      <w:bookmarkStart w:id="343" w:name="_Toc319926085"/>
      <w:bookmarkStart w:id="344" w:name="_Toc319926608"/>
      <w:bookmarkStart w:id="345" w:name="_Toc320871858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4C5BFF" w:rsidRPr="005A354D">
        <w:rPr>
          <w:color w:val="auto"/>
        </w:rPr>
        <w:t>mail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deIT Keyboar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cumentsToGo Full Version Key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 Theme Crystal Black H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vanced Task Kill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mote Desktop Client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office Pro (Office &amp; PDF)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3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Moron Tes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3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pp Protector Pro [App Lock]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9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cery King Shopping Lis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4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o HDR Camera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39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low Real Estate &amp; Rental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63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dLaser Barcode &amp; QR Scann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86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ar Traders RPG Elite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86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asy Mp3 Download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95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Movies Pro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319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ustralian Scene FUL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319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treme Call Blocker Droi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3196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erProximity donate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3196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1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306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4C5BFF">
      <w:pPr>
        <w:pStyle w:val="Table"/>
        <w:jc w:val="thaiDistribute"/>
        <w:rPr>
          <w:color w:val="auto"/>
        </w:rPr>
      </w:pPr>
      <w:bookmarkStart w:id="346" w:name="_Toc319865492"/>
      <w:bookmarkStart w:id="347" w:name="_Toc319925846"/>
      <w:bookmarkStart w:id="348" w:name="_Toc319925894"/>
      <w:bookmarkStart w:id="349" w:name="_Toc319925942"/>
      <w:bookmarkStart w:id="350" w:name="_Toc319925990"/>
      <w:bookmarkStart w:id="351" w:name="_Toc319926038"/>
      <w:bookmarkStart w:id="352" w:name="_Toc319926086"/>
      <w:bookmarkStart w:id="353" w:name="_Toc319926609"/>
      <w:bookmarkStart w:id="354" w:name="_Toc320871859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4C5BFF" w:rsidRPr="005A354D">
        <w:rPr>
          <w:color w:val="auto"/>
        </w:rPr>
        <w:t>mail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&amp;1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1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-9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1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deIT Keyboard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1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1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cumentsToGo Full Version Key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1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 Theme Crystal Black HD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1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ndex.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26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il.com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15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MX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vanced Task Killer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mote Desktop Clien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office Pro (Office &amp; PDF)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23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W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882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B.DE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502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FR Mail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096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il Aler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7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Moron Test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7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9869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4C5BFF" w:rsidRPr="005A354D" w:rsidRDefault="004C5BF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noMail - mail</w:t>
            </w:r>
          </w:p>
        </w:tc>
        <w:tc>
          <w:tcPr>
            <w:tcW w:w="1931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494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6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4C5BFF" w:rsidRPr="005A354D" w:rsidRDefault="004C5BF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C5BFF" w:rsidRPr="005A354D" w:rsidRDefault="004C5BF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104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4C5BFF" w:rsidP="00091D0D">
      <w:pPr>
        <w:pStyle w:val="Table"/>
        <w:jc w:val="thaiDistribute"/>
        <w:rPr>
          <w:color w:val="auto"/>
        </w:rPr>
      </w:pPr>
      <w:bookmarkStart w:id="355" w:name="_Toc319865493"/>
      <w:bookmarkStart w:id="356" w:name="_Toc319925847"/>
      <w:bookmarkStart w:id="357" w:name="_Toc319925895"/>
      <w:bookmarkStart w:id="358" w:name="_Toc319925943"/>
      <w:bookmarkStart w:id="359" w:name="_Toc319925991"/>
      <w:bookmarkStart w:id="360" w:name="_Toc319926039"/>
      <w:bookmarkStart w:id="361" w:name="_Toc319926087"/>
      <w:bookmarkStart w:id="362" w:name="_Toc319926610"/>
      <w:bookmarkStart w:id="363" w:name="_Toc320871860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3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="0015132C" w:rsidRPr="005A354D">
        <w:rPr>
          <w:color w:val="auto"/>
        </w:rPr>
        <w:t>camera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version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erfect App Protector - FRE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D Wallpapers-BackgroundsPack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네이버</w:t>
            </w:r>
            <w:r w:rsidRPr="005A354D">
              <w:rPr>
                <w:color w:val="auto"/>
                <w:sz w:val="28"/>
                <w:szCs w:val="28"/>
              </w:rPr>
              <w:t xml:space="preserve"> - Nav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Bug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attery Dr saver+a task kill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3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645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WMoney Expense Track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924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opSavvy Barcode Scann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73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S Yellow Page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73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73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Scanner -Phone PDF Creato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48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oidlight LED Flashlight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484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2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ngo Voice &amp; Video Call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96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91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nstant Heart Rat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91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mazon Mobil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5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tro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63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 System Inf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63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rtual City Playground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63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5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276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364" w:name="_Toc319865494"/>
      <w:bookmarkStart w:id="365" w:name="_Toc319925848"/>
      <w:bookmarkStart w:id="366" w:name="_Toc319925896"/>
      <w:bookmarkStart w:id="367" w:name="_Toc319925944"/>
      <w:bookmarkStart w:id="368" w:name="_Toc319925992"/>
      <w:bookmarkStart w:id="369" w:name="_Toc319926040"/>
      <w:bookmarkStart w:id="370" w:name="_Toc319926088"/>
      <w:bookmarkStart w:id="371" w:name="_Toc319926611"/>
      <w:bookmarkStart w:id="372" w:name="_Toc320871861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E43305" w:rsidRPr="005A354D">
        <w:rPr>
          <w:color w:val="auto"/>
        </w:rPr>
        <w:t>camer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Fun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139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4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4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zPDF Read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4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ic Hour - Camera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6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4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nowfall Live Wallpap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4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4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4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43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ut of Milk Shopping List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88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ngPlayer for Phone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88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hoto Enhance Pro H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794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o HDR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414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radar24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4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inese New Year Live Wallpa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4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Euro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4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418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Movies Pro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8571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977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373" w:name="_Toc319865495"/>
      <w:bookmarkStart w:id="374" w:name="_Toc319925849"/>
      <w:bookmarkStart w:id="375" w:name="_Toc319925897"/>
      <w:bookmarkStart w:id="376" w:name="_Toc319925945"/>
      <w:bookmarkStart w:id="377" w:name="_Toc319925993"/>
      <w:bookmarkStart w:id="378" w:name="_Toc319926041"/>
      <w:bookmarkStart w:id="379" w:name="_Toc319926089"/>
      <w:bookmarkStart w:id="380" w:name="_Toc319926612"/>
      <w:bookmarkStart w:id="381" w:name="_Toc320871862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E43305" w:rsidRPr="005A354D">
        <w:rPr>
          <w:color w:val="auto"/>
        </w:rPr>
        <w:t>camer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Fun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5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2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2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2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38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zPDF Read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38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827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nowfall Live Wallpap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827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ic Hour -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71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71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71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ut of Milk Shopping List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96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96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ngPlayer for Phone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96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96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ngo Voice &amp; Video Call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0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0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arth And Legen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0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inese New Year Live Wallpa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0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546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o HDR Camera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362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5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430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E43305">
      <w:pPr>
        <w:pStyle w:val="Table"/>
        <w:jc w:val="thaiDistribute"/>
        <w:rPr>
          <w:color w:val="auto"/>
        </w:rPr>
      </w:pPr>
      <w:bookmarkStart w:id="382" w:name="_Toc319865496"/>
      <w:bookmarkStart w:id="383" w:name="_Toc319925850"/>
      <w:bookmarkStart w:id="384" w:name="_Toc319925898"/>
      <w:bookmarkStart w:id="385" w:name="_Toc319925946"/>
      <w:bookmarkStart w:id="386" w:name="_Toc319925994"/>
      <w:bookmarkStart w:id="387" w:name="_Toc319926042"/>
      <w:bookmarkStart w:id="388" w:name="_Toc319926090"/>
      <w:bookmarkStart w:id="389" w:name="_Toc319926613"/>
      <w:bookmarkStart w:id="390" w:name="_Toc320871863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E43305" w:rsidRPr="005A354D">
        <w:rPr>
          <w:color w:val="auto"/>
        </w:rPr>
        <w:t>camer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per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Fun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46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ic Hour -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5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zPDF Reader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5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o HDR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30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576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nowfall Live Wallpap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576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360 Ultimat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36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36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36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ut of Milk Shopping List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608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608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ngPlayer for Phone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608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608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dding Camera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178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178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ngo Voice &amp; Video Calls</w:t>
            </w:r>
          </w:p>
        </w:tc>
        <w:tc>
          <w:tcPr>
            <w:tcW w:w="1931" w:type="dxa"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3961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CE0C5F" w:rsidRPr="005A354D" w:rsidRDefault="00CE0C5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DR Camera+</w:t>
            </w:r>
          </w:p>
        </w:tc>
        <w:tc>
          <w:tcPr>
            <w:tcW w:w="1931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9035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1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CE0C5F" w:rsidRPr="005A354D" w:rsidRDefault="00CE0C5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CE0C5F" w:rsidRPr="005A354D" w:rsidRDefault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380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F5378F" w:rsidP="00091D0D">
      <w:pPr>
        <w:pStyle w:val="Table"/>
        <w:jc w:val="thaiDistribute"/>
        <w:rPr>
          <w:color w:val="auto"/>
        </w:rPr>
      </w:pPr>
      <w:bookmarkStart w:id="391" w:name="_Toc319865497"/>
      <w:bookmarkStart w:id="392" w:name="_Toc319925851"/>
      <w:bookmarkStart w:id="393" w:name="_Toc319925899"/>
      <w:bookmarkStart w:id="394" w:name="_Toc319925947"/>
      <w:bookmarkStart w:id="395" w:name="_Toc319925995"/>
      <w:bookmarkStart w:id="396" w:name="_Toc319926043"/>
      <w:bookmarkStart w:id="397" w:name="_Toc319926091"/>
      <w:bookmarkStart w:id="398" w:name="_Toc319926614"/>
      <w:bookmarkStart w:id="399" w:name="_Toc320871864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7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Pr="005A354D">
        <w:rPr>
          <w:color w:val="auto"/>
        </w:rPr>
        <w:t>flashlight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 Settings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347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055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oidlight LED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548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lus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548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756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864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Dbox (All-In-One toolbox)</w:t>
            </w:r>
          </w:p>
        </w:tc>
        <w:tc>
          <w:tcPr>
            <w:tcW w:w="1931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2.15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105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dgetsoid2.x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105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eslaLED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944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Flashlight (flashlight, LED)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736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XPERIA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486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toTorch LE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19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ghter Fre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438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086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creenLight Flashlight/Strob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4.705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6.299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ss Army Knif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7.86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 Privat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090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loudskipper Music Player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0903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tchPro Widget</w:t>
            </w:r>
          </w:p>
        </w:tc>
        <w:tc>
          <w:tcPr>
            <w:tcW w:w="1931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305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7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770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400" w:name="_Toc319865498"/>
      <w:bookmarkStart w:id="401" w:name="_Toc319925852"/>
      <w:bookmarkStart w:id="402" w:name="_Toc319925900"/>
      <w:bookmarkStart w:id="403" w:name="_Toc319925948"/>
      <w:bookmarkStart w:id="404" w:name="_Toc319925996"/>
      <w:bookmarkStart w:id="405" w:name="_Toc319926044"/>
      <w:bookmarkStart w:id="406" w:name="_Toc319926092"/>
      <w:bookmarkStart w:id="407" w:name="_Toc319926615"/>
      <w:bookmarkStart w:id="408" w:name="_Toc320871865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5378F" w:rsidRPr="005A354D">
        <w:rPr>
          <w:color w:val="auto"/>
        </w:rPr>
        <w:t>flashlight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tended Controls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347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05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TIFi Pro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411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 Pro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74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060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ss Army Knif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16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lk and Text</w:t>
            </w:r>
          </w:p>
        </w:tc>
        <w:tc>
          <w:tcPr>
            <w:tcW w:w="1931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16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ro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16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Dbox (All-In-One toolbox)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43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 Settings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70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tchPro Widge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9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ntity Sensor Pro-EMF Detector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95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6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ftermath XHD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6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Fre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6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lus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66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eslaLED Flashlight Donate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35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nify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57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oidlight LED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12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-Click Flashlight</w:t>
            </w:r>
          </w:p>
        </w:tc>
        <w:tc>
          <w:tcPr>
            <w:tcW w:w="1931" w:type="dxa"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650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F5378F" w:rsidRPr="005A354D" w:rsidRDefault="00F5378F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 Private</w:t>
            </w:r>
          </w:p>
        </w:tc>
        <w:tc>
          <w:tcPr>
            <w:tcW w:w="1931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8655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5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5378F" w:rsidRPr="005A354D" w:rsidRDefault="00F5378F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5378F" w:rsidRPr="005A354D" w:rsidRDefault="00F5378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137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409" w:name="_Toc319865499"/>
      <w:bookmarkStart w:id="410" w:name="_Toc319925853"/>
      <w:bookmarkStart w:id="411" w:name="_Toc319925901"/>
      <w:bookmarkStart w:id="412" w:name="_Toc319925949"/>
      <w:bookmarkStart w:id="413" w:name="_Toc319925997"/>
      <w:bookmarkStart w:id="414" w:name="_Toc319926045"/>
      <w:bookmarkStart w:id="415" w:name="_Toc319926093"/>
      <w:bookmarkStart w:id="416" w:name="_Toc319926616"/>
      <w:bookmarkStart w:id="417" w:name="_Toc320871866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19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5378F" w:rsidRPr="005A354D">
        <w:rPr>
          <w:color w:val="auto"/>
        </w:rPr>
        <w:t>flashlight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tended Controls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318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674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 Pro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00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ss Army Knife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21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 Settings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516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Dbox (All-In-One toolbox)</w:t>
            </w:r>
          </w:p>
        </w:tc>
        <w:tc>
          <w:tcPr>
            <w:tcW w:w="1931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80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758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TIFi Pro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02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lus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02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oidlight 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82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tchPro Widge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07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lk and Tex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07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ro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07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718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 Private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949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sco Light + 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54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Free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54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esla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09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ntity Sensor Pro-EMF Detector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0909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ghter Free</w:t>
            </w:r>
          </w:p>
        </w:tc>
        <w:tc>
          <w:tcPr>
            <w:tcW w:w="1931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306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91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317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F5378F">
      <w:pPr>
        <w:pStyle w:val="Table"/>
        <w:jc w:val="thaiDistribute"/>
        <w:rPr>
          <w:color w:val="auto"/>
        </w:rPr>
      </w:pPr>
      <w:bookmarkStart w:id="418" w:name="_Toc319865500"/>
      <w:bookmarkStart w:id="419" w:name="_Toc319925854"/>
      <w:bookmarkStart w:id="420" w:name="_Toc319925902"/>
      <w:bookmarkStart w:id="421" w:name="_Toc319925950"/>
      <w:bookmarkStart w:id="422" w:name="_Toc319925998"/>
      <w:bookmarkStart w:id="423" w:name="_Toc319926046"/>
      <w:bookmarkStart w:id="424" w:name="_Toc319926094"/>
      <w:bookmarkStart w:id="425" w:name="_Toc319926617"/>
      <w:bookmarkStart w:id="426" w:name="_Toc320871867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0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5378F" w:rsidRPr="005A354D">
        <w:rPr>
          <w:color w:val="auto"/>
        </w:rPr>
        <w:t>flashlight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rightest Flashlight Free™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 H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HD LED Pro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639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tended Controls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995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R Droid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32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53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644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ss Army Knife</w:t>
            </w:r>
          </w:p>
        </w:tc>
        <w:tc>
          <w:tcPr>
            <w:tcW w:w="1931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66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62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51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 Settings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77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Dbox (All-In-One toolbox)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03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esla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78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oidlight 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49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TIFi Pro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73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sco Light + 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7.380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XPERIA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9.000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ashlight zaphrox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0.594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arm Clock Plus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0.594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ED Flashlight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2.141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eslaLED Flashlight Donate</w:t>
            </w:r>
          </w:p>
        </w:tc>
        <w:tc>
          <w:tcPr>
            <w:tcW w:w="1931" w:type="dxa"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3.6683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236AF8" w:rsidRPr="005A354D" w:rsidRDefault="00236AF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witchPro Widget</w:t>
            </w:r>
          </w:p>
        </w:tc>
        <w:tc>
          <w:tcPr>
            <w:tcW w:w="1931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3.8836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5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236AF8" w:rsidRPr="005A354D" w:rsidRDefault="00236AF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36AF8" w:rsidRPr="005A354D" w:rsidRDefault="00236AF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586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A01DFE" w:rsidP="00091D0D">
      <w:pPr>
        <w:pStyle w:val="Table"/>
        <w:jc w:val="thaiDistribute"/>
        <w:rPr>
          <w:color w:val="auto"/>
        </w:rPr>
      </w:pPr>
      <w:bookmarkStart w:id="427" w:name="_Toc319865501"/>
      <w:bookmarkStart w:id="428" w:name="_Toc319925855"/>
      <w:bookmarkStart w:id="429" w:name="_Toc319925903"/>
      <w:bookmarkStart w:id="430" w:name="_Toc319925951"/>
      <w:bookmarkStart w:id="431" w:name="_Toc319925999"/>
      <w:bookmarkStart w:id="432" w:name="_Toc319926047"/>
      <w:bookmarkStart w:id="433" w:name="_Toc319926095"/>
      <w:bookmarkStart w:id="434" w:name="_Toc319926618"/>
      <w:bookmarkStart w:id="435" w:name="_Toc320871868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1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Pr="005A354D">
        <w:rPr>
          <w:color w:val="auto"/>
        </w:rPr>
        <w:t>map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427"/>
      <w:bookmarkEnd w:id="428"/>
      <w:bookmarkEnd w:id="429"/>
      <w:bookmarkEnd w:id="430"/>
      <w:bookmarkEnd w:id="431"/>
      <w:bookmarkEnd w:id="432"/>
      <w:bookmarkEnd w:id="433"/>
      <w:bookmarkEnd w:id="434"/>
      <w:bookmarkEnd w:id="43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ky Map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notia3: Children of Carnia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 FRE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tivirus Fre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uns'n'Glory WW2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5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ENONIA® 3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5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rble Blast! - ZUMA Gam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5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ze GPS, traffic, Social, Fun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44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eres My Droid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812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ndomondo Sports Tracke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562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Weather Channel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806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ewels Maze!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806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ripAdviso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512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207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orte Calenda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207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Track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879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ave Defense HD Fre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879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Bug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0978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istory Eraser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0978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408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436" w:name="_Toc319865502"/>
      <w:bookmarkStart w:id="437" w:name="_Toc319925856"/>
      <w:bookmarkStart w:id="438" w:name="_Toc319925904"/>
      <w:bookmarkStart w:id="439" w:name="_Toc319925952"/>
      <w:bookmarkStart w:id="440" w:name="_Toc319926000"/>
      <w:bookmarkStart w:id="441" w:name="_Toc319926048"/>
      <w:bookmarkStart w:id="442" w:name="_Toc319926096"/>
      <w:bookmarkStart w:id="443" w:name="_Toc319926619"/>
      <w:bookmarkStart w:id="444" w:name="_Toc320871869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A01DFE" w:rsidRPr="005A354D">
        <w:rPr>
          <w:color w:val="auto"/>
        </w:rPr>
        <w:t>map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436"/>
      <w:bookmarkEnd w:id="437"/>
      <w:bookmarkEnd w:id="438"/>
      <w:bookmarkEnd w:id="439"/>
      <w:bookmarkEnd w:id="440"/>
      <w:bookmarkEnd w:id="441"/>
      <w:bookmarkEnd w:id="442"/>
      <w:bookmarkEnd w:id="443"/>
      <w:bookmarkEnd w:id="44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70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095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16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th Defense LF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16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9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dern Combat 3: Fallen Nation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79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ackCountry Navigator PRO GPS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50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orte Calenda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50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50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341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133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rmored II: Tower Defens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133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Weather Channel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37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61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hoto Enhance Pro HD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61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radar24 Pro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61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cery King Shopping List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61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ndon Journey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617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Europ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16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X Moto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1651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ripAdvisor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8111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77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445" w:name="_Toc319865503"/>
      <w:bookmarkStart w:id="446" w:name="_Toc319925857"/>
      <w:bookmarkStart w:id="447" w:name="_Toc319925905"/>
      <w:bookmarkStart w:id="448" w:name="_Toc319925953"/>
      <w:bookmarkStart w:id="449" w:name="_Toc319926001"/>
      <w:bookmarkStart w:id="450" w:name="_Toc319926049"/>
      <w:bookmarkStart w:id="451" w:name="_Toc319926097"/>
      <w:bookmarkStart w:id="452" w:name="_Toc319926620"/>
      <w:bookmarkStart w:id="453" w:name="_Toc320871870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A01DFE" w:rsidRPr="005A354D">
        <w:rPr>
          <w:color w:val="auto"/>
        </w:rPr>
        <w:t>map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445"/>
      <w:bookmarkEnd w:id="446"/>
      <w:bookmarkEnd w:id="447"/>
      <w:bookmarkEnd w:id="448"/>
      <w:bookmarkEnd w:id="449"/>
      <w:bookmarkEnd w:id="450"/>
      <w:bookmarkEnd w:id="451"/>
      <w:bookmarkEnd w:id="452"/>
      <w:bookmarkEnd w:id="45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847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00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th Defense LF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9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9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orte Calendar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9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dern Combat 3: Fallen Nation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91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Weather Channel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62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500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ackCountry Navigator PRO GP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9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ripAdvisor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4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rmored II: Tower Defens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4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82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93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oulBus (</w:t>
            </w:r>
            <w:r w:rsidRPr="005A354D">
              <w:rPr>
                <w:rFonts w:eastAsia="Gulim"/>
                <w:color w:val="auto"/>
                <w:sz w:val="28"/>
                <w:szCs w:val="28"/>
              </w:rPr>
              <w:t>서울버스</w:t>
            </w:r>
            <w:r w:rsidRPr="005A354D">
              <w:rPr>
                <w:color w:val="auto"/>
                <w:sz w:val="28"/>
                <w:szCs w:val="28"/>
              </w:rPr>
              <w:t>)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93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ndomondo Sports Tracker PRO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13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orque Pro (OBD2 &amp; Car)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13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cery King Shopping List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13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low Real Estate &amp; Rentals</w:t>
            </w:r>
          </w:p>
        </w:tc>
        <w:tc>
          <w:tcPr>
            <w:tcW w:w="1931" w:type="dxa"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8311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A01DFE" w:rsidRPr="005A354D" w:rsidRDefault="00A01DFE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radar24 Pro</w:t>
            </w:r>
          </w:p>
        </w:tc>
        <w:tc>
          <w:tcPr>
            <w:tcW w:w="1931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8311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1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A01DFE" w:rsidRPr="005A354D" w:rsidRDefault="00A01DFE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A01DFE" w:rsidRPr="005A354D" w:rsidRDefault="00A01DF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A01DFE">
      <w:pPr>
        <w:pStyle w:val="Table"/>
        <w:jc w:val="thaiDistribute"/>
        <w:rPr>
          <w:color w:val="auto"/>
        </w:rPr>
      </w:pPr>
      <w:bookmarkStart w:id="454" w:name="_Toc319865504"/>
      <w:bookmarkStart w:id="455" w:name="_Toc319925858"/>
      <w:bookmarkStart w:id="456" w:name="_Toc319925906"/>
      <w:bookmarkStart w:id="457" w:name="_Toc319925954"/>
      <w:bookmarkStart w:id="458" w:name="_Toc319926002"/>
      <w:bookmarkStart w:id="459" w:name="_Toc319926050"/>
      <w:bookmarkStart w:id="460" w:name="_Toc319926098"/>
      <w:bookmarkStart w:id="461" w:name="_Toc319926621"/>
      <w:bookmarkStart w:id="462" w:name="_Toc320871871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A01DFE" w:rsidRPr="005A354D">
        <w:rPr>
          <w:color w:val="auto"/>
        </w:rPr>
        <w:t>map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454"/>
      <w:bookmarkEnd w:id="455"/>
      <w:bookmarkEnd w:id="456"/>
      <w:bookmarkEnd w:id="457"/>
      <w:bookmarkEnd w:id="458"/>
      <w:bookmarkEnd w:id="459"/>
      <w:bookmarkEnd w:id="460"/>
      <w:bookmarkEnd w:id="461"/>
      <w:bookmarkEnd w:id="46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3B0A6D" w:rsidRPr="005A354D" w:rsidRDefault="003B0A6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sker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30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72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th Defense LF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72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8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8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Jorte Calendar</w:t>
            </w:r>
          </w:p>
        </w:tc>
        <w:tc>
          <w:tcPr>
            <w:tcW w:w="1931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8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dern Combat 3: Fallen Nation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87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Weather Channel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5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ky Map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796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ygic: GPS Navigation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87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ackCountry Navigator PRO GP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337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ripAdvisor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7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ndex.Map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79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rmored II: Tower Defense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79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eather, Radar, Alerts, Quakes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02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GON Europe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1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Daum Maps -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다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지도</w:t>
            </w:r>
            <w:r w:rsidRPr="005A354D">
              <w:rPr>
                <w:color w:val="auto"/>
                <w:sz w:val="20"/>
                <w:szCs w:val="20"/>
              </w:rPr>
              <w:t xml:space="preserve">,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지하철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186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oulBus (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서울버스</w:t>
            </w:r>
            <w:r w:rsidRPr="005A354D">
              <w:rPr>
                <w:color w:val="auto"/>
                <w:sz w:val="28"/>
                <w:szCs w:val="28"/>
              </w:rPr>
              <w:t>)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186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 Google Maps Nav Book Pro</w:t>
            </w:r>
          </w:p>
        </w:tc>
        <w:tc>
          <w:tcPr>
            <w:tcW w:w="1931" w:type="dxa"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7128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3B0A6D" w:rsidRPr="005A354D" w:rsidRDefault="003B0A6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YC Bus &amp; Subway Maps</w:t>
            </w:r>
          </w:p>
        </w:tc>
        <w:tc>
          <w:tcPr>
            <w:tcW w:w="1931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220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3B0A6D" w:rsidRPr="005A354D" w:rsidRDefault="003B0A6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66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3B0A6D" w:rsidRPr="005A354D" w:rsidRDefault="003B0A6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3B0A6D" w:rsidRPr="005A354D" w:rsidRDefault="003B0A6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610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884C17" w:rsidP="00091D0D">
      <w:pPr>
        <w:pStyle w:val="Table"/>
        <w:jc w:val="thaiDistribute"/>
        <w:rPr>
          <w:color w:val="auto"/>
        </w:rPr>
      </w:pPr>
      <w:bookmarkStart w:id="463" w:name="_Toc319865505"/>
      <w:bookmarkStart w:id="464" w:name="_Toc319925859"/>
      <w:bookmarkStart w:id="465" w:name="_Toc319925907"/>
      <w:bookmarkStart w:id="466" w:name="_Toc319925955"/>
      <w:bookmarkStart w:id="467" w:name="_Toc319926003"/>
      <w:bookmarkStart w:id="468" w:name="_Toc319926051"/>
      <w:bookmarkStart w:id="469" w:name="_Toc319926099"/>
      <w:bookmarkStart w:id="470" w:name="_Toc319926622"/>
      <w:bookmarkStart w:id="471" w:name="_Toc320871872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5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="008B6484" w:rsidRPr="005A354D">
        <w:rPr>
          <w:color w:val="auto"/>
        </w:rPr>
        <w:t>google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463"/>
      <w:bookmarkEnd w:id="464"/>
      <w:bookmarkEnd w:id="465"/>
      <w:bookmarkEnd w:id="466"/>
      <w:bookmarkEnd w:id="467"/>
      <w:bookmarkEnd w:id="468"/>
      <w:bookmarkEnd w:id="469"/>
      <w:bookmarkEnd w:id="470"/>
      <w:bookmarkEnd w:id="4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8B6484" w:rsidRPr="005A354D" w:rsidRDefault="008B648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ve Holdem Poker Pro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 Rio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radise Island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 Seasons</w:t>
            </w:r>
          </w:p>
        </w:tc>
        <w:tc>
          <w:tcPr>
            <w:tcW w:w="1931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andcent SMS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ky Map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lking Tom Cat Free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obe Flash Player 11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ide Pictures Safely in Vaulty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 FREE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vernote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rag Racing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STRO File Manager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ide It Pro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39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Translate</w:t>
            </w:r>
          </w:p>
        </w:tc>
        <w:tc>
          <w:tcPr>
            <w:tcW w:w="1931" w:type="dxa"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9184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8B6484" w:rsidRPr="005A354D" w:rsidRDefault="008B6484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nk Hero</w:t>
            </w:r>
          </w:p>
        </w:tc>
        <w:tc>
          <w:tcPr>
            <w:tcW w:w="1931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9184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8B6484" w:rsidRPr="005A354D" w:rsidRDefault="008B648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12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8B6484" w:rsidRPr="005A354D" w:rsidRDefault="008B6484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8B6484" w:rsidRPr="005A354D" w:rsidRDefault="008B6484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638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472" w:name="_Toc319865506"/>
      <w:bookmarkStart w:id="473" w:name="_Toc319925860"/>
      <w:bookmarkStart w:id="474" w:name="_Toc319925908"/>
      <w:bookmarkStart w:id="475" w:name="_Toc319925956"/>
      <w:bookmarkStart w:id="476" w:name="_Toc319926004"/>
      <w:bookmarkStart w:id="477" w:name="_Toc319926052"/>
      <w:bookmarkStart w:id="478" w:name="_Toc319926100"/>
      <w:bookmarkStart w:id="479" w:name="_Toc319926623"/>
      <w:bookmarkStart w:id="480" w:name="_Toc320871873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D47C4C" w:rsidRPr="005A354D">
        <w:rPr>
          <w:color w:val="auto"/>
        </w:rPr>
        <w:t>goog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472"/>
      <w:bookmarkEnd w:id="473"/>
      <w:bookmarkEnd w:id="474"/>
      <w:bookmarkEnd w:id="475"/>
      <w:bookmarkEnd w:id="476"/>
      <w:bookmarkEnd w:id="477"/>
      <w:bookmarkEnd w:id="478"/>
      <w:bookmarkEnd w:id="479"/>
      <w:bookmarkEnd w:id="48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s Preschool Puzzle FRE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Launcher EX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s ABC Letter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t Little War Gam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s Preschool Puzzl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amp Full Version Unlock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deIT Keyboar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49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4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409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lking Tom Cat 2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409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8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540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481" w:name="_Toc319865507"/>
      <w:bookmarkStart w:id="482" w:name="_Toc319925861"/>
      <w:bookmarkStart w:id="483" w:name="_Toc319925909"/>
      <w:bookmarkStart w:id="484" w:name="_Toc319925957"/>
      <w:bookmarkStart w:id="485" w:name="_Toc319926005"/>
      <w:bookmarkStart w:id="486" w:name="_Toc319926053"/>
      <w:bookmarkStart w:id="487" w:name="_Toc319926101"/>
      <w:bookmarkStart w:id="488" w:name="_Toc319926624"/>
      <w:bookmarkStart w:id="489" w:name="_Toc320871874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037CB1" w:rsidRPr="005A354D">
        <w:rPr>
          <w:color w:val="auto"/>
        </w:rPr>
        <w:t>goog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481"/>
      <w:bookmarkEnd w:id="482"/>
      <w:bookmarkEnd w:id="483"/>
      <w:bookmarkEnd w:id="484"/>
      <w:bookmarkEnd w:id="485"/>
      <w:bookmarkEnd w:id="486"/>
      <w:bookmarkEnd w:id="487"/>
      <w:bookmarkEnd w:id="488"/>
      <w:bookmarkEnd w:id="48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M Toolbox Pro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amp Full Version Unlock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s Preschool Puzzle FRE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vernot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t Little War Gam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DWLauncher EX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14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sArt - Photo Studio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pe - free video calling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ideIT Keyboar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s Preschool Puzzle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626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8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084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rPr>
          <w:color w:val="auto"/>
        </w:rPr>
      </w:pPr>
      <w:bookmarkStart w:id="490" w:name="_Toc319865508"/>
      <w:bookmarkStart w:id="491" w:name="_Toc319925862"/>
      <w:bookmarkStart w:id="492" w:name="_Toc319925910"/>
      <w:bookmarkStart w:id="493" w:name="_Toc319925958"/>
      <w:bookmarkStart w:id="494" w:name="_Toc319926006"/>
      <w:bookmarkStart w:id="495" w:name="_Toc319926054"/>
      <w:bookmarkStart w:id="496" w:name="_Toc319926102"/>
      <w:bookmarkStart w:id="497" w:name="_Toc319926625"/>
      <w:bookmarkStart w:id="498" w:name="_Toc320871875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037CB1" w:rsidRPr="005A354D">
        <w:rPr>
          <w:color w:val="auto"/>
        </w:rPr>
        <w:t>goog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490"/>
      <w:bookmarkEnd w:id="491"/>
      <w:bookmarkEnd w:id="492"/>
      <w:bookmarkEnd w:id="493"/>
      <w:bookmarkEnd w:id="494"/>
      <w:bookmarkEnd w:id="495"/>
      <w:bookmarkEnd w:id="496"/>
      <w:bookmarkEnd w:id="497"/>
      <w:bookmarkEnd w:id="49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Voic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reet View on Google Map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9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Read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93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+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639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Translat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132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Music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5.46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Book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674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(Google Reader | RSS)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577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86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iny Flashlight + LED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86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Earth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0.758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oVe IP - Google Voice VoIP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54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54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Tasks Organiz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29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29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ber : Free Calls &amp; Messag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296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ky Map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4.94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4.94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eader Pro (Google Reader)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626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o Defense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626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vie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5.626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Docs</w:t>
            </w:r>
          </w:p>
        </w:tc>
        <w:tc>
          <w:tcPr>
            <w:tcW w:w="1931" w:type="dxa"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7.1536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1F584D" w:rsidRPr="005A354D" w:rsidRDefault="001F584D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earch</w:t>
            </w:r>
          </w:p>
        </w:tc>
        <w:tc>
          <w:tcPr>
            <w:tcW w:w="1931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8.661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0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1F584D" w:rsidRPr="005A354D" w:rsidRDefault="001F584D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1F584D" w:rsidRPr="005A354D" w:rsidRDefault="001F584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670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1F584D" w:rsidP="00091D0D">
      <w:pPr>
        <w:pStyle w:val="Table"/>
        <w:jc w:val="thaiDistribute"/>
        <w:rPr>
          <w:color w:val="auto"/>
        </w:rPr>
      </w:pPr>
      <w:bookmarkStart w:id="499" w:name="_Toc319865509"/>
      <w:bookmarkStart w:id="500" w:name="_Toc319925863"/>
      <w:bookmarkStart w:id="501" w:name="_Toc319925911"/>
      <w:bookmarkStart w:id="502" w:name="_Toc319925959"/>
      <w:bookmarkStart w:id="503" w:name="_Toc319926007"/>
      <w:bookmarkStart w:id="504" w:name="_Toc319926055"/>
      <w:bookmarkStart w:id="505" w:name="_Toc319926103"/>
      <w:bookmarkStart w:id="506" w:name="_Toc319926626"/>
      <w:bookmarkStart w:id="507" w:name="_Toc320871876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29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="00654108" w:rsidRPr="005A354D">
        <w:rPr>
          <w:color w:val="auto"/>
        </w:rPr>
        <w:t>yahoo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499"/>
      <w:bookmarkEnd w:id="500"/>
      <w:bookmarkEnd w:id="501"/>
      <w:bookmarkEnd w:id="502"/>
      <w:bookmarkEnd w:id="503"/>
      <w:bookmarkEnd w:id="504"/>
      <w:bookmarkEnd w:id="505"/>
      <w:bookmarkEnd w:id="506"/>
      <w:bookmarkEnd w:id="50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ssenger WithYou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fire Web Browser 4.0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obile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Buddy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56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189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SN Messenger: Mercury Fre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5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612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神來也麻將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612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 Plug-in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64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+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835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Sportacula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673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o instant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929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ible KJV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929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imbuzz Messenger: Chat &amp; Call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174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LED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174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MA NewsArena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174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imo beta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405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ebo IM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6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antasy Football '11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3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imple Text-Text Icon Creato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3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手机</w:t>
            </w:r>
            <w:r w:rsidRPr="005A354D">
              <w:rPr>
                <w:color w:val="auto"/>
                <w:sz w:val="20"/>
                <w:szCs w:val="20"/>
              </w:rPr>
              <w:t>QQ(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支持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视频、</w:t>
            </w:r>
            <w:r w:rsidRPr="005A354D">
              <w:rPr>
                <w:color w:val="auto"/>
                <w:sz w:val="20"/>
                <w:szCs w:val="20"/>
              </w:rPr>
              <w:t>4.0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系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统、消息推送</w:t>
            </w:r>
            <w:r w:rsidRPr="005A354D">
              <w:rPr>
                <w:color w:val="auto"/>
                <w:sz w:val="20"/>
                <w:szCs w:val="20"/>
              </w:rPr>
              <w:t>)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030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ilDroid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1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329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508" w:name="_Toc319865510"/>
      <w:bookmarkStart w:id="509" w:name="_Toc319925864"/>
      <w:bookmarkStart w:id="510" w:name="_Toc319925912"/>
      <w:bookmarkStart w:id="511" w:name="_Toc319925960"/>
      <w:bookmarkStart w:id="512" w:name="_Toc319926008"/>
      <w:bookmarkStart w:id="513" w:name="_Toc319926056"/>
      <w:bookmarkStart w:id="514" w:name="_Toc319926104"/>
      <w:bookmarkStart w:id="515" w:name="_Toc319926627"/>
      <w:bookmarkStart w:id="516" w:name="_Toc320871877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0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F1A79" w:rsidRPr="005A354D">
        <w:rPr>
          <w:color w:val="auto"/>
        </w:rPr>
        <w:t>yahoo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ssenger WithYou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obile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061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44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94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ible KJV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94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手机</w:t>
            </w:r>
            <w:r w:rsidRPr="005A354D">
              <w:rPr>
                <w:color w:val="auto"/>
                <w:sz w:val="20"/>
                <w:szCs w:val="20"/>
              </w:rPr>
              <w:t>QQ(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支持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视频、</w:t>
            </w:r>
            <w:r w:rsidRPr="005A354D">
              <w:rPr>
                <w:color w:val="auto"/>
                <w:sz w:val="20"/>
                <w:szCs w:val="20"/>
              </w:rPr>
              <w:t>4.0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系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统、消息推送</w:t>
            </w:r>
            <w:r w:rsidRPr="005A354D">
              <w:rPr>
                <w:color w:val="auto"/>
                <w:sz w:val="20"/>
                <w:szCs w:val="20"/>
              </w:rPr>
              <w:t>)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94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Contact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24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轉乘通</w:t>
            </w:r>
            <w:r w:rsidRPr="005A354D">
              <w:rPr>
                <w:color w:val="auto"/>
                <w:sz w:val="28"/>
                <w:szCs w:val="28"/>
              </w:rPr>
              <w:t>Free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24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ivio Car Internet Radio Pro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24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D Black for Facebook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24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七色未来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242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inanc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03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天気情報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784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[5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유저의암기법</w:t>
            </w:r>
            <w:r w:rsidRPr="005A354D">
              <w:rPr>
                <w:color w:val="auto"/>
                <w:sz w:val="20"/>
                <w:szCs w:val="20"/>
              </w:rPr>
              <w:t>]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워드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암기앱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29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idget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6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917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antasy Football '11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36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乗換案内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13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TIM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130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Sportacula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7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Buddy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8959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ピンポイント天気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111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2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57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517" w:name="_Toc319865511"/>
      <w:bookmarkStart w:id="518" w:name="_Toc319925865"/>
      <w:bookmarkStart w:id="519" w:name="_Toc319925913"/>
      <w:bookmarkStart w:id="520" w:name="_Toc319925961"/>
      <w:bookmarkStart w:id="521" w:name="_Toc319926009"/>
      <w:bookmarkStart w:id="522" w:name="_Toc319926057"/>
      <w:bookmarkStart w:id="523" w:name="_Toc319926105"/>
      <w:bookmarkStart w:id="524" w:name="_Toc319926628"/>
      <w:bookmarkStart w:id="525" w:name="_Toc320871878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F1A79" w:rsidRPr="005A354D">
        <w:rPr>
          <w:color w:val="auto"/>
        </w:rPr>
        <w:t>yahoo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517"/>
      <w:bookmarkEnd w:id="518"/>
      <w:bookmarkEnd w:id="519"/>
      <w:bookmarkEnd w:id="520"/>
      <w:bookmarkEnd w:id="521"/>
      <w:bookmarkEnd w:id="522"/>
      <w:bookmarkEnd w:id="523"/>
      <w:bookmarkEnd w:id="524"/>
      <w:bookmarkEnd w:id="52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ssenger WithYou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obile web brows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83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ible KJV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手机</w:t>
            </w:r>
            <w:r w:rsidRPr="005A354D">
              <w:rPr>
                <w:color w:val="auto"/>
                <w:sz w:val="20"/>
                <w:szCs w:val="20"/>
              </w:rPr>
              <w:t>QQ(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支持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视频、</w:t>
            </w:r>
            <w:r w:rsidRPr="005A354D">
              <w:rPr>
                <w:color w:val="auto"/>
                <w:sz w:val="20"/>
                <w:szCs w:val="20"/>
              </w:rPr>
              <w:t>4.0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系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统、消息推送</w:t>
            </w:r>
            <w:r w:rsidRPr="005A354D">
              <w:rPr>
                <w:color w:val="auto"/>
                <w:sz w:val="20"/>
                <w:szCs w:val="20"/>
              </w:rPr>
              <w:t>)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95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Buddy Messenge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96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519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Sportacular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72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kyfire Web Browser 4.0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72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SN Messenger: Mercury Fre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34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antasy Football '11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2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rFonts w:eastAsia="MS Gothic"/>
                <w:color w:val="auto"/>
                <w:sz w:val="24"/>
                <w:szCs w:val="24"/>
              </w:rPr>
              <w:t>轉乘通</w:t>
            </w:r>
            <w:r w:rsidRPr="005A354D">
              <w:rPr>
                <w:color w:val="auto"/>
                <w:sz w:val="28"/>
                <w:szCs w:val="28"/>
              </w:rPr>
              <w:t>Fre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52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imbuzz Messenger: Chat &amp; Call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77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4"/>
                <w:szCs w:val="24"/>
              </w:rPr>
              <w:t>天気情報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449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inance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09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color w:val="auto"/>
                <w:sz w:val="20"/>
                <w:szCs w:val="20"/>
              </w:rPr>
              <w:t>[5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유저의암기법</w:t>
            </w:r>
            <w:r w:rsidRPr="005A354D">
              <w:rPr>
                <w:color w:val="auto"/>
                <w:sz w:val="20"/>
                <w:szCs w:val="20"/>
              </w:rPr>
              <w:t>]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워드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암기앱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2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ピンポイント天気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556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D Black for Facebook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556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usic Radio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04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MA NewsArena</w:t>
            </w:r>
          </w:p>
        </w:tc>
        <w:tc>
          <w:tcPr>
            <w:tcW w:w="1931" w:type="dxa"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04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0553F6" w:rsidRPr="005A354D" w:rsidRDefault="000553F6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AVITIME</w:t>
            </w:r>
          </w:p>
        </w:tc>
        <w:tc>
          <w:tcPr>
            <w:tcW w:w="1931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042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25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0553F6" w:rsidRPr="005A354D" w:rsidRDefault="000553F6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0553F6" w:rsidRPr="005A354D" w:rsidRDefault="000553F6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16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rPr>
          <w:color w:val="auto"/>
        </w:rPr>
      </w:pPr>
      <w:bookmarkStart w:id="526" w:name="_Toc319865512"/>
      <w:bookmarkStart w:id="527" w:name="_Toc319925866"/>
      <w:bookmarkStart w:id="528" w:name="_Toc319925914"/>
      <w:bookmarkStart w:id="529" w:name="_Toc319925962"/>
      <w:bookmarkStart w:id="530" w:name="_Toc319926010"/>
      <w:bookmarkStart w:id="531" w:name="_Toc319926058"/>
      <w:bookmarkStart w:id="532" w:name="_Toc319926106"/>
      <w:bookmarkStart w:id="533" w:name="_Toc319926629"/>
      <w:bookmarkStart w:id="534" w:name="_Toc320871879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F1A79" w:rsidRPr="005A354D">
        <w:rPr>
          <w:color w:val="auto"/>
        </w:rPr>
        <w:t>yahoo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526"/>
      <w:bookmarkEnd w:id="527"/>
      <w:bookmarkEnd w:id="528"/>
      <w:bookmarkEnd w:id="529"/>
      <w:bookmarkEnd w:id="530"/>
      <w:bookmarkEnd w:id="531"/>
      <w:bookmarkEnd w:id="532"/>
      <w:bookmarkEnd w:id="533"/>
      <w:bookmarkEnd w:id="53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654108" w:rsidRPr="005A354D" w:rsidRDefault="0065410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ssenger WithYou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ail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4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obile web brows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4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63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72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Sportacula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80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天気情報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7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inance</w:t>
            </w:r>
          </w:p>
        </w:tc>
        <w:tc>
          <w:tcPr>
            <w:tcW w:w="1931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311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Fantasy Football '11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7.26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Weath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155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検索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0.994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usic Radio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2.78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ヘッドライン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4.53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JAPAN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6.248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 Messenger Plug-in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7.927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tock Watcher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16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ible KJV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16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手机</w:t>
            </w:r>
            <w:r w:rsidRPr="005A354D">
              <w:rPr>
                <w:color w:val="auto"/>
                <w:sz w:val="20"/>
                <w:szCs w:val="20"/>
              </w:rPr>
              <w:t>QQ(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支持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视频、</w:t>
            </w:r>
            <w:r w:rsidRPr="005A354D">
              <w:rPr>
                <w:color w:val="auto"/>
                <w:sz w:val="20"/>
                <w:szCs w:val="20"/>
              </w:rPr>
              <w:t>4.0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系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统、消息推送</w:t>
            </w:r>
            <w:r w:rsidRPr="005A354D">
              <w:rPr>
                <w:color w:val="auto"/>
                <w:sz w:val="20"/>
                <w:szCs w:val="20"/>
              </w:rPr>
              <w:t>)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8.16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トピックス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9.732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カレンダー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1.279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ahoo!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辞書</w:t>
            </w:r>
          </w:p>
        </w:tc>
        <w:tc>
          <w:tcPr>
            <w:tcW w:w="1931" w:type="dxa"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2.8064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654108" w:rsidRPr="005A354D" w:rsidRDefault="00654108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Buddy Messenger</w:t>
            </w:r>
          </w:p>
        </w:tc>
        <w:tc>
          <w:tcPr>
            <w:tcW w:w="1931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3.0218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654108" w:rsidRPr="005A354D" w:rsidRDefault="0065410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3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654108" w:rsidRPr="005A354D" w:rsidRDefault="00654108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654108" w:rsidRPr="005A354D" w:rsidRDefault="00654108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561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FF1A79" w:rsidP="00091D0D">
      <w:pPr>
        <w:pStyle w:val="Table"/>
        <w:jc w:val="thaiDistribute"/>
        <w:rPr>
          <w:color w:val="auto"/>
        </w:rPr>
      </w:pPr>
      <w:bookmarkStart w:id="535" w:name="_Toc319865513"/>
      <w:bookmarkStart w:id="536" w:name="_Toc319925867"/>
      <w:bookmarkStart w:id="537" w:name="_Toc319925915"/>
      <w:bookmarkStart w:id="538" w:name="_Toc319925963"/>
      <w:bookmarkStart w:id="539" w:name="_Toc319926011"/>
      <w:bookmarkStart w:id="540" w:name="_Toc319926059"/>
      <w:bookmarkStart w:id="541" w:name="_Toc319926107"/>
      <w:bookmarkStart w:id="542" w:name="_Toc319926630"/>
      <w:bookmarkStart w:id="543" w:name="_Toc320871880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3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Pr="005A354D">
        <w:rPr>
          <w:color w:val="auto"/>
        </w:rPr>
        <w:t>kindle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535"/>
      <w:bookmarkEnd w:id="536"/>
      <w:bookmarkEnd w:id="537"/>
      <w:bookmarkEnd w:id="538"/>
      <w:bookmarkEnd w:id="539"/>
      <w:bookmarkEnd w:id="540"/>
      <w:bookmarkEnd w:id="541"/>
      <w:bookmarkEnd w:id="542"/>
      <w:bookmarkEnd w:id="54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ing - Network Tool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obo eBook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92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0,000 Free Books Wattpad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678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OK for Android by B&amp;N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74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inson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74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63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umb Keyboard (Phone/Tablet)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63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g James Bible FREE</w:t>
            </w:r>
          </w:p>
        </w:tc>
        <w:tc>
          <w:tcPr>
            <w:tcW w:w="1931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63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ngaWhat | Manga Reader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41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DS Scriptures App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612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lashtop Remote Desktop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612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BookDroid - books library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868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arkle Dice - Free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868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리디북스</w:t>
            </w:r>
            <w:r w:rsidRPr="005A354D">
              <w:rPr>
                <w:color w:val="auto"/>
                <w:sz w:val="20"/>
                <w:szCs w:val="20"/>
              </w:rPr>
              <w:t xml:space="preserve"> - </w:t>
            </w:r>
            <w:r w:rsidRPr="005A354D">
              <w:rPr>
                <w:color w:val="auto"/>
                <w:sz w:val="28"/>
                <w:szCs w:val="28"/>
              </w:rPr>
              <w:t>7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천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책</w:t>
            </w:r>
            <w:r w:rsidRPr="005A354D">
              <w:rPr>
                <w:color w:val="auto"/>
                <w:sz w:val="20"/>
                <w:szCs w:val="20"/>
              </w:rPr>
              <w:t xml:space="preserve"> /</w:t>
            </w:r>
            <w:r w:rsidRPr="005A354D">
              <w:rPr>
                <w:color w:val="auto"/>
                <w:sz w:val="28"/>
                <w:szCs w:val="28"/>
              </w:rPr>
              <w:t xml:space="preserve"> 1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등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서비스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12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fi Hotspot &amp; USB Tether Pro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12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Paint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12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토킹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안드로보이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12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북큐브</w:t>
            </w:r>
            <w:r w:rsidRPr="005A354D">
              <w:rPr>
                <w:color w:val="auto"/>
                <w:sz w:val="20"/>
                <w:szCs w:val="20"/>
              </w:rPr>
              <w:t>- 20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도서관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최신간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독점연재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340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cestry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340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ice Check by Amazon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61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 Mouse and Keyboard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5615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ee Books- AReader</w:t>
            </w:r>
          </w:p>
        </w:tc>
        <w:tc>
          <w:tcPr>
            <w:tcW w:w="1931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7768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819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544" w:name="_Toc319865514"/>
      <w:bookmarkStart w:id="545" w:name="_Toc319925868"/>
      <w:bookmarkStart w:id="546" w:name="_Toc319925916"/>
      <w:bookmarkStart w:id="547" w:name="_Toc319925964"/>
      <w:bookmarkStart w:id="548" w:name="_Toc319926012"/>
      <w:bookmarkStart w:id="549" w:name="_Toc319926060"/>
      <w:bookmarkStart w:id="550" w:name="_Toc319926108"/>
      <w:bookmarkStart w:id="551" w:name="_Toc319926631"/>
      <w:bookmarkStart w:id="552" w:name="_Toc320871881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C5278C" w:rsidRPr="005A354D">
        <w:rPr>
          <w:color w:val="auto"/>
        </w:rPr>
        <w:t>kind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544"/>
      <w:bookmarkEnd w:id="545"/>
      <w:bookmarkEnd w:id="546"/>
      <w:bookmarkEnd w:id="547"/>
      <w:bookmarkEnd w:id="548"/>
      <w:bookmarkEnd w:id="549"/>
      <w:bookmarkEnd w:id="550"/>
      <w:bookmarkEnd w:id="551"/>
      <w:bookmarkEnd w:id="55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ing - Network Tool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64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DS Scriptures App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3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umb Keyboard (Phone/Tablet)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3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0,000 Free Books Wattpad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365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리디북스</w:t>
            </w:r>
            <w:r w:rsidRPr="005A354D">
              <w:rPr>
                <w:color w:val="auto"/>
                <w:sz w:val="20"/>
                <w:szCs w:val="20"/>
              </w:rPr>
              <w:t xml:space="preserve"> - 7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천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책</w:t>
            </w:r>
            <w:r w:rsidRPr="005A354D">
              <w:rPr>
                <w:color w:val="auto"/>
                <w:sz w:val="20"/>
                <w:szCs w:val="20"/>
              </w:rPr>
              <w:t xml:space="preserve"> / 1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등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서비스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68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북큐브</w:t>
            </w:r>
            <w:r w:rsidRPr="005A354D">
              <w:rPr>
                <w:color w:val="auto"/>
                <w:sz w:val="20"/>
                <w:szCs w:val="20"/>
              </w:rPr>
              <w:t>- 20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도서관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최신간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독점연재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98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RF</w:t>
            </w:r>
          </w:p>
        </w:tc>
        <w:tc>
          <w:tcPr>
            <w:tcW w:w="1931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982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ngaWhat | Manga Reader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26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arkle Dice - Free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26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lashtop Remote Desktop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26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fi Hotspot &amp; USB Tether Pro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26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oholic Reader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511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OK for Android by B&amp;N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24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otzWiki (Ad Free)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24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obo eBooks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951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sney World Secrets Gold!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951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 Book Club (ABC)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17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diko Sync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0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ast Food Nutrition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0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sh to Kindle</w:t>
            </w:r>
          </w:p>
        </w:tc>
        <w:tc>
          <w:tcPr>
            <w:tcW w:w="1931" w:type="dxa"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577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D06C37" w:rsidRPr="005A354D" w:rsidRDefault="00D06C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D06C37" w:rsidRPr="005A354D" w:rsidRDefault="00D06C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이장우</w:t>
            </w:r>
            <w:r w:rsidRPr="005A354D">
              <w:rPr>
                <w:color w:val="auto"/>
                <w:sz w:val="20"/>
                <w:szCs w:val="20"/>
              </w:rPr>
              <w:t xml:space="preserve"> -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리더를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읽다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시리즈</w:t>
            </w:r>
            <w:r w:rsidRPr="005A354D">
              <w:rPr>
                <w:color w:val="auto"/>
                <w:sz w:val="20"/>
                <w:szCs w:val="20"/>
              </w:rPr>
              <w:t>(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책</w:t>
            </w:r>
            <w:r w:rsidRPr="005A354D">
              <w:rPr>
                <w:color w:val="auto"/>
                <w:sz w:val="20"/>
                <w:szCs w:val="20"/>
              </w:rPr>
              <w:t>)</w:t>
            </w:r>
          </w:p>
        </w:tc>
        <w:tc>
          <w:tcPr>
            <w:tcW w:w="1931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57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1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D06C37" w:rsidRPr="005A354D" w:rsidRDefault="00D06C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D06C37" w:rsidRPr="005A354D" w:rsidRDefault="00D06C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565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553" w:name="_Toc319865515"/>
      <w:bookmarkStart w:id="554" w:name="_Toc319925869"/>
      <w:bookmarkStart w:id="555" w:name="_Toc319925917"/>
      <w:bookmarkStart w:id="556" w:name="_Toc319925965"/>
      <w:bookmarkStart w:id="557" w:name="_Toc319926013"/>
      <w:bookmarkStart w:id="558" w:name="_Toc319926061"/>
      <w:bookmarkStart w:id="559" w:name="_Toc319926109"/>
      <w:bookmarkStart w:id="560" w:name="_Toc319926632"/>
      <w:bookmarkStart w:id="561" w:name="_Toc320871882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C5278C" w:rsidRPr="005A354D">
        <w:rPr>
          <w:color w:val="auto"/>
        </w:rPr>
        <w:t>kind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553"/>
      <w:bookmarkEnd w:id="554"/>
      <w:bookmarkEnd w:id="555"/>
      <w:bookmarkEnd w:id="556"/>
      <w:bookmarkEnd w:id="557"/>
      <w:bookmarkEnd w:id="558"/>
      <w:bookmarkEnd w:id="559"/>
      <w:bookmarkEnd w:id="560"/>
      <w:bookmarkEnd w:id="56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ing - Network Tool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30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DS Scriptures App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517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0,000 Free Books Wattpad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87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umb Keyboard (Phone/Tablet)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87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리디북스</w:t>
            </w:r>
            <w:r w:rsidRPr="005A354D">
              <w:rPr>
                <w:color w:val="auto"/>
                <w:sz w:val="20"/>
                <w:szCs w:val="20"/>
              </w:rPr>
              <w:t xml:space="preserve"> - 7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천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책</w:t>
            </w:r>
            <w:r w:rsidRPr="005A354D">
              <w:rPr>
                <w:color w:val="auto"/>
                <w:sz w:val="20"/>
                <w:szCs w:val="20"/>
              </w:rPr>
              <w:t xml:space="preserve"> / 1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등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서비스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189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obo eBook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092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OK for Android by B&amp;N</w:t>
            </w:r>
          </w:p>
        </w:tc>
        <w:tc>
          <w:tcPr>
            <w:tcW w:w="1931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959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북큐브</w:t>
            </w:r>
            <w:r w:rsidRPr="005A354D">
              <w:rPr>
                <w:color w:val="auto"/>
                <w:sz w:val="20"/>
                <w:szCs w:val="20"/>
              </w:rPr>
              <w:t>- 20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도서관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최신간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독점연재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238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ngaWhat | Manga Reader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lashtop Remote Desktop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arkle Dice - Fre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binson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fi Hotspot &amp; USB Tether Pro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8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BookDroid - books library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748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ootzWiki (Ad Free)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748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oholic Reader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80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g James Bible FRE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80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RF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80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rice Check by Amazon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0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Paint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01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droid Book Club (ABC)</w:t>
            </w:r>
          </w:p>
        </w:tc>
        <w:tc>
          <w:tcPr>
            <w:tcW w:w="1931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165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17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181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C5278C">
      <w:pPr>
        <w:pStyle w:val="Table"/>
        <w:jc w:val="thaiDistribute"/>
        <w:rPr>
          <w:color w:val="auto"/>
        </w:rPr>
      </w:pPr>
      <w:bookmarkStart w:id="562" w:name="_Toc319865516"/>
      <w:bookmarkStart w:id="563" w:name="_Toc319925870"/>
      <w:bookmarkStart w:id="564" w:name="_Toc319925918"/>
      <w:bookmarkStart w:id="565" w:name="_Toc319925966"/>
      <w:bookmarkStart w:id="566" w:name="_Toc319926014"/>
      <w:bookmarkStart w:id="567" w:name="_Toc319926062"/>
      <w:bookmarkStart w:id="568" w:name="_Toc319926110"/>
      <w:bookmarkStart w:id="569" w:name="_Toc319926633"/>
      <w:bookmarkStart w:id="570" w:name="_Toc320871883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C5278C" w:rsidRPr="005A354D">
        <w:rPr>
          <w:color w:val="auto"/>
        </w:rPr>
        <w:t>kindl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562"/>
      <w:bookmarkEnd w:id="563"/>
      <w:bookmarkEnd w:id="564"/>
      <w:bookmarkEnd w:id="565"/>
      <w:bookmarkEnd w:id="566"/>
      <w:bookmarkEnd w:id="567"/>
      <w:bookmarkEnd w:id="568"/>
      <w:bookmarkEnd w:id="569"/>
      <w:bookmarkEnd w:id="57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d Mode: Kids Games + Video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on+ Reader Pro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ing - Network Tool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DS Scriptures App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886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0,000 Free Books Wattpad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4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umb Keyboard (Phone/Tablet)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43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sh to Kindl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리디북스</w:t>
            </w:r>
            <w:r w:rsidRPr="005A354D">
              <w:rPr>
                <w:color w:val="auto"/>
                <w:sz w:val="20"/>
                <w:szCs w:val="20"/>
              </w:rPr>
              <w:t xml:space="preserve"> - 7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천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책</w:t>
            </w:r>
            <w:r w:rsidRPr="005A354D">
              <w:rPr>
                <w:color w:val="auto"/>
                <w:sz w:val="20"/>
                <w:szCs w:val="20"/>
              </w:rPr>
              <w:t xml:space="preserve"> / 1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등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서비스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490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nd to Kindle</w:t>
            </w:r>
          </w:p>
        </w:tc>
        <w:tc>
          <w:tcPr>
            <w:tcW w:w="1931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35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obo eBook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94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OOK for Android by B&amp;N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05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Gulim"/>
                <w:color w:val="auto"/>
                <w:sz w:val="20"/>
                <w:szCs w:val="20"/>
              </w:rPr>
              <w:t>북큐브</w:t>
            </w:r>
            <w:r w:rsidRPr="005A354D">
              <w:rPr>
                <w:color w:val="auto"/>
                <w:sz w:val="20"/>
                <w:szCs w:val="20"/>
              </w:rPr>
              <w:t>- 200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만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무료</w:t>
            </w:r>
            <w:r w:rsidRPr="005A354D">
              <w:rPr>
                <w:color w:val="auto"/>
                <w:sz w:val="20"/>
                <w:szCs w:val="20"/>
              </w:rPr>
              <w:t xml:space="preserve"> 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전자책도서관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최신간</w:t>
            </w:r>
            <w:r w:rsidRPr="005A354D">
              <w:rPr>
                <w:color w:val="auto"/>
                <w:sz w:val="20"/>
                <w:szCs w:val="20"/>
              </w:rPr>
              <w:t>,</w:t>
            </w:r>
            <w:r w:rsidRPr="005A354D">
              <w:rPr>
                <w:rFonts w:eastAsia="Gulim"/>
                <w:color w:val="auto"/>
                <w:sz w:val="20"/>
                <w:szCs w:val="20"/>
              </w:rPr>
              <w:t>독점연재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267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 Deal of The Day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03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ngaWhat | Manga Reader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lashtop Remote Desktop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4rs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 author sit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arkle Dice - Free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285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 Free Book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1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 Fire Shop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13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bookStore4Me – Kindle EBooks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734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 Autoplaza</w:t>
            </w:r>
          </w:p>
        </w:tc>
        <w:tc>
          <w:tcPr>
            <w:tcW w:w="1931" w:type="dxa"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7345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AA5F37" w:rsidRPr="005A354D" w:rsidRDefault="00AA5F37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est Selling Kindle</w:t>
            </w:r>
          </w:p>
        </w:tc>
        <w:tc>
          <w:tcPr>
            <w:tcW w:w="1931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7345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AA5F37" w:rsidRPr="005A354D" w:rsidRDefault="00AA5F37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AA5F37" w:rsidRPr="005A354D" w:rsidRDefault="00AA5F37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467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F658F7" w:rsidP="00091D0D">
      <w:pPr>
        <w:pStyle w:val="Table"/>
        <w:jc w:val="thaiDistribute"/>
        <w:rPr>
          <w:color w:val="auto"/>
        </w:rPr>
      </w:pPr>
      <w:bookmarkStart w:id="571" w:name="_Toc319865517"/>
      <w:bookmarkStart w:id="572" w:name="_Toc319925871"/>
      <w:bookmarkStart w:id="573" w:name="_Toc319925919"/>
      <w:bookmarkStart w:id="574" w:name="_Toc319925967"/>
      <w:bookmarkStart w:id="575" w:name="_Toc319926015"/>
      <w:bookmarkStart w:id="576" w:name="_Toc319926063"/>
      <w:bookmarkStart w:id="577" w:name="_Toc319926111"/>
      <w:bookmarkStart w:id="578" w:name="_Toc319926634"/>
      <w:bookmarkStart w:id="579" w:name="_Toc320871884"/>
      <w:r w:rsidRPr="005A354D">
        <w:rPr>
          <w:color w:val="auto"/>
          <w:cs/>
        </w:rPr>
        <w:lastRenderedPageBreak/>
        <w:t>ต</w:t>
      </w:r>
      <w:r w:rsidR="00091D0D" w:rsidRPr="005A354D">
        <w:rPr>
          <w:color w:val="auto"/>
          <w:cs/>
        </w:rPr>
        <w:t>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7</w:t>
      </w:r>
      <w:r w:rsidR="006200CB" w:rsidRPr="005A354D">
        <w:rPr>
          <w:noProof/>
          <w:color w:val="auto"/>
        </w:rPr>
        <w:fldChar w:fldCharType="end"/>
      </w:r>
      <w:r w:rsidR="00091D0D" w:rsidRPr="005A354D">
        <w:rPr>
          <w:color w:val="auto"/>
        </w:rPr>
        <w:t xml:space="preserve"> </w:t>
      </w:r>
      <w:r w:rsidR="00091D0D"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="00091D0D"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="00091D0D" w:rsidRPr="005A354D">
        <w:rPr>
          <w:color w:val="auto"/>
        </w:rPr>
        <w:t>“</w:t>
      </w:r>
      <w:r w:rsidRPr="005A354D">
        <w:rPr>
          <w:color w:val="auto"/>
        </w:rPr>
        <w:t>foursquare</w:t>
      </w:r>
      <w:r w:rsidR="00091D0D" w:rsidRPr="005A354D">
        <w:rPr>
          <w:color w:val="auto"/>
        </w:rPr>
        <w:t xml:space="preserve">” </w:t>
      </w:r>
      <w:r w:rsidR="00091D0D" w:rsidRPr="005A354D">
        <w:rPr>
          <w:color w:val="auto"/>
          <w:cs/>
        </w:rPr>
        <w:t>ที่จัดเรียงด้วยคะแนนความนิยม</w:t>
      </w:r>
      <w:bookmarkEnd w:id="571"/>
      <w:bookmarkEnd w:id="572"/>
      <w:bookmarkEnd w:id="573"/>
      <w:bookmarkEnd w:id="574"/>
      <w:bookmarkEnd w:id="575"/>
      <w:bookmarkEnd w:id="576"/>
      <w:bookmarkEnd w:id="577"/>
      <w:bookmarkEnd w:id="578"/>
      <w:bookmarkEnd w:id="57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ze GPS, traffic, Social, Fu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4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Deck (Twitter, Facebook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1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lingo Virtual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at, Games, Fun - MocoSpac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toit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ootSuit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Fre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Pro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iends, Fun, Free – qeep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oundClou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ntact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cplz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ayHi - Find People Nearby!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0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verick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53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IVA Tow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53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ellow Pages by Superpage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453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igbea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84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奇迹帝国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84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nsorly (4G,CDMA,GSM &amp; WiFi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84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aliciou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84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at, Juegos, Diversión - Moc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846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verick Pro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8999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592</w:t>
            </w:r>
          </w:p>
        </w:tc>
      </w:tr>
    </w:tbl>
    <w:p w:rsidR="00091D0D" w:rsidRPr="005A354D" w:rsidRDefault="00091D0D" w:rsidP="00091D0D">
      <w:pPr>
        <w:rPr>
          <w:color w:val="auto"/>
        </w:rPr>
      </w:pPr>
      <w:r w:rsidRPr="005A354D">
        <w:rPr>
          <w:color w:val="auto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</w:rPr>
      </w:pPr>
      <w:bookmarkStart w:id="580" w:name="_Toc319865518"/>
      <w:bookmarkStart w:id="581" w:name="_Toc319925872"/>
      <w:bookmarkStart w:id="582" w:name="_Toc319925920"/>
      <w:bookmarkStart w:id="583" w:name="_Toc319925968"/>
      <w:bookmarkStart w:id="584" w:name="_Toc319926016"/>
      <w:bookmarkStart w:id="585" w:name="_Toc319926064"/>
      <w:bookmarkStart w:id="586" w:name="_Toc319926112"/>
      <w:bookmarkStart w:id="587" w:name="_Toc319926635"/>
      <w:bookmarkStart w:id="588" w:name="_Toc320871885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40979" w:rsidRPr="005A354D">
        <w:rPr>
          <w:color w:val="auto"/>
        </w:rPr>
        <w:t>foursquar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580"/>
      <w:bookmarkEnd w:id="581"/>
      <w:bookmarkEnd w:id="582"/>
      <w:bookmarkEnd w:id="583"/>
      <w:bookmarkEnd w:id="584"/>
      <w:bookmarkEnd w:id="585"/>
      <w:bookmarkEnd w:id="586"/>
      <w:bookmarkEnd w:id="587"/>
      <w:bookmarkEnd w:id="58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at, Games, Fun - MocoSpac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toit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lingo Virtual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792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Deck (Twitter, Facebook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52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Eastern Eur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30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nster Job Search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30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308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ze GPS, traffic, Social, Fu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211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UK &amp; Ireland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1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ntley Beer Recommendation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1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USA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771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oaLista - Lista de Compra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33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33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uto Check I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83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83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Mexic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23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host Guide USA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523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verick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55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eet New Peopl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55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Timescape™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79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0"/>
                <w:szCs w:val="20"/>
              </w:rPr>
            </w:pPr>
            <w:r w:rsidRPr="005A354D">
              <w:rPr>
                <w:rFonts w:eastAsia="MS Gothic"/>
                <w:color w:val="auto"/>
                <w:sz w:val="20"/>
                <w:szCs w:val="20"/>
              </w:rPr>
              <w:t>切客找</w:t>
            </w:r>
            <w:r w:rsidRPr="005A354D">
              <w:rPr>
                <w:rFonts w:eastAsia="MingLiU"/>
                <w:color w:val="auto"/>
                <w:sz w:val="20"/>
                <w:szCs w:val="20"/>
              </w:rPr>
              <w:t>优</w:t>
            </w:r>
            <w:r w:rsidRPr="005A354D">
              <w:rPr>
                <w:rFonts w:eastAsia="MS Gothic"/>
                <w:color w:val="auto"/>
                <w:sz w:val="20"/>
                <w:szCs w:val="20"/>
              </w:rPr>
              <w:t>惠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793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Yellow Pages for Androi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793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ubbleator Deals Add-On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79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16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091D0D">
      <w:pPr>
        <w:pStyle w:val="Table"/>
        <w:jc w:val="thaiDistribute"/>
        <w:rPr>
          <w:color w:val="auto"/>
          <w:cs/>
        </w:rPr>
      </w:pPr>
      <w:bookmarkStart w:id="589" w:name="_Toc319865519"/>
      <w:bookmarkStart w:id="590" w:name="_Toc319925873"/>
      <w:bookmarkStart w:id="591" w:name="_Toc319925921"/>
      <w:bookmarkStart w:id="592" w:name="_Toc319925969"/>
      <w:bookmarkStart w:id="593" w:name="_Toc319926017"/>
      <w:bookmarkStart w:id="594" w:name="_Toc319926065"/>
      <w:bookmarkStart w:id="595" w:name="_Toc319926113"/>
      <w:bookmarkStart w:id="596" w:name="_Toc319926636"/>
      <w:bookmarkStart w:id="597" w:name="_Toc320871886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39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40979" w:rsidRPr="005A354D">
        <w:rPr>
          <w:color w:val="auto"/>
        </w:rPr>
        <w:t>foursquar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589"/>
      <w:bookmarkEnd w:id="590"/>
      <w:bookmarkEnd w:id="591"/>
      <w:bookmarkEnd w:id="592"/>
      <w:bookmarkEnd w:id="593"/>
      <w:bookmarkEnd w:id="594"/>
      <w:bookmarkEnd w:id="595"/>
      <w:bookmarkEnd w:id="596"/>
      <w:bookmarkEnd w:id="59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at, Games, Fun - MocoSpac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toit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416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lingo Virtual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708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Deck (Twitter, Facebook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86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ze GPS, traffic, Social, Fu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nster Job Search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ntley Beer Recommendations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oaLista - Lista de Compra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937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Eastern Eur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08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08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verick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46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ayHi - Find People Nearby!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1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ntact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139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Timescape™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953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UK &amp; Irelan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iends, Fun, Free – qeep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nsorly (4G,CDMA,GSM &amp; WiFi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Fre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oundClou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1891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USA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4072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ootSuite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53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583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830</w:t>
            </w:r>
          </w:p>
        </w:tc>
      </w:tr>
    </w:tbl>
    <w:p w:rsidR="00091D0D" w:rsidRPr="005A354D" w:rsidRDefault="00091D0D" w:rsidP="00091D0D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091D0D" w:rsidRPr="005A354D" w:rsidRDefault="00091D0D" w:rsidP="00A1324E">
      <w:pPr>
        <w:pStyle w:val="Table"/>
        <w:jc w:val="thaiDistribute"/>
        <w:rPr>
          <w:color w:val="auto"/>
        </w:rPr>
      </w:pPr>
      <w:bookmarkStart w:id="598" w:name="_Toc319865520"/>
      <w:bookmarkStart w:id="599" w:name="_Toc319925874"/>
      <w:bookmarkStart w:id="600" w:name="_Toc319925922"/>
      <w:bookmarkStart w:id="601" w:name="_Toc319925970"/>
      <w:bookmarkStart w:id="602" w:name="_Toc319926018"/>
      <w:bookmarkStart w:id="603" w:name="_Toc319926066"/>
      <w:bookmarkStart w:id="604" w:name="_Toc319926114"/>
      <w:bookmarkStart w:id="605" w:name="_Toc319926637"/>
      <w:bookmarkStart w:id="606" w:name="_Toc320871887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0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F40979" w:rsidRPr="005A354D">
        <w:rPr>
          <w:color w:val="auto"/>
        </w:rPr>
        <w:t>foursquare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598"/>
      <w:bookmarkEnd w:id="599"/>
      <w:bookmarkEnd w:id="600"/>
      <w:bookmarkEnd w:id="601"/>
      <w:bookmarkEnd w:id="602"/>
      <w:bookmarkEnd w:id="603"/>
      <w:bookmarkEnd w:id="604"/>
      <w:bookmarkEnd w:id="605"/>
      <w:bookmarkEnd w:id="60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CE0C5F">
        <w:tc>
          <w:tcPr>
            <w:tcW w:w="817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091D0D" w:rsidRPr="005A354D" w:rsidRDefault="00091D0D" w:rsidP="00CE0C5F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CE0C5F">
        <w:tc>
          <w:tcPr>
            <w:tcW w:w="817" w:type="dxa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hat, Games, Fun - MocoSpac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Timescape™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0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Sync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92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peaktoit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792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lingo Virtual Assistan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860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™ Timescape™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1940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Deck (Twitter, Facebook)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140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ze GPS, traffic, Social, Fun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4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noWrap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Pro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4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Church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0435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cus - addon 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3137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enue Map for foursquare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5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onster Job Search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5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5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intley Beer Recommendation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5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oaLista - Lista de Compra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5764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oursquare for Sony Tablet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2242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rive Eastern Eur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455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Coffee Card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4556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verick Pro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79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ayHi - Find People Nearby!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798</w:t>
            </w:r>
          </w:p>
        </w:tc>
      </w:tr>
      <w:tr w:rsidR="005A354D" w:rsidRPr="005A354D" w:rsidTr="00CE0C5F">
        <w:trPr>
          <w:trHeight w:val="285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ntacts</w:t>
            </w:r>
          </w:p>
        </w:tc>
        <w:tc>
          <w:tcPr>
            <w:tcW w:w="1931" w:type="dxa"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798</w:t>
            </w:r>
          </w:p>
        </w:tc>
      </w:tr>
      <w:tr w:rsidR="005A354D" w:rsidRPr="005A354D" w:rsidTr="00CE0C5F">
        <w:trPr>
          <w:trHeight w:val="300"/>
        </w:trPr>
        <w:tc>
          <w:tcPr>
            <w:tcW w:w="817" w:type="dxa"/>
            <w:hideMark/>
          </w:tcPr>
          <w:p w:rsidR="00F40979" w:rsidRPr="005A354D" w:rsidRDefault="00F40979" w:rsidP="00CE0C5F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iends, Fun, Free – qeep</w:t>
            </w:r>
          </w:p>
        </w:tc>
        <w:tc>
          <w:tcPr>
            <w:tcW w:w="1931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6798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center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CE0C5F">
        <w:trPr>
          <w:trHeight w:val="300"/>
        </w:trPr>
        <w:tc>
          <w:tcPr>
            <w:tcW w:w="7426" w:type="dxa"/>
            <w:gridSpan w:val="3"/>
            <w:vAlign w:val="bottom"/>
          </w:tcPr>
          <w:p w:rsidR="00F40979" w:rsidRPr="005A354D" w:rsidRDefault="00F40979" w:rsidP="00CE0C5F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F40979" w:rsidRPr="005A354D" w:rsidRDefault="00F40979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054</w:t>
            </w:r>
          </w:p>
        </w:tc>
      </w:tr>
    </w:tbl>
    <w:p w:rsidR="00091D0D" w:rsidRPr="005A354D" w:rsidRDefault="00091D0D" w:rsidP="00091D0D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07" w:name="_Toc319865521"/>
      <w:bookmarkStart w:id="608" w:name="_Toc319925875"/>
      <w:bookmarkStart w:id="609" w:name="_Toc319925923"/>
      <w:bookmarkStart w:id="610" w:name="_Toc319925971"/>
      <w:bookmarkStart w:id="611" w:name="_Toc319926019"/>
      <w:bookmarkStart w:id="612" w:name="_Toc319926067"/>
      <w:bookmarkStart w:id="613" w:name="_Toc319926115"/>
      <w:bookmarkStart w:id="614" w:name="_Toc319926638"/>
      <w:bookmarkStart w:id="615" w:name="_Toc320871888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1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9901F4" w:rsidRPr="005A354D">
        <w:rPr>
          <w:color w:val="auto"/>
        </w:rPr>
        <w:t>wikipedi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ความนิยม</w:t>
      </w:r>
      <w:bookmarkEnd w:id="607"/>
      <w:bookmarkEnd w:id="608"/>
      <w:bookmarkEnd w:id="609"/>
      <w:bookmarkEnd w:id="610"/>
      <w:bookmarkEnd w:id="611"/>
      <w:bookmarkEnd w:id="612"/>
      <w:bookmarkEnd w:id="613"/>
      <w:bookmarkEnd w:id="614"/>
      <w:bookmarkEnd w:id="61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Scientific Calculato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30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130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pedia: wikis &amp; encyclopedia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145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ch free (dice game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145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Dict Dictionary 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1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change Rate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1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chemy ~ Genetic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501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2 (for Wikipedia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609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droid (Wikipedia Browser)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632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(Wikipedia Browser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85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ee Dictionary Org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855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693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tude World Browse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949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949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inesky Browse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94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Plu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94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194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napTell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425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XClinometer (+bubble-level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425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l In On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50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al Dictionary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50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smAnd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502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hone Genie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6502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417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612</w:t>
            </w:r>
          </w:p>
        </w:tc>
      </w:tr>
    </w:tbl>
    <w:p w:rsidR="00D2484F" w:rsidRPr="005A354D" w:rsidRDefault="00D2484F" w:rsidP="00D2484F">
      <w:pPr>
        <w:rPr>
          <w:color w:val="auto"/>
        </w:rPr>
      </w:pPr>
      <w:r w:rsidRPr="005A354D">
        <w:rPr>
          <w:color w:val="auto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16" w:name="_Toc319865522"/>
      <w:bookmarkStart w:id="617" w:name="_Toc319925876"/>
      <w:bookmarkStart w:id="618" w:name="_Toc319925924"/>
      <w:bookmarkStart w:id="619" w:name="_Toc319925972"/>
      <w:bookmarkStart w:id="620" w:name="_Toc319926020"/>
      <w:bookmarkStart w:id="621" w:name="_Toc319926068"/>
      <w:bookmarkStart w:id="622" w:name="_Toc319926116"/>
      <w:bookmarkStart w:id="623" w:name="_Toc319926639"/>
      <w:bookmarkStart w:id="624" w:name="_Toc320871889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2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240FAD" w:rsidRPr="005A354D">
        <w:rPr>
          <w:color w:val="auto"/>
        </w:rPr>
        <w:t>wikipedi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616"/>
      <w:bookmarkEnd w:id="617"/>
      <w:bookmarkEnd w:id="618"/>
      <w:bookmarkEnd w:id="619"/>
      <w:bookmarkEnd w:id="620"/>
      <w:bookmarkEnd w:id="621"/>
      <w:bookmarkEnd w:id="622"/>
      <w:bookmarkEnd w:id="623"/>
      <w:bookmarkEnd w:id="62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Scientific Calculato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Europ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Plu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86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UK + IR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24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 Pro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24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Dict Dictionary 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55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change Rate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55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paper Pro: UK,USA News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558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ee Dictionary Org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3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atrik's Easy Cooking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3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US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00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ortex Planetarium - Astronomy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356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356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4.068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 pro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747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chemy ~ Genetics Premium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747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West Eu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978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pMaster - Geography gam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206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lcstr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206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eriodic Droid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206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ltimate Search Widget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245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upportText[Free]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4245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4318</w:t>
            </w:r>
          </w:p>
        </w:tc>
      </w:tr>
    </w:tbl>
    <w:p w:rsidR="00D2484F" w:rsidRPr="005A354D" w:rsidRDefault="00D2484F" w:rsidP="00D2484F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  <w:cs/>
        </w:rPr>
      </w:pPr>
      <w:bookmarkStart w:id="625" w:name="_Toc319865523"/>
      <w:bookmarkStart w:id="626" w:name="_Toc319925877"/>
      <w:bookmarkStart w:id="627" w:name="_Toc319925925"/>
      <w:bookmarkStart w:id="628" w:name="_Toc319925973"/>
      <w:bookmarkStart w:id="629" w:name="_Toc319926021"/>
      <w:bookmarkStart w:id="630" w:name="_Toc319926069"/>
      <w:bookmarkStart w:id="631" w:name="_Toc319926117"/>
      <w:bookmarkStart w:id="632" w:name="_Toc319926640"/>
      <w:bookmarkStart w:id="633" w:name="_Toc320871890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3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240FAD" w:rsidRPr="005A354D">
        <w:rPr>
          <w:color w:val="auto"/>
        </w:rPr>
        <w:t>wikipedi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625"/>
      <w:bookmarkEnd w:id="626"/>
      <w:bookmarkEnd w:id="627"/>
      <w:bookmarkEnd w:id="628"/>
      <w:bookmarkEnd w:id="629"/>
      <w:bookmarkEnd w:id="630"/>
      <w:bookmarkEnd w:id="631"/>
      <w:bookmarkEnd w:id="632"/>
      <w:bookmarkEnd w:id="63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Scientific Calculato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Plu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Europ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886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Dict Dictionary 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24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change Rate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24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 Pro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243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UK + IR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544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ee Dictionary Org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33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8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8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pedia: wikis &amp; encyclopedia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624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ch free (dice game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624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(Wikipedia Browser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374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US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19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eriodic Droid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19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paper Pro: UK,USA New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619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9.238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 pro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832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Vortex Planetarium - Astronomy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05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lchemy ~ Genetic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056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tude World Browse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2746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2 (for Wikipedia)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782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33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25</w:t>
            </w:r>
          </w:p>
        </w:tc>
      </w:tr>
    </w:tbl>
    <w:p w:rsidR="00D2484F" w:rsidRPr="005A354D" w:rsidRDefault="00D2484F" w:rsidP="00D2484F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34" w:name="_Toc319865524"/>
      <w:bookmarkStart w:id="635" w:name="_Toc319925878"/>
      <w:bookmarkStart w:id="636" w:name="_Toc319925926"/>
      <w:bookmarkStart w:id="637" w:name="_Toc319925974"/>
      <w:bookmarkStart w:id="638" w:name="_Toc319926022"/>
      <w:bookmarkStart w:id="639" w:name="_Toc319926070"/>
      <w:bookmarkStart w:id="640" w:name="_Toc319926118"/>
      <w:bookmarkStart w:id="641" w:name="_Toc319926641"/>
      <w:bookmarkStart w:id="642" w:name="_Toc320871891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4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240FAD" w:rsidRPr="005A354D">
        <w:rPr>
          <w:color w:val="auto"/>
        </w:rPr>
        <w:t>wikipedia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634"/>
      <w:bookmarkEnd w:id="635"/>
      <w:bookmarkEnd w:id="636"/>
      <w:bookmarkEnd w:id="637"/>
      <w:bookmarkEnd w:id="638"/>
      <w:bookmarkEnd w:id="639"/>
      <w:bookmarkEnd w:id="640"/>
      <w:bookmarkEnd w:id="641"/>
      <w:bookmarkEnd w:id="64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ews: UK,USA, World Newspaper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Scientific Calculator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lorDict Dictionary 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indl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30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lCalc Plu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930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424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Europ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5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xchange Rate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.757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(Wikipedia Browser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86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 Pro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5.86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Pilot Live Premium UK + IRE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6.143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2 (for Wikipedia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035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ree Dictionary Org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8.297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 Encyclo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89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1.8396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droid (Wikipedia Browser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3.552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5.230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apedia: wikis &amp; encyclopedias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878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alaxy Tarot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878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ilch free (dice game)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878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448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Mobile 2 Pro for Wikipedia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959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 Espanol</w:t>
            </w:r>
          </w:p>
        </w:tc>
        <w:tc>
          <w:tcPr>
            <w:tcW w:w="1931" w:type="dxa"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5226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240FAD" w:rsidRPr="005A354D" w:rsidRDefault="00240FAD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ikipedia for Android</w:t>
            </w:r>
          </w:p>
        </w:tc>
        <w:tc>
          <w:tcPr>
            <w:tcW w:w="1931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3.030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083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240FAD" w:rsidRPr="005A354D" w:rsidRDefault="00240FAD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240FAD" w:rsidRPr="005A354D" w:rsidRDefault="00240FAD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6241</w:t>
            </w:r>
          </w:p>
        </w:tc>
      </w:tr>
    </w:tbl>
    <w:p w:rsidR="00D2484F" w:rsidRPr="005A354D" w:rsidRDefault="00D2484F" w:rsidP="00D2484F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43" w:name="_Toc319865525"/>
      <w:bookmarkStart w:id="644" w:name="_Toc319925879"/>
      <w:bookmarkStart w:id="645" w:name="_Toc319925927"/>
      <w:bookmarkStart w:id="646" w:name="_Toc319925975"/>
      <w:bookmarkStart w:id="647" w:name="_Toc319926023"/>
      <w:bookmarkStart w:id="648" w:name="_Toc319926071"/>
      <w:bookmarkStart w:id="649" w:name="_Toc319926119"/>
      <w:bookmarkStart w:id="650" w:name="_Toc319926642"/>
      <w:bookmarkStart w:id="651" w:name="_Toc320871892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5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240FAD" w:rsidRPr="005A354D">
        <w:rPr>
          <w:color w:val="auto"/>
        </w:rPr>
        <w:t>twitter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ความนิยม</w:t>
      </w:r>
      <w:bookmarkEnd w:id="643"/>
      <w:bookmarkEnd w:id="644"/>
      <w:bookmarkEnd w:id="645"/>
      <w:bookmarkEnd w:id="646"/>
      <w:bookmarkEnd w:id="647"/>
      <w:bookmarkEnd w:id="648"/>
      <w:bookmarkEnd w:id="649"/>
      <w:bookmarkEnd w:id="650"/>
      <w:bookmarkEnd w:id="65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P3 Music Download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KakaoTalk Mes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sen</w:t>
            </w:r>
            <w:r w:rsidRPr="005A354D">
              <w:rPr>
                <w:rFonts w:ascii="Arial" w:hAnsi="Arial" w:cs="Arial"/>
                <w:color w:val="auto"/>
                <w:sz w:val="28"/>
                <w:szCs w:val="28"/>
              </w:rPr>
              <w:t>​</w:t>
            </w:r>
            <w:r w:rsidRPr="005A354D">
              <w:rPr>
                <w:color w:val="auto"/>
                <w:sz w:val="28"/>
                <w:szCs w:val="28"/>
              </w:rPr>
              <w:t>g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Angry Birds Ri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ogle Sky Map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 FRE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murfs' Villag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89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Caster for 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.com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ank He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aily Bibl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nchanted Realm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Zynga Pok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y Horoscop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ONTRACT KILL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upon - Daily Deals, Coupon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BIG TIME GANGSTA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2417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833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938</w:t>
            </w:r>
          </w:p>
        </w:tc>
      </w:tr>
    </w:tbl>
    <w:p w:rsidR="00D2484F" w:rsidRPr="005A354D" w:rsidRDefault="00D2484F" w:rsidP="00D2484F">
      <w:pPr>
        <w:rPr>
          <w:color w:val="auto"/>
        </w:rPr>
      </w:pPr>
      <w:r w:rsidRPr="005A354D">
        <w:rPr>
          <w:color w:val="auto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52" w:name="_Toc319865526"/>
      <w:bookmarkStart w:id="653" w:name="_Toc319925880"/>
      <w:bookmarkStart w:id="654" w:name="_Toc319925928"/>
      <w:bookmarkStart w:id="655" w:name="_Toc319925976"/>
      <w:bookmarkStart w:id="656" w:name="_Toc319926024"/>
      <w:bookmarkStart w:id="657" w:name="_Toc319926072"/>
      <w:bookmarkStart w:id="658" w:name="_Toc319926120"/>
      <w:bookmarkStart w:id="659" w:name="_Toc319926643"/>
      <w:bookmarkStart w:id="660" w:name="_Toc320871893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6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B02794" w:rsidRPr="005A354D">
        <w:rPr>
          <w:color w:val="auto"/>
        </w:rPr>
        <w:t>twitter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</w:t>
      </w:r>
      <w:bookmarkEnd w:id="652"/>
      <w:bookmarkEnd w:id="653"/>
      <w:bookmarkEnd w:id="654"/>
      <w:bookmarkEnd w:id="655"/>
      <w:bookmarkEnd w:id="656"/>
      <w:bookmarkEnd w:id="657"/>
      <w:bookmarkEnd w:id="658"/>
      <w:bookmarkEnd w:id="659"/>
      <w:bookmarkEnd w:id="66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upon - Daily Deals, Coupon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.com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amp Full Version Unlock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33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 Encor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aily Bibl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s With Friends Fre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Quickoffice Pro (Office &amp; PDF)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agic Hour - Camera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Happy Birthday To You!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5893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160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P3 Music Download Pro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.116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125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602</w:t>
            </w:r>
          </w:p>
        </w:tc>
      </w:tr>
    </w:tbl>
    <w:p w:rsidR="00D2484F" w:rsidRPr="005A354D" w:rsidRDefault="00D2484F" w:rsidP="00D2484F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  <w:cs/>
        </w:rPr>
      </w:pPr>
      <w:bookmarkStart w:id="661" w:name="_Toc319865527"/>
      <w:bookmarkStart w:id="662" w:name="_Toc319925881"/>
      <w:bookmarkStart w:id="663" w:name="_Toc319925929"/>
      <w:bookmarkStart w:id="664" w:name="_Toc319925977"/>
      <w:bookmarkStart w:id="665" w:name="_Toc319926025"/>
      <w:bookmarkStart w:id="666" w:name="_Toc319926073"/>
      <w:bookmarkStart w:id="667" w:name="_Toc319926121"/>
      <w:bookmarkStart w:id="668" w:name="_Toc319926644"/>
      <w:bookmarkStart w:id="669" w:name="_Toc320871894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7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</w:rPr>
        <w:t xml:space="preserve"> </w:t>
      </w:r>
      <w:r w:rsidRPr="005A354D">
        <w:rPr>
          <w:color w:val="auto"/>
          <w:cs/>
        </w:rPr>
        <w:t>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B02794" w:rsidRPr="005A354D">
        <w:rPr>
          <w:color w:val="auto"/>
        </w:rPr>
        <w:t>twitter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และคะแนนความนิยม</w:t>
      </w:r>
      <w:bookmarkEnd w:id="661"/>
      <w:bookmarkEnd w:id="662"/>
      <w:bookmarkEnd w:id="663"/>
      <w:bookmarkEnd w:id="664"/>
      <w:bookmarkEnd w:id="665"/>
      <w:bookmarkEnd w:id="666"/>
      <w:bookmarkEnd w:id="667"/>
      <w:bookmarkEnd w:id="668"/>
      <w:bookmarkEnd w:id="66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upon - Daily Deals, Coupon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.com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amp Full Version Unlock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aily Bible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P3 Music Download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 Encor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4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he Coupons App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4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s With Friends Fre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4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leepy Jack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4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4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14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Lookout Security &amp; Antiviru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144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Opera Mini web brows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144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nblock Me FREE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.8144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0833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2378</w:t>
            </w:r>
          </w:p>
        </w:tc>
      </w:tr>
    </w:tbl>
    <w:p w:rsidR="00D2484F" w:rsidRPr="005A354D" w:rsidRDefault="00D2484F" w:rsidP="00D2484F">
      <w:pPr>
        <w:pStyle w:val="a0"/>
        <w:jc w:val="both"/>
        <w:rPr>
          <w:rFonts w:cs="TH SarabunPSK"/>
        </w:rPr>
      </w:pPr>
      <w:r w:rsidRPr="005A354D">
        <w:rPr>
          <w:rFonts w:cs="TH SarabunPSK"/>
        </w:rPr>
        <w:br w:type="page"/>
      </w:r>
    </w:p>
    <w:p w:rsidR="00D2484F" w:rsidRPr="005A354D" w:rsidRDefault="00D2484F" w:rsidP="00D2484F">
      <w:pPr>
        <w:pStyle w:val="Table"/>
        <w:jc w:val="thaiDistribute"/>
        <w:rPr>
          <w:color w:val="auto"/>
        </w:rPr>
      </w:pPr>
      <w:bookmarkStart w:id="670" w:name="_Toc319865528"/>
      <w:bookmarkStart w:id="671" w:name="_Toc319925882"/>
      <w:bookmarkStart w:id="672" w:name="_Toc319925930"/>
      <w:bookmarkStart w:id="673" w:name="_Toc319925978"/>
      <w:bookmarkStart w:id="674" w:name="_Toc319926026"/>
      <w:bookmarkStart w:id="675" w:name="_Toc319926074"/>
      <w:bookmarkStart w:id="676" w:name="_Toc319926122"/>
      <w:bookmarkStart w:id="677" w:name="_Toc319926645"/>
      <w:bookmarkStart w:id="678" w:name="_Toc320871895"/>
      <w:r w:rsidRPr="005A354D">
        <w:rPr>
          <w:color w:val="auto"/>
          <w:cs/>
        </w:rPr>
        <w:lastRenderedPageBreak/>
        <w:t>ตารางที่ จ.</w:t>
      </w:r>
      <w:r w:rsidR="006200CB" w:rsidRPr="005A354D">
        <w:rPr>
          <w:color w:val="auto"/>
        </w:rPr>
        <w:fldChar w:fldCharType="begin"/>
      </w:r>
      <w:r w:rsidR="006200CB" w:rsidRPr="005A354D">
        <w:rPr>
          <w:color w:val="auto"/>
        </w:rPr>
        <w:instrText xml:space="preserve"> SEQ </w:instrText>
      </w:r>
      <w:r w:rsidR="006200CB" w:rsidRPr="005A354D">
        <w:rPr>
          <w:color w:val="auto"/>
          <w:cs/>
        </w:rPr>
        <w:instrText>ตารางที่</w:instrText>
      </w:r>
      <w:r w:rsidR="006200CB" w:rsidRPr="005A354D">
        <w:rPr>
          <w:color w:val="auto"/>
        </w:rPr>
        <w:instrText>_</w:instrText>
      </w:r>
      <w:r w:rsidR="006200CB" w:rsidRPr="005A354D">
        <w:rPr>
          <w:color w:val="auto"/>
          <w:cs/>
        </w:rPr>
        <w:instrText xml:space="preserve">จ. </w:instrText>
      </w:r>
      <w:r w:rsidR="006200CB" w:rsidRPr="005A354D">
        <w:rPr>
          <w:color w:val="auto"/>
        </w:rPr>
        <w:instrText xml:space="preserve">\* ARABIC </w:instrText>
      </w:r>
      <w:r w:rsidR="006200CB" w:rsidRPr="005A354D">
        <w:rPr>
          <w:color w:val="auto"/>
        </w:rPr>
        <w:fldChar w:fldCharType="separate"/>
      </w:r>
      <w:r w:rsidR="004E0294">
        <w:rPr>
          <w:noProof/>
          <w:color w:val="auto"/>
        </w:rPr>
        <w:t>48</w:t>
      </w:r>
      <w:r w:rsidR="006200CB" w:rsidRPr="005A354D">
        <w:rPr>
          <w:noProof/>
          <w:color w:val="auto"/>
        </w:rPr>
        <w:fldChar w:fldCharType="end"/>
      </w:r>
      <w:r w:rsidRPr="005A354D">
        <w:rPr>
          <w:color w:val="auto"/>
          <w:cs/>
        </w:rPr>
        <w:t xml:space="preserve"> ผลการประเมิน</w:t>
      </w:r>
      <w:r w:rsidR="001A324F" w:rsidRPr="005A354D">
        <w:rPr>
          <w:color w:val="auto"/>
          <w:cs/>
        </w:rPr>
        <w:t>ประสิทธิผล</w:t>
      </w:r>
      <w:r w:rsidRPr="005A354D">
        <w:rPr>
          <w:color w:val="auto"/>
          <w:cs/>
        </w:rPr>
        <w:t xml:space="preserve">การค้นคืนซอฟต์แวร์ประยุกต์ด้วยคำว่า </w:t>
      </w:r>
      <w:r w:rsidRPr="005A354D">
        <w:rPr>
          <w:color w:val="auto"/>
        </w:rPr>
        <w:t>“</w:t>
      </w:r>
      <w:r w:rsidR="00B02794" w:rsidRPr="005A354D">
        <w:rPr>
          <w:color w:val="auto"/>
        </w:rPr>
        <w:t>twitter</w:t>
      </w:r>
      <w:r w:rsidRPr="005A354D">
        <w:rPr>
          <w:color w:val="auto"/>
        </w:rPr>
        <w:t xml:space="preserve">” </w:t>
      </w:r>
      <w:r w:rsidRPr="005A354D">
        <w:rPr>
          <w:color w:val="auto"/>
          <w:cs/>
        </w:rPr>
        <w:t>ที่จัดเรียงด้วยคะแนนบริบท คะแนนความนิยมและคะแนนเนื้อหา</w:t>
      </w:r>
      <w:bookmarkEnd w:id="670"/>
      <w:bookmarkEnd w:id="671"/>
      <w:bookmarkEnd w:id="672"/>
      <w:bookmarkEnd w:id="673"/>
      <w:bookmarkEnd w:id="674"/>
      <w:bookmarkEnd w:id="675"/>
      <w:bookmarkEnd w:id="676"/>
      <w:bookmarkEnd w:id="677"/>
      <w:bookmarkEnd w:id="67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678"/>
        <w:gridCol w:w="1931"/>
        <w:gridCol w:w="1096"/>
      </w:tblGrid>
      <w:tr w:rsidR="005A354D" w:rsidRPr="005A354D" w:rsidTr="007D7F7E">
        <w:tc>
          <w:tcPr>
            <w:tcW w:w="817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  <w:cs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ลำดับ</w:t>
            </w:r>
          </w:p>
        </w:tc>
        <w:tc>
          <w:tcPr>
            <w:tcW w:w="4678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ชื่อซอฟต์แวร์</w:t>
            </w:r>
          </w:p>
        </w:tc>
        <w:tc>
          <w:tcPr>
            <w:tcW w:w="1931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  <w:cs/>
              </w:rPr>
              <w:t>ระดับความสำคัญ</w:t>
            </w:r>
          </w:p>
        </w:tc>
        <w:tc>
          <w:tcPr>
            <w:tcW w:w="1096" w:type="dxa"/>
          </w:tcPr>
          <w:p w:rsidR="00D2484F" w:rsidRPr="005A354D" w:rsidRDefault="00D2484F" w:rsidP="007D7F7E">
            <w:pPr>
              <w:jc w:val="center"/>
              <w:rPr>
                <w:b/>
                <w:bCs/>
                <w:color w:val="auto"/>
                <w:sz w:val="28"/>
                <w:szCs w:val="28"/>
              </w:rPr>
            </w:pPr>
            <w:r w:rsidRPr="005A354D">
              <w:rPr>
                <w:b/>
                <w:bCs/>
                <w:color w:val="auto"/>
                <w:sz w:val="28"/>
                <w:szCs w:val="28"/>
              </w:rPr>
              <w:t>DCG (i)</w:t>
            </w:r>
          </w:p>
        </w:tc>
      </w:tr>
      <w:tr w:rsidR="005A354D" w:rsidRPr="005A354D" w:rsidTr="007D7F7E">
        <w:tc>
          <w:tcPr>
            <w:tcW w:w="817" w:type="dxa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O SMS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ulse New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7.0000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Caster for 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1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Camera ZOOM FX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1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Groupon - Daily Deals, Coupons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0.0147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348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ictionary.com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348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hatsApp Messeng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2.348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noWrap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4678" w:type="dxa"/>
            <w:noWrap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Caster Pro for Twitter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4.3715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lume for 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6.3241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TweetDeck (Twitter, Facebook)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21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Poweramp Full Version Unlock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21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Wordfeu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8.21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5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eesmic (Facebook, Twitter)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6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 xml:space="preserve">Titanium Backup PRO Key </w:t>
            </w:r>
            <w:r w:rsidRPr="005A354D">
              <w:rPr>
                <w:rFonts w:ascii="MS Gothic" w:eastAsia="MS Gothic" w:hAnsi="MS Gothic" w:cs="MS Gothic" w:hint="eastAsia"/>
                <w:color w:val="auto"/>
                <w:sz w:val="28"/>
                <w:szCs w:val="28"/>
              </w:rPr>
              <w:t>★</w:t>
            </w:r>
            <w:r w:rsidRPr="005A354D">
              <w:rPr>
                <w:color w:val="auto"/>
                <w:sz w:val="28"/>
                <w:szCs w:val="28"/>
              </w:rPr>
              <w:t xml:space="preserve"> root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aily Bible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ead It Later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19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ESPN ScoreCen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0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Dolphin Browser® HD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FlightTrack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9.9658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2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UberSocial for Twitter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5132</w:t>
            </w:r>
          </w:p>
        </w:tc>
      </w:tr>
      <w:tr w:rsidR="005A354D" w:rsidRPr="005A354D" w:rsidTr="007D7F7E">
        <w:trPr>
          <w:trHeight w:val="285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3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MP3 Music Download Pro</w:t>
            </w:r>
          </w:p>
        </w:tc>
        <w:tc>
          <w:tcPr>
            <w:tcW w:w="1931" w:type="dxa"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5132</w:t>
            </w:r>
          </w:p>
        </w:tc>
      </w:tr>
      <w:tr w:rsidR="005A354D" w:rsidRPr="005A354D" w:rsidTr="007D7F7E">
        <w:trPr>
          <w:trHeight w:val="300"/>
        </w:trPr>
        <w:tc>
          <w:tcPr>
            <w:tcW w:w="817" w:type="dxa"/>
            <w:hideMark/>
          </w:tcPr>
          <w:p w:rsidR="004F4BBB" w:rsidRPr="005A354D" w:rsidRDefault="004F4BBB" w:rsidP="007D7F7E">
            <w:pPr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5A354D">
              <w:rPr>
                <w:rFonts w:eastAsia="Times New Roman"/>
                <w:color w:val="auto"/>
                <w:sz w:val="28"/>
                <w:szCs w:val="28"/>
              </w:rPr>
              <w:t>24</w:t>
            </w:r>
          </w:p>
        </w:tc>
        <w:tc>
          <w:tcPr>
            <w:tcW w:w="4678" w:type="dxa"/>
            <w:vAlign w:val="bottom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Shazam Encore</w:t>
            </w:r>
          </w:p>
        </w:tc>
        <w:tc>
          <w:tcPr>
            <w:tcW w:w="1931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21.7286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center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r-Precision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3750</w:t>
            </w:r>
          </w:p>
        </w:tc>
      </w:tr>
      <w:tr w:rsidR="005A354D" w:rsidRPr="005A354D" w:rsidTr="007D7F7E">
        <w:trPr>
          <w:trHeight w:val="300"/>
        </w:trPr>
        <w:tc>
          <w:tcPr>
            <w:tcW w:w="7426" w:type="dxa"/>
            <w:gridSpan w:val="3"/>
            <w:vAlign w:val="bottom"/>
          </w:tcPr>
          <w:p w:rsidR="004F4BBB" w:rsidRPr="005A354D" w:rsidRDefault="004F4BBB" w:rsidP="007D7F7E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nDCG @ 24</w:t>
            </w:r>
          </w:p>
        </w:tc>
        <w:tc>
          <w:tcPr>
            <w:tcW w:w="1096" w:type="dxa"/>
            <w:noWrap/>
            <w:vAlign w:val="center"/>
          </w:tcPr>
          <w:p w:rsidR="004F4BBB" w:rsidRPr="005A354D" w:rsidRDefault="004F4BBB">
            <w:pPr>
              <w:jc w:val="center"/>
              <w:rPr>
                <w:color w:val="auto"/>
                <w:sz w:val="28"/>
                <w:szCs w:val="28"/>
              </w:rPr>
            </w:pPr>
            <w:r w:rsidRPr="005A354D">
              <w:rPr>
                <w:color w:val="auto"/>
                <w:sz w:val="28"/>
                <w:szCs w:val="28"/>
              </w:rPr>
              <w:t>0.7767</w:t>
            </w:r>
          </w:p>
        </w:tc>
      </w:tr>
    </w:tbl>
    <w:p w:rsidR="00D2484F" w:rsidRPr="005A354D" w:rsidRDefault="00D2484F" w:rsidP="00D2484F">
      <w:pPr>
        <w:jc w:val="left"/>
        <w:rPr>
          <w:color w:val="auto"/>
        </w:rPr>
      </w:pPr>
      <w:r w:rsidRPr="005A354D">
        <w:rPr>
          <w:color w:val="auto"/>
        </w:rPr>
        <w:br w:type="page"/>
      </w:r>
    </w:p>
    <w:p w:rsidR="00B544EB" w:rsidRPr="005A354D" w:rsidRDefault="00B544EB" w:rsidP="00B544EB">
      <w:pPr>
        <w:spacing w:line="276" w:lineRule="auto"/>
        <w:jc w:val="center"/>
        <w:rPr>
          <w:b/>
          <w:bCs/>
          <w:color w:val="auto"/>
          <w:sz w:val="36"/>
          <w:szCs w:val="36"/>
          <w:cs/>
        </w:rPr>
      </w:pPr>
      <w:bookmarkStart w:id="679" w:name="_Toc319858760"/>
      <w:r w:rsidRPr="005A354D">
        <w:rPr>
          <w:b/>
          <w:bCs/>
          <w:color w:val="auto"/>
          <w:sz w:val="36"/>
          <w:szCs w:val="36"/>
          <w:cs/>
        </w:rPr>
        <w:lastRenderedPageBreak/>
        <w:t xml:space="preserve">ภาคผนวก </w:t>
      </w:r>
      <w:r w:rsidR="00161246" w:rsidRPr="005A354D">
        <w:rPr>
          <w:b/>
          <w:bCs/>
          <w:color w:val="auto"/>
          <w:sz w:val="36"/>
          <w:szCs w:val="36"/>
          <w:cs/>
        </w:rPr>
        <w:t>ฉ</w:t>
      </w:r>
    </w:p>
    <w:p w:rsidR="006440BE" w:rsidRPr="005A354D" w:rsidRDefault="006440BE" w:rsidP="00161246">
      <w:pPr>
        <w:pStyle w:val="Heading2"/>
        <w:spacing w:before="0" w:line="276" w:lineRule="auto"/>
        <w:jc w:val="center"/>
        <w:rPr>
          <w:color w:val="auto"/>
          <w:sz w:val="36"/>
          <w:szCs w:val="36"/>
        </w:rPr>
      </w:pPr>
      <w:bookmarkStart w:id="680" w:name="_Toc319858761"/>
      <w:bookmarkStart w:id="681" w:name="_Toc322410268"/>
      <w:bookmarkEnd w:id="679"/>
      <w:r w:rsidRPr="005A354D">
        <w:rPr>
          <w:color w:val="auto"/>
          <w:sz w:val="36"/>
          <w:szCs w:val="36"/>
          <w:cs/>
        </w:rPr>
        <w:t>บทความทางวิชาการ</w:t>
      </w:r>
      <w:bookmarkEnd w:id="680"/>
      <w:bookmarkEnd w:id="681"/>
    </w:p>
    <w:p w:rsidR="00B94A61" w:rsidRDefault="00381D23" w:rsidP="007B7738">
      <w:pPr>
        <w:pStyle w:val="references"/>
        <w:numPr>
          <w:ilvl w:val="0"/>
          <w:numId w:val="0"/>
        </w:numPr>
        <w:spacing w:line="240" w:lineRule="auto"/>
        <w:ind w:left="360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 w:rsidRPr="005A354D">
        <w:rPr>
          <w:rFonts w:ascii="TH SarabunPSK" w:hAnsi="TH SarabunPSK" w:cs="TH SarabunPSK"/>
          <w:sz w:val="32"/>
          <w:szCs w:val="32"/>
          <w:cs/>
          <w:lang w:bidi="th-TH"/>
        </w:rPr>
        <w:t>ผู้วิจัยโครงงานได้สรุปเนื้อหาของโครงงานมหา</w:t>
      </w:r>
      <w:r w:rsidR="007B7738">
        <w:rPr>
          <w:rFonts w:ascii="TH SarabunPSK" w:hAnsi="TH SarabunPSK" w:cs="TH SarabunPSK"/>
          <w:sz w:val="32"/>
          <w:szCs w:val="32"/>
          <w:cs/>
          <w:lang w:bidi="th-TH"/>
        </w:rPr>
        <w:t>บัณฑิตนี้เป็นบทความวิชาการ ดังน</w:t>
      </w:r>
      <w:r w:rsidR="007B7738">
        <w:rPr>
          <w:rFonts w:ascii="TH SarabunPSK" w:hAnsi="TH SarabunPSK" w:cs="TH SarabunPSK" w:hint="cs"/>
          <w:sz w:val="32"/>
          <w:szCs w:val="32"/>
          <w:cs/>
          <w:lang w:bidi="th-TH"/>
        </w:rPr>
        <w:t>ี้</w:t>
      </w:r>
    </w:p>
    <w:p w:rsidR="00231396" w:rsidRDefault="00231396" w:rsidP="007B7738">
      <w:pPr>
        <w:pStyle w:val="references"/>
        <w:numPr>
          <w:ilvl w:val="0"/>
          <w:numId w:val="0"/>
        </w:numPr>
        <w:spacing w:line="240" w:lineRule="auto"/>
        <w:jc w:val="thaiDistribute"/>
        <w:rPr>
          <w:rFonts w:ascii="TH SarabunPSK" w:hAnsi="TH SarabunPSK" w:cs="TH SarabunPSK"/>
          <w:sz w:val="32"/>
          <w:szCs w:val="32"/>
          <w:lang w:bidi="th-TH"/>
        </w:rPr>
        <w:sectPr w:rsidR="00231396" w:rsidSect="004E0294">
          <w:headerReference w:type="first" r:id="rId127"/>
          <w:pgSz w:w="11906" w:h="16838" w:code="9"/>
          <w:pgMar w:top="1440" w:right="1440" w:bottom="1440" w:left="2160" w:header="1080" w:footer="706" w:gutter="0"/>
          <w:cols w:space="720"/>
          <w:titlePg/>
          <w:docGrid w:linePitch="435"/>
        </w:sectPr>
      </w:pPr>
    </w:p>
    <w:p w:rsidR="00231396" w:rsidRPr="005A354D" w:rsidRDefault="00231396" w:rsidP="00231396">
      <w:pPr>
        <w:pStyle w:val="Heading1"/>
        <w:rPr>
          <w:color w:val="auto"/>
        </w:rPr>
      </w:pPr>
      <w:bookmarkStart w:id="682" w:name="_Toc319858762"/>
      <w:bookmarkStart w:id="683" w:name="_Toc322410269"/>
      <w:r w:rsidRPr="005A354D">
        <w:rPr>
          <w:color w:val="auto"/>
          <w:cs/>
        </w:rPr>
        <w:lastRenderedPageBreak/>
        <w:t>ประวัติผู้เขียนโครงงานมหาบัณฑิต</w:t>
      </w:r>
      <w:bookmarkEnd w:id="682"/>
      <w:bookmarkEnd w:id="683"/>
    </w:p>
    <w:p w:rsidR="00231396" w:rsidRPr="005A354D" w:rsidRDefault="00231396" w:rsidP="00231396">
      <w:pPr>
        <w:jc w:val="thaiDistribute"/>
        <w:rPr>
          <w:color w:val="auto"/>
        </w:rPr>
      </w:pPr>
      <w:r w:rsidRPr="005A354D">
        <w:rPr>
          <w:color w:val="auto"/>
          <w:cs/>
        </w:rPr>
        <w:tab/>
        <w:t xml:space="preserve">นายอนุกุล ลีลาภัทรกิจ เกิดเมื่อวันที่ </w:t>
      </w:r>
      <w:r w:rsidRPr="005A354D">
        <w:rPr>
          <w:color w:val="auto"/>
        </w:rPr>
        <w:t xml:space="preserve">13 </w:t>
      </w:r>
      <w:r w:rsidRPr="005A354D">
        <w:rPr>
          <w:color w:val="auto"/>
          <w:cs/>
        </w:rPr>
        <w:t>มกราคม พ</w:t>
      </w:r>
      <w:r w:rsidRPr="005A354D">
        <w:rPr>
          <w:color w:val="auto"/>
        </w:rPr>
        <w:t>.</w:t>
      </w:r>
      <w:r w:rsidRPr="005A354D">
        <w:rPr>
          <w:color w:val="auto"/>
          <w:cs/>
        </w:rPr>
        <w:t>ศ</w:t>
      </w:r>
      <w:r w:rsidRPr="005A354D">
        <w:rPr>
          <w:color w:val="auto"/>
        </w:rPr>
        <w:t xml:space="preserve">. 2529 </w:t>
      </w:r>
      <w:r w:rsidRPr="005A354D">
        <w:rPr>
          <w:color w:val="auto"/>
          <w:cs/>
        </w:rPr>
        <w:t xml:space="preserve">สำเร็จการศึกษาระดับปริญญาตรีหลักสูตรวิศวกรรมศาสตรบัณฑิต </w:t>
      </w:r>
      <w:r w:rsidRPr="005A354D">
        <w:rPr>
          <w:color w:val="auto"/>
        </w:rPr>
        <w:t>(</w:t>
      </w:r>
      <w:r w:rsidRPr="005A354D">
        <w:rPr>
          <w:color w:val="auto"/>
          <w:cs/>
        </w:rPr>
        <w:t>วศบ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สาขาวิศวกรรมสารสนเทศ คณะวิศวกรรมศาสตร์ สถาบันเทคโนโลยีพระจอมเกล้าเจ้าคุณทหารลาดกระบัง ปีการศึกษา </w:t>
      </w:r>
      <w:r w:rsidRPr="005A354D">
        <w:rPr>
          <w:color w:val="auto"/>
        </w:rPr>
        <w:t>2551</w:t>
      </w:r>
    </w:p>
    <w:p w:rsidR="00231396" w:rsidRPr="005A354D" w:rsidRDefault="00231396" w:rsidP="00231396">
      <w:pPr>
        <w:jc w:val="thaiDistribute"/>
        <w:rPr>
          <w:color w:val="auto"/>
          <w:cs/>
        </w:rPr>
      </w:pPr>
      <w:r w:rsidRPr="005A354D">
        <w:rPr>
          <w:color w:val="auto"/>
        </w:rPr>
        <w:tab/>
      </w:r>
      <w:r w:rsidRPr="005A354D">
        <w:rPr>
          <w:color w:val="auto"/>
          <w:cs/>
        </w:rPr>
        <w:t xml:space="preserve">เข้าศึกษาต่อระดับปริญญามหาบัณฑิต ปีการศึกษา </w:t>
      </w:r>
      <w:r w:rsidRPr="005A354D">
        <w:rPr>
          <w:color w:val="auto"/>
        </w:rPr>
        <w:t xml:space="preserve">2553 </w:t>
      </w:r>
      <w:r w:rsidRPr="005A354D">
        <w:rPr>
          <w:color w:val="auto"/>
          <w:cs/>
        </w:rPr>
        <w:t xml:space="preserve">หลักสูตรวิทยาศาสตรมหาบัณฑิต </w:t>
      </w:r>
      <w:r w:rsidRPr="005A354D">
        <w:rPr>
          <w:color w:val="auto"/>
        </w:rPr>
        <w:t>(</w:t>
      </w:r>
      <w:r w:rsidRPr="005A354D">
        <w:rPr>
          <w:color w:val="auto"/>
          <w:cs/>
        </w:rPr>
        <w:t>วท</w:t>
      </w:r>
      <w:r w:rsidRPr="005A354D">
        <w:rPr>
          <w:color w:val="auto"/>
        </w:rPr>
        <w:t>.</w:t>
      </w:r>
      <w:r w:rsidRPr="005A354D">
        <w:rPr>
          <w:color w:val="auto"/>
          <w:cs/>
        </w:rPr>
        <w:t>ม</w:t>
      </w:r>
      <w:r w:rsidRPr="005A354D">
        <w:rPr>
          <w:color w:val="auto"/>
        </w:rPr>
        <w:t>)</w:t>
      </w:r>
      <w:r w:rsidRPr="005A354D">
        <w:rPr>
          <w:color w:val="auto"/>
          <w:cs/>
        </w:rPr>
        <w:t xml:space="preserve"> สาขาวิศวกรรมซอฟต์แวร์ ภาควิชาวิศวกรรมคอมพิวเตอร์ คณะวิศวกรรมศาสตร์ จุฬาลงกรณ์มหาวิทยาลัย</w:t>
      </w:r>
    </w:p>
    <w:p w:rsidR="00231396" w:rsidRPr="005A354D" w:rsidRDefault="00231396" w:rsidP="00231396">
      <w:pPr>
        <w:pStyle w:val="references"/>
        <w:numPr>
          <w:ilvl w:val="0"/>
          <w:numId w:val="0"/>
        </w:numPr>
        <w:spacing w:line="240" w:lineRule="auto"/>
        <w:ind w:left="360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</w:p>
    <w:p w:rsidR="007B7738" w:rsidRDefault="007B7738" w:rsidP="007B7738">
      <w:pPr>
        <w:pStyle w:val="references"/>
        <w:numPr>
          <w:ilvl w:val="0"/>
          <w:numId w:val="0"/>
        </w:numPr>
        <w:spacing w:line="240" w:lineRule="auto"/>
        <w:jc w:val="thaiDistribute"/>
        <w:rPr>
          <w:rFonts w:ascii="TH SarabunPSK" w:hAnsi="TH SarabunPSK" w:cs="TH SarabunPSK"/>
          <w:sz w:val="32"/>
          <w:szCs w:val="32"/>
          <w:cs/>
          <w:lang w:bidi="th-TH"/>
        </w:rPr>
      </w:pPr>
    </w:p>
    <w:sectPr w:rsidR="007B7738" w:rsidSect="00D05C8D">
      <w:headerReference w:type="default" r:id="rId128"/>
      <w:headerReference w:type="first" r:id="rId129"/>
      <w:pgSz w:w="11906" w:h="16838" w:code="9"/>
      <w:pgMar w:top="1440" w:right="1440" w:bottom="1440" w:left="2160" w:header="1080" w:footer="706" w:gutter="0"/>
      <w:pgNumType w:start="124"/>
      <w:cols w:space="720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4F5C" w:rsidRDefault="007F4F5C" w:rsidP="002D1CAE">
      <w:r>
        <w:separator/>
      </w:r>
    </w:p>
  </w:endnote>
  <w:endnote w:type="continuationSeparator" w:id="0">
    <w:p w:rsidR="007F4F5C" w:rsidRDefault="007F4F5C" w:rsidP="002D1C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 New"/>
    <w:charset w:val="00"/>
    <w:family w:val="swiss"/>
    <w:pitch w:val="variable"/>
    <w:sig w:usb0="00000000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ヒラギノ角ゴ Pro W3"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4F5C" w:rsidRDefault="007F4F5C" w:rsidP="002D1CAE">
      <w:r>
        <w:separator/>
      </w:r>
    </w:p>
  </w:footnote>
  <w:footnote w:type="continuationSeparator" w:id="0">
    <w:p w:rsidR="007F4F5C" w:rsidRDefault="007F4F5C" w:rsidP="002D1C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396" w:rsidRDefault="00231396">
    <w:pPr>
      <w:pStyle w:val="Header"/>
      <w:jc w:val="right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>
    <w:pPr>
      <w:pStyle w:val="Header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95783370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D4A" w:rsidRDefault="00604D4A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704">
          <w:rPr>
            <w:noProof/>
          </w:rPr>
          <w:t>124</w:t>
        </w:r>
        <w:r>
          <w:rPr>
            <w:noProof/>
          </w:rPr>
          <w:fldChar w:fldCharType="end"/>
        </w:r>
      </w:p>
    </w:sdtContent>
  </w:sdt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74532979"/>
      <w:docPartObj>
        <w:docPartGallery w:val="Page Numbers (Top of Page)"/>
        <w:docPartUnique/>
      </w:docPartObj>
    </w:sdtPr>
    <w:sdtEndPr>
      <w:rPr>
        <w:noProof/>
      </w:rPr>
    </w:sdtEndPr>
    <w:sdtContent>
      <w:p w:rsidR="0006526C" w:rsidRDefault="0006526C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704">
          <w:rPr>
            <w:noProof/>
            <w:cs/>
          </w:rPr>
          <w:t>ง</w:t>
        </w:r>
        <w:r>
          <w:rPr>
            <w:noProof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 w:rsidP="000F4126">
    <w:pPr>
      <w:pStyle w:val="Header"/>
      <w:jc w:val="right"/>
    </w:pPr>
    <w:r>
      <w:rPr>
        <w:rFonts w:hint="cs"/>
        <w:cs/>
      </w:rPr>
      <w:t>ญ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 w:rsidP="000F4126">
    <w:pPr>
      <w:pStyle w:val="Header"/>
      <w:jc w:val="right"/>
    </w:pPr>
    <w:r>
      <w:rPr>
        <w:rFonts w:hint="cs"/>
        <w:cs/>
      </w:rPr>
      <w:t>ญ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77211375"/>
      <w:docPartObj>
        <w:docPartGallery w:val="Page Numbers (Top of Page)"/>
        <w:docPartUnique/>
      </w:docPartObj>
    </w:sdtPr>
    <w:sdtEndPr>
      <w:rPr>
        <w:noProof/>
      </w:rPr>
    </w:sdtEndPr>
    <w:sdtContent>
      <w:p w:rsidR="0006526C" w:rsidRDefault="0006526C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704">
          <w:rPr>
            <w:noProof/>
            <w:cs/>
          </w:rPr>
          <w:t>ฑ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 w:rsidP="000F4126">
    <w:pPr>
      <w:pStyle w:val="Header"/>
      <w:jc w:val="right"/>
    </w:pPr>
    <w:r>
      <w:rPr>
        <w:rFonts w:hint="cs"/>
        <w:cs/>
      </w:rPr>
      <w:t>ฐ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D4A" w:rsidRDefault="00604D4A">
    <w:pPr>
      <w:pStyle w:val="Header"/>
      <w:jc w:val="right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20453655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D4A" w:rsidRDefault="00604D4A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704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3126093"/>
      <w:docPartObj>
        <w:docPartGallery w:val="Page Numbers (Top of Page)"/>
        <w:docPartUnique/>
      </w:docPartObj>
    </w:sdtPr>
    <w:sdtEndPr>
      <w:rPr>
        <w:noProof/>
      </w:rPr>
    </w:sdtEndPr>
    <w:sdtContent>
      <w:p w:rsidR="00604D4A" w:rsidRDefault="00604D4A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704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B7AAB"/>
    <w:multiLevelType w:val="multilevel"/>
    <w:tmpl w:val="B07621F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04345BEE"/>
    <w:multiLevelType w:val="hybridMultilevel"/>
    <w:tmpl w:val="B39C1D2A"/>
    <w:lvl w:ilvl="0" w:tplc="393AE2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DB17AA"/>
    <w:multiLevelType w:val="hybridMultilevel"/>
    <w:tmpl w:val="9BAC98FA"/>
    <w:lvl w:ilvl="0" w:tplc="42EE1E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49547E"/>
    <w:multiLevelType w:val="hybridMultilevel"/>
    <w:tmpl w:val="D2A82D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5056D0"/>
    <w:multiLevelType w:val="hybridMultilevel"/>
    <w:tmpl w:val="BB5C69C4"/>
    <w:lvl w:ilvl="0" w:tplc="E34672B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A17607"/>
    <w:multiLevelType w:val="hybridMultilevel"/>
    <w:tmpl w:val="34784C86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8E6F03"/>
    <w:multiLevelType w:val="hybridMultilevel"/>
    <w:tmpl w:val="11A06A46"/>
    <w:lvl w:ilvl="0" w:tplc="7B5612E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FF266FC"/>
    <w:multiLevelType w:val="multilevel"/>
    <w:tmpl w:val="6256059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160C6C3D"/>
    <w:multiLevelType w:val="hybridMultilevel"/>
    <w:tmpl w:val="62ACFF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C9248E"/>
    <w:multiLevelType w:val="multilevel"/>
    <w:tmpl w:val="B07621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196E42F5"/>
    <w:multiLevelType w:val="hybridMultilevel"/>
    <w:tmpl w:val="8C32C4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631C0B"/>
    <w:multiLevelType w:val="hybridMultilevel"/>
    <w:tmpl w:val="64A81A94"/>
    <w:lvl w:ilvl="0" w:tplc="2A9CFCA6">
      <w:start w:val="1"/>
      <w:numFmt w:val="decimal"/>
      <w:lvlText w:val="(%1)"/>
      <w:lvlJc w:val="left"/>
      <w:pPr>
        <w:ind w:left="1080" w:hanging="360"/>
      </w:pPr>
      <w:rPr>
        <w:rFonts w:asciiTheme="minorBidi" w:eastAsiaTheme="minorEastAsia" w:hAnsiTheme="minorBidi" w:cs="Cordia New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1A325D2"/>
    <w:multiLevelType w:val="hybridMultilevel"/>
    <w:tmpl w:val="722EEF2A"/>
    <w:lvl w:ilvl="0" w:tplc="2A86DFE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1A61482"/>
    <w:multiLevelType w:val="hybridMultilevel"/>
    <w:tmpl w:val="E864F2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BD60DD"/>
    <w:multiLevelType w:val="hybridMultilevel"/>
    <w:tmpl w:val="875C75A2"/>
    <w:lvl w:ilvl="0" w:tplc="5FEC6E26">
      <w:start w:val="1"/>
      <w:numFmt w:val="decimal"/>
      <w:lvlText w:val="%1)"/>
      <w:lvlJc w:val="left"/>
      <w:pPr>
        <w:ind w:left="108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446586C"/>
    <w:multiLevelType w:val="multilevel"/>
    <w:tmpl w:val="B07621F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2A715C89"/>
    <w:multiLevelType w:val="multilevel"/>
    <w:tmpl w:val="646AD6B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>
    <w:nsid w:val="2DD3215B"/>
    <w:multiLevelType w:val="multilevel"/>
    <w:tmpl w:val="B07621F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2F7C6396"/>
    <w:multiLevelType w:val="hybridMultilevel"/>
    <w:tmpl w:val="6E146E7E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11F271B"/>
    <w:multiLevelType w:val="hybridMultilevel"/>
    <w:tmpl w:val="9DB0D0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DB428E"/>
    <w:multiLevelType w:val="hybridMultilevel"/>
    <w:tmpl w:val="76A63C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327CBB"/>
    <w:multiLevelType w:val="hybridMultilevel"/>
    <w:tmpl w:val="55F06924"/>
    <w:lvl w:ilvl="0" w:tplc="36FE32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C2B7C21"/>
    <w:multiLevelType w:val="hybridMultilevel"/>
    <w:tmpl w:val="4658FDC6"/>
    <w:lvl w:ilvl="0" w:tplc="B4A225F4">
      <w:start w:val="1"/>
      <w:numFmt w:val="decimal"/>
      <w:lvlText w:val="%1."/>
      <w:lvlJc w:val="left"/>
      <w:pPr>
        <w:ind w:left="720" w:hanging="360"/>
      </w:pPr>
      <w:rPr>
        <w:rFonts w:eastAsia="Cordia New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D0563D"/>
    <w:multiLevelType w:val="multilevel"/>
    <w:tmpl w:val="50C885E8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>
    <w:nsid w:val="4DF210C2"/>
    <w:multiLevelType w:val="hybridMultilevel"/>
    <w:tmpl w:val="D482FB04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6">
    <w:nsid w:val="591C510A"/>
    <w:multiLevelType w:val="hybridMultilevel"/>
    <w:tmpl w:val="7A7EA542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596B17FD"/>
    <w:multiLevelType w:val="hybridMultilevel"/>
    <w:tmpl w:val="C0B2027E"/>
    <w:lvl w:ilvl="0" w:tplc="137CBCFC">
      <w:start w:val="1"/>
      <w:numFmt w:val="decimal"/>
      <w:pStyle w:val="TOC1"/>
      <w:lvlText w:val="%1."/>
      <w:lvlJc w:val="left"/>
      <w:pPr>
        <w:ind w:left="720" w:hanging="360"/>
      </w:pPr>
      <w:rPr>
        <w:rFonts w:eastAsia="Cordia New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7E014C"/>
    <w:multiLevelType w:val="hybridMultilevel"/>
    <w:tmpl w:val="34784C86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9AB3FFE"/>
    <w:multiLevelType w:val="hybridMultilevel"/>
    <w:tmpl w:val="D7289280"/>
    <w:lvl w:ilvl="0" w:tplc="446E9F5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E0C4434"/>
    <w:multiLevelType w:val="hybridMultilevel"/>
    <w:tmpl w:val="069E19C6"/>
    <w:lvl w:ilvl="0" w:tplc="7E284DB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3435897"/>
    <w:multiLevelType w:val="hybridMultilevel"/>
    <w:tmpl w:val="34784C86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24D3917"/>
    <w:multiLevelType w:val="hybridMultilevel"/>
    <w:tmpl w:val="FD122BF6"/>
    <w:lvl w:ilvl="0" w:tplc="2A86DFE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3F8415D"/>
    <w:multiLevelType w:val="hybridMultilevel"/>
    <w:tmpl w:val="9BAC98FA"/>
    <w:lvl w:ilvl="0" w:tplc="42EE1E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5173418"/>
    <w:multiLevelType w:val="multilevel"/>
    <w:tmpl w:val="B07621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5">
    <w:nsid w:val="754C2F58"/>
    <w:multiLevelType w:val="hybridMultilevel"/>
    <w:tmpl w:val="4A6462BA"/>
    <w:lvl w:ilvl="0" w:tplc="0D1E8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8DA11C6"/>
    <w:multiLevelType w:val="hybridMultilevel"/>
    <w:tmpl w:val="6D1E7222"/>
    <w:lvl w:ilvl="0" w:tplc="F3D83598">
      <w:start w:val="1"/>
      <w:numFmt w:val="decimal"/>
      <w:lvlText w:val="%1."/>
      <w:lvlJc w:val="left"/>
      <w:pPr>
        <w:ind w:left="1080" w:hanging="360"/>
      </w:pPr>
      <w:rPr>
        <w:rFonts w:ascii="Cordia New" w:eastAsia="Cordia New" w:hAnsi="Cordia New" w:cs="Cordia New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8F47B74"/>
    <w:multiLevelType w:val="hybridMultilevel"/>
    <w:tmpl w:val="A9F25D34"/>
    <w:lvl w:ilvl="0" w:tplc="04FA64C8">
      <w:start w:val="1"/>
      <w:numFmt w:val="decimal"/>
      <w:lvlText w:val="%1)"/>
      <w:lvlJc w:val="left"/>
      <w:pPr>
        <w:ind w:left="720" w:hanging="360"/>
      </w:pPr>
      <w:rPr>
        <w:rFonts w:hint="default"/>
        <w:lang w:bidi="th-TH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3A1269"/>
    <w:multiLevelType w:val="hybridMultilevel"/>
    <w:tmpl w:val="C40A24AE"/>
    <w:lvl w:ilvl="0" w:tplc="8C6A60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D9753AC"/>
    <w:multiLevelType w:val="hybridMultilevel"/>
    <w:tmpl w:val="7B2A74E6"/>
    <w:lvl w:ilvl="0" w:tplc="446E9F5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E572ACE"/>
    <w:multiLevelType w:val="hybridMultilevel"/>
    <w:tmpl w:val="0DAE4C96"/>
    <w:lvl w:ilvl="0" w:tplc="1FEE6D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0"/>
  </w:num>
  <w:num w:numId="3">
    <w:abstractNumId w:val="13"/>
  </w:num>
  <w:num w:numId="4">
    <w:abstractNumId w:val="37"/>
  </w:num>
  <w:num w:numId="5">
    <w:abstractNumId w:val="3"/>
  </w:num>
  <w:num w:numId="6">
    <w:abstractNumId w:val="25"/>
  </w:num>
  <w:num w:numId="7">
    <w:abstractNumId w:val="17"/>
  </w:num>
  <w:num w:numId="8">
    <w:abstractNumId w:val="26"/>
  </w:num>
  <w:num w:numId="9">
    <w:abstractNumId w:val="33"/>
  </w:num>
  <w:num w:numId="10">
    <w:abstractNumId w:val="38"/>
  </w:num>
  <w:num w:numId="11">
    <w:abstractNumId w:val="11"/>
  </w:num>
  <w:num w:numId="12">
    <w:abstractNumId w:val="30"/>
  </w:num>
  <w:num w:numId="13">
    <w:abstractNumId w:val="12"/>
  </w:num>
  <w:num w:numId="14">
    <w:abstractNumId w:val="32"/>
  </w:num>
  <w:num w:numId="15">
    <w:abstractNumId w:val="19"/>
  </w:num>
  <w:num w:numId="16">
    <w:abstractNumId w:val="10"/>
  </w:num>
  <w:num w:numId="17">
    <w:abstractNumId w:val="7"/>
  </w:num>
  <w:num w:numId="18">
    <w:abstractNumId w:val="21"/>
  </w:num>
  <w:num w:numId="19">
    <w:abstractNumId w:val="2"/>
  </w:num>
  <w:num w:numId="20">
    <w:abstractNumId w:val="14"/>
  </w:num>
  <w:num w:numId="21">
    <w:abstractNumId w:val="6"/>
  </w:num>
  <w:num w:numId="22">
    <w:abstractNumId w:val="5"/>
  </w:num>
  <w:num w:numId="23">
    <w:abstractNumId w:val="28"/>
  </w:num>
  <w:num w:numId="24">
    <w:abstractNumId w:val="35"/>
  </w:num>
  <w:num w:numId="25">
    <w:abstractNumId w:val="31"/>
  </w:num>
  <w:num w:numId="26">
    <w:abstractNumId w:val="24"/>
  </w:num>
  <w:num w:numId="27">
    <w:abstractNumId w:val="9"/>
  </w:num>
  <w:num w:numId="28">
    <w:abstractNumId w:val="15"/>
  </w:num>
  <w:num w:numId="29">
    <w:abstractNumId w:val="18"/>
  </w:num>
  <w:num w:numId="30">
    <w:abstractNumId w:val="40"/>
  </w:num>
  <w:num w:numId="31">
    <w:abstractNumId w:val="1"/>
  </w:num>
  <w:num w:numId="32">
    <w:abstractNumId w:val="39"/>
  </w:num>
  <w:num w:numId="33">
    <w:abstractNumId w:val="29"/>
  </w:num>
  <w:num w:numId="34">
    <w:abstractNumId w:val="36"/>
  </w:num>
  <w:num w:numId="35">
    <w:abstractNumId w:val="22"/>
  </w:num>
  <w:num w:numId="36">
    <w:abstractNumId w:val="27"/>
  </w:num>
  <w:num w:numId="37">
    <w:abstractNumId w:val="34"/>
  </w:num>
  <w:num w:numId="38">
    <w:abstractNumId w:val="23"/>
  </w:num>
  <w:num w:numId="39">
    <w:abstractNumId w:val="20"/>
  </w:num>
  <w:num w:numId="40">
    <w:abstractNumId w:val="8"/>
  </w:num>
  <w:num w:numId="41">
    <w:abstractNumId w:val="4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2BF"/>
    <w:rsid w:val="00000926"/>
    <w:rsid w:val="00000C1B"/>
    <w:rsid w:val="00003404"/>
    <w:rsid w:val="000037A5"/>
    <w:rsid w:val="000040A8"/>
    <w:rsid w:val="0000622A"/>
    <w:rsid w:val="00006B45"/>
    <w:rsid w:val="00006F69"/>
    <w:rsid w:val="00007321"/>
    <w:rsid w:val="00007AD3"/>
    <w:rsid w:val="0001052C"/>
    <w:rsid w:val="00010F65"/>
    <w:rsid w:val="000110CA"/>
    <w:rsid w:val="000116D2"/>
    <w:rsid w:val="00011724"/>
    <w:rsid w:val="00012EE5"/>
    <w:rsid w:val="0001373B"/>
    <w:rsid w:val="000142F8"/>
    <w:rsid w:val="0001461F"/>
    <w:rsid w:val="00015814"/>
    <w:rsid w:val="000158F4"/>
    <w:rsid w:val="00015ED9"/>
    <w:rsid w:val="0001640F"/>
    <w:rsid w:val="0001726D"/>
    <w:rsid w:val="00020BF6"/>
    <w:rsid w:val="000225FE"/>
    <w:rsid w:val="00023032"/>
    <w:rsid w:val="0002304C"/>
    <w:rsid w:val="00023CF0"/>
    <w:rsid w:val="00024787"/>
    <w:rsid w:val="00025BBB"/>
    <w:rsid w:val="00026946"/>
    <w:rsid w:val="0002728A"/>
    <w:rsid w:val="0002732C"/>
    <w:rsid w:val="00027A1A"/>
    <w:rsid w:val="00030386"/>
    <w:rsid w:val="000309CD"/>
    <w:rsid w:val="00030FAB"/>
    <w:rsid w:val="000311C1"/>
    <w:rsid w:val="00031E9D"/>
    <w:rsid w:val="0003261B"/>
    <w:rsid w:val="00032C62"/>
    <w:rsid w:val="000331F6"/>
    <w:rsid w:val="00033B08"/>
    <w:rsid w:val="00033CE2"/>
    <w:rsid w:val="00035638"/>
    <w:rsid w:val="00036A3E"/>
    <w:rsid w:val="00036F78"/>
    <w:rsid w:val="000377CF"/>
    <w:rsid w:val="000378A5"/>
    <w:rsid w:val="00037CB1"/>
    <w:rsid w:val="000408AA"/>
    <w:rsid w:val="00040DC7"/>
    <w:rsid w:val="00041568"/>
    <w:rsid w:val="00041E54"/>
    <w:rsid w:val="00042407"/>
    <w:rsid w:val="00044086"/>
    <w:rsid w:val="000449BA"/>
    <w:rsid w:val="00044C3C"/>
    <w:rsid w:val="000459BB"/>
    <w:rsid w:val="00045E65"/>
    <w:rsid w:val="00045F10"/>
    <w:rsid w:val="00046B6B"/>
    <w:rsid w:val="000509D6"/>
    <w:rsid w:val="000532C4"/>
    <w:rsid w:val="00054234"/>
    <w:rsid w:val="00055067"/>
    <w:rsid w:val="000553F6"/>
    <w:rsid w:val="000554C5"/>
    <w:rsid w:val="00055C36"/>
    <w:rsid w:val="0005600B"/>
    <w:rsid w:val="00056BE3"/>
    <w:rsid w:val="00057ACF"/>
    <w:rsid w:val="0006114A"/>
    <w:rsid w:val="0006198B"/>
    <w:rsid w:val="00063725"/>
    <w:rsid w:val="00063EB2"/>
    <w:rsid w:val="00064140"/>
    <w:rsid w:val="00064F48"/>
    <w:rsid w:val="0006526C"/>
    <w:rsid w:val="00065744"/>
    <w:rsid w:val="0006774F"/>
    <w:rsid w:val="00067AB3"/>
    <w:rsid w:val="00067F11"/>
    <w:rsid w:val="00067FE1"/>
    <w:rsid w:val="00070ECB"/>
    <w:rsid w:val="00071BA6"/>
    <w:rsid w:val="00073AEB"/>
    <w:rsid w:val="00073D28"/>
    <w:rsid w:val="00074900"/>
    <w:rsid w:val="000758D8"/>
    <w:rsid w:val="00075C6C"/>
    <w:rsid w:val="000772C0"/>
    <w:rsid w:val="0008062E"/>
    <w:rsid w:val="00080A07"/>
    <w:rsid w:val="0008184F"/>
    <w:rsid w:val="00083069"/>
    <w:rsid w:val="0008494E"/>
    <w:rsid w:val="00090288"/>
    <w:rsid w:val="0009086F"/>
    <w:rsid w:val="000911B4"/>
    <w:rsid w:val="00091D0D"/>
    <w:rsid w:val="00091E4E"/>
    <w:rsid w:val="00092947"/>
    <w:rsid w:val="00092E22"/>
    <w:rsid w:val="000930A2"/>
    <w:rsid w:val="000937A5"/>
    <w:rsid w:val="00094FC2"/>
    <w:rsid w:val="00095F15"/>
    <w:rsid w:val="0009606C"/>
    <w:rsid w:val="00096E17"/>
    <w:rsid w:val="000A014E"/>
    <w:rsid w:val="000A12E0"/>
    <w:rsid w:val="000A1429"/>
    <w:rsid w:val="000A1740"/>
    <w:rsid w:val="000A227B"/>
    <w:rsid w:val="000A28D3"/>
    <w:rsid w:val="000A2A42"/>
    <w:rsid w:val="000A2C1B"/>
    <w:rsid w:val="000A3642"/>
    <w:rsid w:val="000A36F9"/>
    <w:rsid w:val="000A3A88"/>
    <w:rsid w:val="000A3DDE"/>
    <w:rsid w:val="000A3E58"/>
    <w:rsid w:val="000A4B75"/>
    <w:rsid w:val="000A5338"/>
    <w:rsid w:val="000A58E2"/>
    <w:rsid w:val="000A6FD8"/>
    <w:rsid w:val="000A714D"/>
    <w:rsid w:val="000A78EC"/>
    <w:rsid w:val="000B186A"/>
    <w:rsid w:val="000B1D7F"/>
    <w:rsid w:val="000B1EC3"/>
    <w:rsid w:val="000B382D"/>
    <w:rsid w:val="000B39B2"/>
    <w:rsid w:val="000B48BF"/>
    <w:rsid w:val="000C0A3F"/>
    <w:rsid w:val="000C18CC"/>
    <w:rsid w:val="000C2062"/>
    <w:rsid w:val="000C25C9"/>
    <w:rsid w:val="000C3AF2"/>
    <w:rsid w:val="000C3EF2"/>
    <w:rsid w:val="000C43CB"/>
    <w:rsid w:val="000C4782"/>
    <w:rsid w:val="000C534A"/>
    <w:rsid w:val="000C7103"/>
    <w:rsid w:val="000D0267"/>
    <w:rsid w:val="000D0D59"/>
    <w:rsid w:val="000D14D9"/>
    <w:rsid w:val="000D1CBC"/>
    <w:rsid w:val="000D2FD4"/>
    <w:rsid w:val="000D335A"/>
    <w:rsid w:val="000D3A19"/>
    <w:rsid w:val="000D3BB4"/>
    <w:rsid w:val="000D46A3"/>
    <w:rsid w:val="000D4C0D"/>
    <w:rsid w:val="000D6919"/>
    <w:rsid w:val="000D6FBB"/>
    <w:rsid w:val="000D776A"/>
    <w:rsid w:val="000E0F20"/>
    <w:rsid w:val="000E100F"/>
    <w:rsid w:val="000E105B"/>
    <w:rsid w:val="000E1EE1"/>
    <w:rsid w:val="000E286C"/>
    <w:rsid w:val="000E2CDF"/>
    <w:rsid w:val="000E2D7F"/>
    <w:rsid w:val="000E2DE4"/>
    <w:rsid w:val="000E3346"/>
    <w:rsid w:val="000E33AB"/>
    <w:rsid w:val="000E33FA"/>
    <w:rsid w:val="000E3CB2"/>
    <w:rsid w:val="000E422D"/>
    <w:rsid w:val="000E4D19"/>
    <w:rsid w:val="000E509D"/>
    <w:rsid w:val="000E5635"/>
    <w:rsid w:val="000E5C8D"/>
    <w:rsid w:val="000E5F55"/>
    <w:rsid w:val="000E787D"/>
    <w:rsid w:val="000E79AE"/>
    <w:rsid w:val="000E7EDF"/>
    <w:rsid w:val="000F0610"/>
    <w:rsid w:val="000F0AC7"/>
    <w:rsid w:val="000F0E6D"/>
    <w:rsid w:val="000F1236"/>
    <w:rsid w:val="000F2D2B"/>
    <w:rsid w:val="000F2F5F"/>
    <w:rsid w:val="000F4126"/>
    <w:rsid w:val="000F42BF"/>
    <w:rsid w:val="000F4941"/>
    <w:rsid w:val="000F533D"/>
    <w:rsid w:val="000F6CC4"/>
    <w:rsid w:val="000F6DB4"/>
    <w:rsid w:val="000F74A5"/>
    <w:rsid w:val="000F75A1"/>
    <w:rsid w:val="000F7639"/>
    <w:rsid w:val="00100086"/>
    <w:rsid w:val="00100C43"/>
    <w:rsid w:val="00101015"/>
    <w:rsid w:val="001022B5"/>
    <w:rsid w:val="00103E35"/>
    <w:rsid w:val="00106F38"/>
    <w:rsid w:val="001078F3"/>
    <w:rsid w:val="00110CE1"/>
    <w:rsid w:val="00110FA6"/>
    <w:rsid w:val="001110E0"/>
    <w:rsid w:val="00112A36"/>
    <w:rsid w:val="00114740"/>
    <w:rsid w:val="00121490"/>
    <w:rsid w:val="00121BCD"/>
    <w:rsid w:val="00122590"/>
    <w:rsid w:val="00123084"/>
    <w:rsid w:val="00123527"/>
    <w:rsid w:val="001239D0"/>
    <w:rsid w:val="00124D3D"/>
    <w:rsid w:val="00125236"/>
    <w:rsid w:val="00125998"/>
    <w:rsid w:val="0012660C"/>
    <w:rsid w:val="0012670A"/>
    <w:rsid w:val="001268AD"/>
    <w:rsid w:val="0013231F"/>
    <w:rsid w:val="00134523"/>
    <w:rsid w:val="00135CE2"/>
    <w:rsid w:val="00136CD0"/>
    <w:rsid w:val="00136D5D"/>
    <w:rsid w:val="00137CA2"/>
    <w:rsid w:val="00141A65"/>
    <w:rsid w:val="00142A7E"/>
    <w:rsid w:val="001431A0"/>
    <w:rsid w:val="0014450D"/>
    <w:rsid w:val="00144641"/>
    <w:rsid w:val="00144B0C"/>
    <w:rsid w:val="0014514D"/>
    <w:rsid w:val="00145C2B"/>
    <w:rsid w:val="001470B9"/>
    <w:rsid w:val="001508B4"/>
    <w:rsid w:val="00150B6E"/>
    <w:rsid w:val="0015132C"/>
    <w:rsid w:val="00152A8A"/>
    <w:rsid w:val="00153883"/>
    <w:rsid w:val="00153DFC"/>
    <w:rsid w:val="00155D0E"/>
    <w:rsid w:val="00155DFC"/>
    <w:rsid w:val="00156A34"/>
    <w:rsid w:val="001604FF"/>
    <w:rsid w:val="001608C9"/>
    <w:rsid w:val="001611CD"/>
    <w:rsid w:val="00161246"/>
    <w:rsid w:val="00161893"/>
    <w:rsid w:val="00162037"/>
    <w:rsid w:val="00162579"/>
    <w:rsid w:val="00162A19"/>
    <w:rsid w:val="00162A52"/>
    <w:rsid w:val="00163090"/>
    <w:rsid w:val="00163771"/>
    <w:rsid w:val="00163CF9"/>
    <w:rsid w:val="00163FD8"/>
    <w:rsid w:val="001642DF"/>
    <w:rsid w:val="00164780"/>
    <w:rsid w:val="00164919"/>
    <w:rsid w:val="001653D6"/>
    <w:rsid w:val="00165EF3"/>
    <w:rsid w:val="0017123D"/>
    <w:rsid w:val="001718C5"/>
    <w:rsid w:val="0017223A"/>
    <w:rsid w:val="001726D0"/>
    <w:rsid w:val="00172DDD"/>
    <w:rsid w:val="00173947"/>
    <w:rsid w:val="00173963"/>
    <w:rsid w:val="00175497"/>
    <w:rsid w:val="0017594D"/>
    <w:rsid w:val="001763DC"/>
    <w:rsid w:val="00176601"/>
    <w:rsid w:val="00177610"/>
    <w:rsid w:val="001776EC"/>
    <w:rsid w:val="00180BB7"/>
    <w:rsid w:val="0018191C"/>
    <w:rsid w:val="00181B53"/>
    <w:rsid w:val="0018201F"/>
    <w:rsid w:val="00182E5F"/>
    <w:rsid w:val="00184D05"/>
    <w:rsid w:val="00185DEB"/>
    <w:rsid w:val="001869C5"/>
    <w:rsid w:val="0018766D"/>
    <w:rsid w:val="00190CD9"/>
    <w:rsid w:val="0019123A"/>
    <w:rsid w:val="00192ADE"/>
    <w:rsid w:val="00192BCD"/>
    <w:rsid w:val="00193C38"/>
    <w:rsid w:val="00194044"/>
    <w:rsid w:val="00194A58"/>
    <w:rsid w:val="00194F73"/>
    <w:rsid w:val="001953A8"/>
    <w:rsid w:val="001956DF"/>
    <w:rsid w:val="00197429"/>
    <w:rsid w:val="001976AE"/>
    <w:rsid w:val="001A171C"/>
    <w:rsid w:val="001A1852"/>
    <w:rsid w:val="001A2991"/>
    <w:rsid w:val="001A2D29"/>
    <w:rsid w:val="001A324F"/>
    <w:rsid w:val="001A3FD2"/>
    <w:rsid w:val="001A5B4C"/>
    <w:rsid w:val="001A5E48"/>
    <w:rsid w:val="001A6158"/>
    <w:rsid w:val="001B091C"/>
    <w:rsid w:val="001B1AE4"/>
    <w:rsid w:val="001B1C62"/>
    <w:rsid w:val="001B3C1A"/>
    <w:rsid w:val="001B4AD7"/>
    <w:rsid w:val="001B5551"/>
    <w:rsid w:val="001B65EB"/>
    <w:rsid w:val="001B74D3"/>
    <w:rsid w:val="001B75FD"/>
    <w:rsid w:val="001B7713"/>
    <w:rsid w:val="001B7D54"/>
    <w:rsid w:val="001B7FC0"/>
    <w:rsid w:val="001C0082"/>
    <w:rsid w:val="001C0616"/>
    <w:rsid w:val="001C19AB"/>
    <w:rsid w:val="001C2A8A"/>
    <w:rsid w:val="001C2BA8"/>
    <w:rsid w:val="001C30F6"/>
    <w:rsid w:val="001C3655"/>
    <w:rsid w:val="001C6846"/>
    <w:rsid w:val="001C77AB"/>
    <w:rsid w:val="001D160F"/>
    <w:rsid w:val="001D1A6E"/>
    <w:rsid w:val="001D223B"/>
    <w:rsid w:val="001D4CFD"/>
    <w:rsid w:val="001D52BF"/>
    <w:rsid w:val="001D5315"/>
    <w:rsid w:val="001D652B"/>
    <w:rsid w:val="001D71A5"/>
    <w:rsid w:val="001D7FB8"/>
    <w:rsid w:val="001E0E25"/>
    <w:rsid w:val="001E1BD2"/>
    <w:rsid w:val="001E1F2A"/>
    <w:rsid w:val="001E259F"/>
    <w:rsid w:val="001E3537"/>
    <w:rsid w:val="001E4828"/>
    <w:rsid w:val="001E4B42"/>
    <w:rsid w:val="001E4DDA"/>
    <w:rsid w:val="001E5569"/>
    <w:rsid w:val="001E6211"/>
    <w:rsid w:val="001E72DD"/>
    <w:rsid w:val="001E7543"/>
    <w:rsid w:val="001F0824"/>
    <w:rsid w:val="001F1576"/>
    <w:rsid w:val="001F1639"/>
    <w:rsid w:val="001F30C0"/>
    <w:rsid w:val="001F393A"/>
    <w:rsid w:val="001F4258"/>
    <w:rsid w:val="001F42C9"/>
    <w:rsid w:val="001F5101"/>
    <w:rsid w:val="001F5322"/>
    <w:rsid w:val="001F55E6"/>
    <w:rsid w:val="001F584D"/>
    <w:rsid w:val="001F5C9B"/>
    <w:rsid w:val="001F5E6D"/>
    <w:rsid w:val="001F5F2F"/>
    <w:rsid w:val="001F6811"/>
    <w:rsid w:val="001F71AF"/>
    <w:rsid w:val="00200BEC"/>
    <w:rsid w:val="00200F7E"/>
    <w:rsid w:val="0020191B"/>
    <w:rsid w:val="00201B76"/>
    <w:rsid w:val="00201DF8"/>
    <w:rsid w:val="00201F3C"/>
    <w:rsid w:val="002031B5"/>
    <w:rsid w:val="00206E2E"/>
    <w:rsid w:val="002076BC"/>
    <w:rsid w:val="00212A90"/>
    <w:rsid w:val="00213D0A"/>
    <w:rsid w:val="0021457F"/>
    <w:rsid w:val="002148A2"/>
    <w:rsid w:val="00216B7D"/>
    <w:rsid w:val="00217E69"/>
    <w:rsid w:val="002202E3"/>
    <w:rsid w:val="0022041B"/>
    <w:rsid w:val="0022060C"/>
    <w:rsid w:val="0022112F"/>
    <w:rsid w:val="00222B73"/>
    <w:rsid w:val="00223500"/>
    <w:rsid w:val="00223926"/>
    <w:rsid w:val="002243DD"/>
    <w:rsid w:val="00225262"/>
    <w:rsid w:val="002253CC"/>
    <w:rsid w:val="002259C3"/>
    <w:rsid w:val="00225DC0"/>
    <w:rsid w:val="00225E2A"/>
    <w:rsid w:val="00226169"/>
    <w:rsid w:val="002302B3"/>
    <w:rsid w:val="00230439"/>
    <w:rsid w:val="00230A95"/>
    <w:rsid w:val="00230C22"/>
    <w:rsid w:val="00231396"/>
    <w:rsid w:val="002316BF"/>
    <w:rsid w:val="00231757"/>
    <w:rsid w:val="00232271"/>
    <w:rsid w:val="0023336D"/>
    <w:rsid w:val="002337B7"/>
    <w:rsid w:val="002354A3"/>
    <w:rsid w:val="00235ED8"/>
    <w:rsid w:val="00236662"/>
    <w:rsid w:val="00236AF8"/>
    <w:rsid w:val="00236D75"/>
    <w:rsid w:val="00237099"/>
    <w:rsid w:val="00237C95"/>
    <w:rsid w:val="00240D06"/>
    <w:rsid w:val="00240FAD"/>
    <w:rsid w:val="00241DAE"/>
    <w:rsid w:val="00244898"/>
    <w:rsid w:val="00245007"/>
    <w:rsid w:val="0024548B"/>
    <w:rsid w:val="0024626E"/>
    <w:rsid w:val="00246293"/>
    <w:rsid w:val="00246691"/>
    <w:rsid w:val="00246841"/>
    <w:rsid w:val="00246ECA"/>
    <w:rsid w:val="00247E45"/>
    <w:rsid w:val="002500E2"/>
    <w:rsid w:val="002513BF"/>
    <w:rsid w:val="002515B1"/>
    <w:rsid w:val="00253586"/>
    <w:rsid w:val="0025429B"/>
    <w:rsid w:val="002548D5"/>
    <w:rsid w:val="0025490E"/>
    <w:rsid w:val="002558EA"/>
    <w:rsid w:val="002562FE"/>
    <w:rsid w:val="002601B5"/>
    <w:rsid w:val="002624CD"/>
    <w:rsid w:val="00263798"/>
    <w:rsid w:val="00264D2E"/>
    <w:rsid w:val="002652EC"/>
    <w:rsid w:val="00266D23"/>
    <w:rsid w:val="00271547"/>
    <w:rsid w:val="00271762"/>
    <w:rsid w:val="002730CF"/>
    <w:rsid w:val="002733C0"/>
    <w:rsid w:val="00274D47"/>
    <w:rsid w:val="0027505E"/>
    <w:rsid w:val="00275220"/>
    <w:rsid w:val="0027660B"/>
    <w:rsid w:val="00276DAC"/>
    <w:rsid w:val="00277514"/>
    <w:rsid w:val="0027769A"/>
    <w:rsid w:val="00280E76"/>
    <w:rsid w:val="00282E95"/>
    <w:rsid w:val="00286D77"/>
    <w:rsid w:val="00290E60"/>
    <w:rsid w:val="00291ABE"/>
    <w:rsid w:val="00294074"/>
    <w:rsid w:val="00294329"/>
    <w:rsid w:val="00294849"/>
    <w:rsid w:val="00294C94"/>
    <w:rsid w:val="002A034C"/>
    <w:rsid w:val="002A0C96"/>
    <w:rsid w:val="002A0E1A"/>
    <w:rsid w:val="002A133F"/>
    <w:rsid w:val="002A13F2"/>
    <w:rsid w:val="002A1C12"/>
    <w:rsid w:val="002A1FA8"/>
    <w:rsid w:val="002A232B"/>
    <w:rsid w:val="002A4BE0"/>
    <w:rsid w:val="002A6642"/>
    <w:rsid w:val="002A6744"/>
    <w:rsid w:val="002A6BC0"/>
    <w:rsid w:val="002B1416"/>
    <w:rsid w:val="002B2580"/>
    <w:rsid w:val="002B2CCE"/>
    <w:rsid w:val="002B2E76"/>
    <w:rsid w:val="002B3150"/>
    <w:rsid w:val="002B41BE"/>
    <w:rsid w:val="002B4496"/>
    <w:rsid w:val="002B4682"/>
    <w:rsid w:val="002B58B9"/>
    <w:rsid w:val="002B6041"/>
    <w:rsid w:val="002B6090"/>
    <w:rsid w:val="002B6991"/>
    <w:rsid w:val="002B7378"/>
    <w:rsid w:val="002B73AE"/>
    <w:rsid w:val="002B79E6"/>
    <w:rsid w:val="002C01E7"/>
    <w:rsid w:val="002C1CF3"/>
    <w:rsid w:val="002C228A"/>
    <w:rsid w:val="002C23F0"/>
    <w:rsid w:val="002C4634"/>
    <w:rsid w:val="002C4ADA"/>
    <w:rsid w:val="002C6FC5"/>
    <w:rsid w:val="002D0547"/>
    <w:rsid w:val="002D05BD"/>
    <w:rsid w:val="002D0919"/>
    <w:rsid w:val="002D0B79"/>
    <w:rsid w:val="002D1343"/>
    <w:rsid w:val="002D1CAE"/>
    <w:rsid w:val="002D2165"/>
    <w:rsid w:val="002D29BD"/>
    <w:rsid w:val="002D3CFC"/>
    <w:rsid w:val="002D49AB"/>
    <w:rsid w:val="002D4BEE"/>
    <w:rsid w:val="002D6659"/>
    <w:rsid w:val="002D6CDB"/>
    <w:rsid w:val="002D77A9"/>
    <w:rsid w:val="002E12B4"/>
    <w:rsid w:val="002E16AF"/>
    <w:rsid w:val="002E185A"/>
    <w:rsid w:val="002E281A"/>
    <w:rsid w:val="002E2C1B"/>
    <w:rsid w:val="002E32A8"/>
    <w:rsid w:val="002E4394"/>
    <w:rsid w:val="002E57D3"/>
    <w:rsid w:val="002E5ECF"/>
    <w:rsid w:val="002E629F"/>
    <w:rsid w:val="002E7294"/>
    <w:rsid w:val="002E7B67"/>
    <w:rsid w:val="002F11FD"/>
    <w:rsid w:val="002F2700"/>
    <w:rsid w:val="002F5847"/>
    <w:rsid w:val="002F77A4"/>
    <w:rsid w:val="0030143E"/>
    <w:rsid w:val="00301EB3"/>
    <w:rsid w:val="003023E5"/>
    <w:rsid w:val="003026BB"/>
    <w:rsid w:val="00302ED4"/>
    <w:rsid w:val="003039D1"/>
    <w:rsid w:val="00303CA0"/>
    <w:rsid w:val="003060FD"/>
    <w:rsid w:val="00307F1F"/>
    <w:rsid w:val="0031087C"/>
    <w:rsid w:val="00310D9E"/>
    <w:rsid w:val="00310DD7"/>
    <w:rsid w:val="00313AE9"/>
    <w:rsid w:val="00314A58"/>
    <w:rsid w:val="00314CD6"/>
    <w:rsid w:val="00314F10"/>
    <w:rsid w:val="00315060"/>
    <w:rsid w:val="00316C8D"/>
    <w:rsid w:val="00317517"/>
    <w:rsid w:val="00320519"/>
    <w:rsid w:val="00321704"/>
    <w:rsid w:val="00321F9E"/>
    <w:rsid w:val="003221CB"/>
    <w:rsid w:val="003246C8"/>
    <w:rsid w:val="00324942"/>
    <w:rsid w:val="00324AF7"/>
    <w:rsid w:val="00326693"/>
    <w:rsid w:val="00327135"/>
    <w:rsid w:val="003301CD"/>
    <w:rsid w:val="0033169A"/>
    <w:rsid w:val="00331AD0"/>
    <w:rsid w:val="003321D5"/>
    <w:rsid w:val="00332BE5"/>
    <w:rsid w:val="00335683"/>
    <w:rsid w:val="00335ECA"/>
    <w:rsid w:val="00337130"/>
    <w:rsid w:val="003371E6"/>
    <w:rsid w:val="00337202"/>
    <w:rsid w:val="003372D5"/>
    <w:rsid w:val="00337AF1"/>
    <w:rsid w:val="00337BCF"/>
    <w:rsid w:val="00337BF7"/>
    <w:rsid w:val="00340593"/>
    <w:rsid w:val="00341257"/>
    <w:rsid w:val="003412DE"/>
    <w:rsid w:val="003417D8"/>
    <w:rsid w:val="003422EF"/>
    <w:rsid w:val="003423D4"/>
    <w:rsid w:val="00342E20"/>
    <w:rsid w:val="00342E2E"/>
    <w:rsid w:val="0034301A"/>
    <w:rsid w:val="003450D7"/>
    <w:rsid w:val="00345934"/>
    <w:rsid w:val="00345D60"/>
    <w:rsid w:val="00346A0D"/>
    <w:rsid w:val="00347A35"/>
    <w:rsid w:val="00350BE4"/>
    <w:rsid w:val="00351041"/>
    <w:rsid w:val="00351979"/>
    <w:rsid w:val="00351CB0"/>
    <w:rsid w:val="003525A0"/>
    <w:rsid w:val="003528E2"/>
    <w:rsid w:val="00352968"/>
    <w:rsid w:val="00353990"/>
    <w:rsid w:val="00353A1F"/>
    <w:rsid w:val="00353D1B"/>
    <w:rsid w:val="003546F9"/>
    <w:rsid w:val="00354BA7"/>
    <w:rsid w:val="00354C86"/>
    <w:rsid w:val="003552B7"/>
    <w:rsid w:val="0035659E"/>
    <w:rsid w:val="003567A8"/>
    <w:rsid w:val="003572E7"/>
    <w:rsid w:val="00357E0D"/>
    <w:rsid w:val="00360DC0"/>
    <w:rsid w:val="003613E0"/>
    <w:rsid w:val="00361549"/>
    <w:rsid w:val="00362058"/>
    <w:rsid w:val="0036509F"/>
    <w:rsid w:val="00365E2A"/>
    <w:rsid w:val="003671CD"/>
    <w:rsid w:val="00367434"/>
    <w:rsid w:val="00367618"/>
    <w:rsid w:val="0036777A"/>
    <w:rsid w:val="00371B21"/>
    <w:rsid w:val="00371CDE"/>
    <w:rsid w:val="00372986"/>
    <w:rsid w:val="003739B8"/>
    <w:rsid w:val="00373A6B"/>
    <w:rsid w:val="0037516A"/>
    <w:rsid w:val="00376036"/>
    <w:rsid w:val="00376F1F"/>
    <w:rsid w:val="00380B89"/>
    <w:rsid w:val="00381D23"/>
    <w:rsid w:val="00383187"/>
    <w:rsid w:val="00383567"/>
    <w:rsid w:val="00383704"/>
    <w:rsid w:val="003843EA"/>
    <w:rsid w:val="00385601"/>
    <w:rsid w:val="00387158"/>
    <w:rsid w:val="00387449"/>
    <w:rsid w:val="00387CB4"/>
    <w:rsid w:val="00387E3B"/>
    <w:rsid w:val="00390487"/>
    <w:rsid w:val="00390558"/>
    <w:rsid w:val="0039107D"/>
    <w:rsid w:val="00391F28"/>
    <w:rsid w:val="00392450"/>
    <w:rsid w:val="0039399E"/>
    <w:rsid w:val="00393B6A"/>
    <w:rsid w:val="00394EE8"/>
    <w:rsid w:val="0039529C"/>
    <w:rsid w:val="00395587"/>
    <w:rsid w:val="0039642D"/>
    <w:rsid w:val="00396534"/>
    <w:rsid w:val="003A0246"/>
    <w:rsid w:val="003A03F5"/>
    <w:rsid w:val="003A27C6"/>
    <w:rsid w:val="003A284A"/>
    <w:rsid w:val="003A2BF1"/>
    <w:rsid w:val="003A2C90"/>
    <w:rsid w:val="003A3A55"/>
    <w:rsid w:val="003A3EF8"/>
    <w:rsid w:val="003A5354"/>
    <w:rsid w:val="003B0A6D"/>
    <w:rsid w:val="003B16B2"/>
    <w:rsid w:val="003B1FAE"/>
    <w:rsid w:val="003B2732"/>
    <w:rsid w:val="003B555A"/>
    <w:rsid w:val="003B6788"/>
    <w:rsid w:val="003B72D2"/>
    <w:rsid w:val="003C072E"/>
    <w:rsid w:val="003C19E3"/>
    <w:rsid w:val="003C2A0F"/>
    <w:rsid w:val="003C482C"/>
    <w:rsid w:val="003C5E60"/>
    <w:rsid w:val="003C648B"/>
    <w:rsid w:val="003C7C74"/>
    <w:rsid w:val="003D01BD"/>
    <w:rsid w:val="003D039C"/>
    <w:rsid w:val="003D0D1C"/>
    <w:rsid w:val="003D1929"/>
    <w:rsid w:val="003D23DA"/>
    <w:rsid w:val="003D26EF"/>
    <w:rsid w:val="003D2979"/>
    <w:rsid w:val="003D2D26"/>
    <w:rsid w:val="003D35DB"/>
    <w:rsid w:val="003D4866"/>
    <w:rsid w:val="003D63A5"/>
    <w:rsid w:val="003D655D"/>
    <w:rsid w:val="003D6C44"/>
    <w:rsid w:val="003D70E4"/>
    <w:rsid w:val="003D72A3"/>
    <w:rsid w:val="003D7A03"/>
    <w:rsid w:val="003E089B"/>
    <w:rsid w:val="003E08C2"/>
    <w:rsid w:val="003E0FA4"/>
    <w:rsid w:val="003E1010"/>
    <w:rsid w:val="003E1BE1"/>
    <w:rsid w:val="003E234D"/>
    <w:rsid w:val="003E23EF"/>
    <w:rsid w:val="003E28BB"/>
    <w:rsid w:val="003E2C1A"/>
    <w:rsid w:val="003E2D46"/>
    <w:rsid w:val="003E3574"/>
    <w:rsid w:val="003E4046"/>
    <w:rsid w:val="003E43BE"/>
    <w:rsid w:val="003E481A"/>
    <w:rsid w:val="003E52D7"/>
    <w:rsid w:val="003E5674"/>
    <w:rsid w:val="003E575D"/>
    <w:rsid w:val="003E5C79"/>
    <w:rsid w:val="003E65D7"/>
    <w:rsid w:val="003E6F09"/>
    <w:rsid w:val="003E7665"/>
    <w:rsid w:val="003E7A32"/>
    <w:rsid w:val="003F0CF6"/>
    <w:rsid w:val="003F0F92"/>
    <w:rsid w:val="003F1440"/>
    <w:rsid w:val="003F1FBC"/>
    <w:rsid w:val="003F6124"/>
    <w:rsid w:val="003F64DE"/>
    <w:rsid w:val="003F672C"/>
    <w:rsid w:val="00400AA6"/>
    <w:rsid w:val="00401D3B"/>
    <w:rsid w:val="00401FF1"/>
    <w:rsid w:val="0040258C"/>
    <w:rsid w:val="00402D9A"/>
    <w:rsid w:val="00403087"/>
    <w:rsid w:val="0040350F"/>
    <w:rsid w:val="00404BCF"/>
    <w:rsid w:val="00405B5C"/>
    <w:rsid w:val="00406093"/>
    <w:rsid w:val="00407AC6"/>
    <w:rsid w:val="00407F4D"/>
    <w:rsid w:val="004112E8"/>
    <w:rsid w:val="00412F23"/>
    <w:rsid w:val="00413082"/>
    <w:rsid w:val="00413A69"/>
    <w:rsid w:val="00413C27"/>
    <w:rsid w:val="00413E96"/>
    <w:rsid w:val="00414708"/>
    <w:rsid w:val="0041487D"/>
    <w:rsid w:val="00414E44"/>
    <w:rsid w:val="004156EC"/>
    <w:rsid w:val="00416171"/>
    <w:rsid w:val="00420384"/>
    <w:rsid w:val="00421799"/>
    <w:rsid w:val="00422383"/>
    <w:rsid w:val="00422A82"/>
    <w:rsid w:val="004239B3"/>
    <w:rsid w:val="0042420F"/>
    <w:rsid w:val="004242A8"/>
    <w:rsid w:val="00424305"/>
    <w:rsid w:val="00424EFE"/>
    <w:rsid w:val="00425D90"/>
    <w:rsid w:val="00426338"/>
    <w:rsid w:val="00426BF6"/>
    <w:rsid w:val="00426E06"/>
    <w:rsid w:val="00427193"/>
    <w:rsid w:val="004278F8"/>
    <w:rsid w:val="0043093C"/>
    <w:rsid w:val="00432CF2"/>
    <w:rsid w:val="004335AC"/>
    <w:rsid w:val="00433939"/>
    <w:rsid w:val="00433947"/>
    <w:rsid w:val="004350BC"/>
    <w:rsid w:val="004352D0"/>
    <w:rsid w:val="0043689A"/>
    <w:rsid w:val="004371D4"/>
    <w:rsid w:val="00437AC2"/>
    <w:rsid w:val="00437D94"/>
    <w:rsid w:val="00437F16"/>
    <w:rsid w:val="00441E44"/>
    <w:rsid w:val="00441E8F"/>
    <w:rsid w:val="00442698"/>
    <w:rsid w:val="00442EC4"/>
    <w:rsid w:val="004439EA"/>
    <w:rsid w:val="00444F94"/>
    <w:rsid w:val="004462E4"/>
    <w:rsid w:val="00446775"/>
    <w:rsid w:val="00446D51"/>
    <w:rsid w:val="00446F51"/>
    <w:rsid w:val="0044799D"/>
    <w:rsid w:val="00450D2B"/>
    <w:rsid w:val="004510A6"/>
    <w:rsid w:val="00451DAF"/>
    <w:rsid w:val="004526A2"/>
    <w:rsid w:val="0045279D"/>
    <w:rsid w:val="0045292C"/>
    <w:rsid w:val="004531A9"/>
    <w:rsid w:val="00455032"/>
    <w:rsid w:val="004555BA"/>
    <w:rsid w:val="004558D0"/>
    <w:rsid w:val="00456BAF"/>
    <w:rsid w:val="004575DE"/>
    <w:rsid w:val="004579E5"/>
    <w:rsid w:val="00460DBC"/>
    <w:rsid w:val="00461017"/>
    <w:rsid w:val="004616A8"/>
    <w:rsid w:val="00461815"/>
    <w:rsid w:val="00461E1A"/>
    <w:rsid w:val="0046374D"/>
    <w:rsid w:val="0046454A"/>
    <w:rsid w:val="004654B8"/>
    <w:rsid w:val="0046569E"/>
    <w:rsid w:val="00466FF9"/>
    <w:rsid w:val="0047021F"/>
    <w:rsid w:val="00470B98"/>
    <w:rsid w:val="00471313"/>
    <w:rsid w:val="00471A6D"/>
    <w:rsid w:val="004726BB"/>
    <w:rsid w:val="0047285D"/>
    <w:rsid w:val="00473EC9"/>
    <w:rsid w:val="00476A7D"/>
    <w:rsid w:val="00476B62"/>
    <w:rsid w:val="00476B81"/>
    <w:rsid w:val="00477517"/>
    <w:rsid w:val="0047798C"/>
    <w:rsid w:val="00480550"/>
    <w:rsid w:val="00481450"/>
    <w:rsid w:val="0048273B"/>
    <w:rsid w:val="00483659"/>
    <w:rsid w:val="004838DE"/>
    <w:rsid w:val="00483D3C"/>
    <w:rsid w:val="00484F8C"/>
    <w:rsid w:val="004850D3"/>
    <w:rsid w:val="004855A1"/>
    <w:rsid w:val="0048630A"/>
    <w:rsid w:val="00487323"/>
    <w:rsid w:val="00487E78"/>
    <w:rsid w:val="00491320"/>
    <w:rsid w:val="00491512"/>
    <w:rsid w:val="004919E1"/>
    <w:rsid w:val="00493030"/>
    <w:rsid w:val="004937D7"/>
    <w:rsid w:val="004948AF"/>
    <w:rsid w:val="00494E02"/>
    <w:rsid w:val="004963C7"/>
    <w:rsid w:val="00496DA5"/>
    <w:rsid w:val="00496F78"/>
    <w:rsid w:val="004972DE"/>
    <w:rsid w:val="0049774B"/>
    <w:rsid w:val="00497943"/>
    <w:rsid w:val="00497E99"/>
    <w:rsid w:val="00497FAC"/>
    <w:rsid w:val="004A05AB"/>
    <w:rsid w:val="004A0A03"/>
    <w:rsid w:val="004A3393"/>
    <w:rsid w:val="004A5896"/>
    <w:rsid w:val="004A5FD7"/>
    <w:rsid w:val="004A61E4"/>
    <w:rsid w:val="004A63DB"/>
    <w:rsid w:val="004A68E5"/>
    <w:rsid w:val="004B08E5"/>
    <w:rsid w:val="004B1A9D"/>
    <w:rsid w:val="004B1DF3"/>
    <w:rsid w:val="004B1E25"/>
    <w:rsid w:val="004B28B7"/>
    <w:rsid w:val="004B2A9E"/>
    <w:rsid w:val="004B2E84"/>
    <w:rsid w:val="004B35B1"/>
    <w:rsid w:val="004B41E4"/>
    <w:rsid w:val="004B627D"/>
    <w:rsid w:val="004B6921"/>
    <w:rsid w:val="004B6E4F"/>
    <w:rsid w:val="004B6F20"/>
    <w:rsid w:val="004B78BB"/>
    <w:rsid w:val="004B7F80"/>
    <w:rsid w:val="004C031B"/>
    <w:rsid w:val="004C143E"/>
    <w:rsid w:val="004C1C97"/>
    <w:rsid w:val="004C31A3"/>
    <w:rsid w:val="004C3C72"/>
    <w:rsid w:val="004C4397"/>
    <w:rsid w:val="004C5876"/>
    <w:rsid w:val="004C5BFF"/>
    <w:rsid w:val="004C5C61"/>
    <w:rsid w:val="004C79B3"/>
    <w:rsid w:val="004C7BB4"/>
    <w:rsid w:val="004C7BFD"/>
    <w:rsid w:val="004D1883"/>
    <w:rsid w:val="004D1BE6"/>
    <w:rsid w:val="004D2D4C"/>
    <w:rsid w:val="004D2ED5"/>
    <w:rsid w:val="004D38B0"/>
    <w:rsid w:val="004D38BA"/>
    <w:rsid w:val="004D4663"/>
    <w:rsid w:val="004D4A51"/>
    <w:rsid w:val="004D64CC"/>
    <w:rsid w:val="004E0294"/>
    <w:rsid w:val="004E08F9"/>
    <w:rsid w:val="004E19DB"/>
    <w:rsid w:val="004E207A"/>
    <w:rsid w:val="004E28EC"/>
    <w:rsid w:val="004E2F82"/>
    <w:rsid w:val="004E3BB6"/>
    <w:rsid w:val="004E444F"/>
    <w:rsid w:val="004E52E5"/>
    <w:rsid w:val="004E645F"/>
    <w:rsid w:val="004E7452"/>
    <w:rsid w:val="004F06FF"/>
    <w:rsid w:val="004F096F"/>
    <w:rsid w:val="004F1AF5"/>
    <w:rsid w:val="004F1BC9"/>
    <w:rsid w:val="004F1EFB"/>
    <w:rsid w:val="004F2562"/>
    <w:rsid w:val="004F2FF8"/>
    <w:rsid w:val="004F35D4"/>
    <w:rsid w:val="004F403E"/>
    <w:rsid w:val="004F49B8"/>
    <w:rsid w:val="004F4BBB"/>
    <w:rsid w:val="004F5167"/>
    <w:rsid w:val="004F516E"/>
    <w:rsid w:val="004F5E6C"/>
    <w:rsid w:val="004F63FF"/>
    <w:rsid w:val="004F6D0C"/>
    <w:rsid w:val="004F6DCC"/>
    <w:rsid w:val="004F72B8"/>
    <w:rsid w:val="005000BA"/>
    <w:rsid w:val="0050022C"/>
    <w:rsid w:val="00500B17"/>
    <w:rsid w:val="00500CE3"/>
    <w:rsid w:val="00500FFB"/>
    <w:rsid w:val="005020FF"/>
    <w:rsid w:val="00503022"/>
    <w:rsid w:val="00503BA2"/>
    <w:rsid w:val="00503D6A"/>
    <w:rsid w:val="00506650"/>
    <w:rsid w:val="00506714"/>
    <w:rsid w:val="00507311"/>
    <w:rsid w:val="00507515"/>
    <w:rsid w:val="0050798A"/>
    <w:rsid w:val="005079BE"/>
    <w:rsid w:val="00507B49"/>
    <w:rsid w:val="00510B2E"/>
    <w:rsid w:val="00510DBB"/>
    <w:rsid w:val="005114EC"/>
    <w:rsid w:val="00511E87"/>
    <w:rsid w:val="00512CB5"/>
    <w:rsid w:val="00514300"/>
    <w:rsid w:val="0051468E"/>
    <w:rsid w:val="00515568"/>
    <w:rsid w:val="00515A76"/>
    <w:rsid w:val="00515B2B"/>
    <w:rsid w:val="0051664F"/>
    <w:rsid w:val="00516AE7"/>
    <w:rsid w:val="00516F43"/>
    <w:rsid w:val="0052097A"/>
    <w:rsid w:val="005217E4"/>
    <w:rsid w:val="00522683"/>
    <w:rsid w:val="00522D9A"/>
    <w:rsid w:val="0052336C"/>
    <w:rsid w:val="0052393D"/>
    <w:rsid w:val="00523CF0"/>
    <w:rsid w:val="00524930"/>
    <w:rsid w:val="00525115"/>
    <w:rsid w:val="00527D16"/>
    <w:rsid w:val="0053139F"/>
    <w:rsid w:val="00531547"/>
    <w:rsid w:val="005329A1"/>
    <w:rsid w:val="00532D63"/>
    <w:rsid w:val="00532DE9"/>
    <w:rsid w:val="0053302A"/>
    <w:rsid w:val="00533379"/>
    <w:rsid w:val="00533E14"/>
    <w:rsid w:val="005363A4"/>
    <w:rsid w:val="00536F1D"/>
    <w:rsid w:val="0053791B"/>
    <w:rsid w:val="005416C1"/>
    <w:rsid w:val="0054255E"/>
    <w:rsid w:val="005453BB"/>
    <w:rsid w:val="00545CE7"/>
    <w:rsid w:val="00546B45"/>
    <w:rsid w:val="00547C28"/>
    <w:rsid w:val="00547CAE"/>
    <w:rsid w:val="005500DE"/>
    <w:rsid w:val="005503AE"/>
    <w:rsid w:val="00550748"/>
    <w:rsid w:val="00550894"/>
    <w:rsid w:val="00551BDA"/>
    <w:rsid w:val="00551EF1"/>
    <w:rsid w:val="0055373C"/>
    <w:rsid w:val="00553CB6"/>
    <w:rsid w:val="00553CD0"/>
    <w:rsid w:val="0055440B"/>
    <w:rsid w:val="00554492"/>
    <w:rsid w:val="00554592"/>
    <w:rsid w:val="00554990"/>
    <w:rsid w:val="00554D1D"/>
    <w:rsid w:val="00555884"/>
    <w:rsid w:val="00556758"/>
    <w:rsid w:val="00556C0E"/>
    <w:rsid w:val="00556C30"/>
    <w:rsid w:val="00557275"/>
    <w:rsid w:val="005613FF"/>
    <w:rsid w:val="00563FA3"/>
    <w:rsid w:val="005707BB"/>
    <w:rsid w:val="00570892"/>
    <w:rsid w:val="00571158"/>
    <w:rsid w:val="0057190A"/>
    <w:rsid w:val="0057455B"/>
    <w:rsid w:val="005752A5"/>
    <w:rsid w:val="0057554F"/>
    <w:rsid w:val="00577994"/>
    <w:rsid w:val="00577BE8"/>
    <w:rsid w:val="0058025E"/>
    <w:rsid w:val="0058069A"/>
    <w:rsid w:val="00580FEE"/>
    <w:rsid w:val="005815BA"/>
    <w:rsid w:val="00581895"/>
    <w:rsid w:val="0058286A"/>
    <w:rsid w:val="00582A96"/>
    <w:rsid w:val="00582C1F"/>
    <w:rsid w:val="005838CC"/>
    <w:rsid w:val="00583960"/>
    <w:rsid w:val="00583CD3"/>
    <w:rsid w:val="00584003"/>
    <w:rsid w:val="005840EF"/>
    <w:rsid w:val="005841A4"/>
    <w:rsid w:val="00585377"/>
    <w:rsid w:val="005867D2"/>
    <w:rsid w:val="00587EA6"/>
    <w:rsid w:val="00590442"/>
    <w:rsid w:val="00590CD7"/>
    <w:rsid w:val="00591208"/>
    <w:rsid w:val="00591BD5"/>
    <w:rsid w:val="00591F77"/>
    <w:rsid w:val="0059241E"/>
    <w:rsid w:val="00592B0F"/>
    <w:rsid w:val="00592FF4"/>
    <w:rsid w:val="00593C4A"/>
    <w:rsid w:val="005955A2"/>
    <w:rsid w:val="0059581C"/>
    <w:rsid w:val="00595DF1"/>
    <w:rsid w:val="00597553"/>
    <w:rsid w:val="005A1AE1"/>
    <w:rsid w:val="005A354D"/>
    <w:rsid w:val="005A3D07"/>
    <w:rsid w:val="005A3F30"/>
    <w:rsid w:val="005A5426"/>
    <w:rsid w:val="005A5820"/>
    <w:rsid w:val="005A6444"/>
    <w:rsid w:val="005A6549"/>
    <w:rsid w:val="005A6F8D"/>
    <w:rsid w:val="005B0140"/>
    <w:rsid w:val="005B1463"/>
    <w:rsid w:val="005B27B8"/>
    <w:rsid w:val="005B3845"/>
    <w:rsid w:val="005B44B4"/>
    <w:rsid w:val="005B52B5"/>
    <w:rsid w:val="005B57D3"/>
    <w:rsid w:val="005B58F7"/>
    <w:rsid w:val="005B5BC5"/>
    <w:rsid w:val="005B5F6D"/>
    <w:rsid w:val="005B7AF3"/>
    <w:rsid w:val="005B7F9E"/>
    <w:rsid w:val="005C004E"/>
    <w:rsid w:val="005C0CE2"/>
    <w:rsid w:val="005C1318"/>
    <w:rsid w:val="005C3B80"/>
    <w:rsid w:val="005C3EE6"/>
    <w:rsid w:val="005C5CF5"/>
    <w:rsid w:val="005C6DF5"/>
    <w:rsid w:val="005C7D1D"/>
    <w:rsid w:val="005D1EC9"/>
    <w:rsid w:val="005D3DFD"/>
    <w:rsid w:val="005D3F68"/>
    <w:rsid w:val="005D4A6E"/>
    <w:rsid w:val="005D603F"/>
    <w:rsid w:val="005D6785"/>
    <w:rsid w:val="005D7C61"/>
    <w:rsid w:val="005D7DC2"/>
    <w:rsid w:val="005E0841"/>
    <w:rsid w:val="005E1224"/>
    <w:rsid w:val="005E28E8"/>
    <w:rsid w:val="005E37FF"/>
    <w:rsid w:val="005E38C5"/>
    <w:rsid w:val="005E425B"/>
    <w:rsid w:val="005E47DE"/>
    <w:rsid w:val="005E4805"/>
    <w:rsid w:val="005E5A26"/>
    <w:rsid w:val="005E660F"/>
    <w:rsid w:val="005E6E44"/>
    <w:rsid w:val="005F0661"/>
    <w:rsid w:val="005F08EB"/>
    <w:rsid w:val="005F0AFF"/>
    <w:rsid w:val="005F130E"/>
    <w:rsid w:val="005F1F06"/>
    <w:rsid w:val="005F22CB"/>
    <w:rsid w:val="005F2DD5"/>
    <w:rsid w:val="005F381A"/>
    <w:rsid w:val="005F381E"/>
    <w:rsid w:val="005F3B4E"/>
    <w:rsid w:val="005F6257"/>
    <w:rsid w:val="005F64A7"/>
    <w:rsid w:val="005F6A5E"/>
    <w:rsid w:val="005F7308"/>
    <w:rsid w:val="00600287"/>
    <w:rsid w:val="00601182"/>
    <w:rsid w:val="00601712"/>
    <w:rsid w:val="00601E78"/>
    <w:rsid w:val="00601EDD"/>
    <w:rsid w:val="006025C6"/>
    <w:rsid w:val="006025E1"/>
    <w:rsid w:val="006031B2"/>
    <w:rsid w:val="00604D4A"/>
    <w:rsid w:val="006057B4"/>
    <w:rsid w:val="00605B9D"/>
    <w:rsid w:val="006063DA"/>
    <w:rsid w:val="006064F7"/>
    <w:rsid w:val="00606672"/>
    <w:rsid w:val="0060682B"/>
    <w:rsid w:val="00606ADF"/>
    <w:rsid w:val="006102CB"/>
    <w:rsid w:val="0061034D"/>
    <w:rsid w:val="00610BA6"/>
    <w:rsid w:val="00611762"/>
    <w:rsid w:val="00612503"/>
    <w:rsid w:val="00613F5C"/>
    <w:rsid w:val="00614210"/>
    <w:rsid w:val="0061473F"/>
    <w:rsid w:val="006150B6"/>
    <w:rsid w:val="00615244"/>
    <w:rsid w:val="006157E5"/>
    <w:rsid w:val="0061664A"/>
    <w:rsid w:val="00616B50"/>
    <w:rsid w:val="00616DEA"/>
    <w:rsid w:val="00617946"/>
    <w:rsid w:val="00617CE7"/>
    <w:rsid w:val="006200CB"/>
    <w:rsid w:val="0062036F"/>
    <w:rsid w:val="00621C91"/>
    <w:rsid w:val="00622132"/>
    <w:rsid w:val="0062438A"/>
    <w:rsid w:val="00624770"/>
    <w:rsid w:val="0062478B"/>
    <w:rsid w:val="00625A08"/>
    <w:rsid w:val="00625FEF"/>
    <w:rsid w:val="00626D70"/>
    <w:rsid w:val="00627E14"/>
    <w:rsid w:val="00630B02"/>
    <w:rsid w:val="00632CCF"/>
    <w:rsid w:val="00632F2C"/>
    <w:rsid w:val="006339D8"/>
    <w:rsid w:val="0063427C"/>
    <w:rsid w:val="0063460B"/>
    <w:rsid w:val="00634A96"/>
    <w:rsid w:val="0063658B"/>
    <w:rsid w:val="00637BAF"/>
    <w:rsid w:val="00637F83"/>
    <w:rsid w:val="00640029"/>
    <w:rsid w:val="00640D0A"/>
    <w:rsid w:val="00641B08"/>
    <w:rsid w:val="00641C35"/>
    <w:rsid w:val="00641F70"/>
    <w:rsid w:val="006431EB"/>
    <w:rsid w:val="00643F2E"/>
    <w:rsid w:val="0064409A"/>
    <w:rsid w:val="006440BE"/>
    <w:rsid w:val="00644F00"/>
    <w:rsid w:val="00646770"/>
    <w:rsid w:val="00646B47"/>
    <w:rsid w:val="00646FB5"/>
    <w:rsid w:val="0065130A"/>
    <w:rsid w:val="00651D7B"/>
    <w:rsid w:val="00652BC1"/>
    <w:rsid w:val="006533FC"/>
    <w:rsid w:val="006535F9"/>
    <w:rsid w:val="00654108"/>
    <w:rsid w:val="006546A3"/>
    <w:rsid w:val="0065510E"/>
    <w:rsid w:val="00655ED6"/>
    <w:rsid w:val="00655F67"/>
    <w:rsid w:val="00656BBB"/>
    <w:rsid w:val="00656F36"/>
    <w:rsid w:val="0065724F"/>
    <w:rsid w:val="00661515"/>
    <w:rsid w:val="006624D1"/>
    <w:rsid w:val="006627DA"/>
    <w:rsid w:val="00662959"/>
    <w:rsid w:val="00663FFB"/>
    <w:rsid w:val="006643FD"/>
    <w:rsid w:val="00665DE2"/>
    <w:rsid w:val="00665DF1"/>
    <w:rsid w:val="00666B42"/>
    <w:rsid w:val="006679A2"/>
    <w:rsid w:val="00667B61"/>
    <w:rsid w:val="00667D1F"/>
    <w:rsid w:val="00671AF9"/>
    <w:rsid w:val="00672CA5"/>
    <w:rsid w:val="00672D49"/>
    <w:rsid w:val="00675714"/>
    <w:rsid w:val="006773A7"/>
    <w:rsid w:val="006807EB"/>
    <w:rsid w:val="00681342"/>
    <w:rsid w:val="00681F77"/>
    <w:rsid w:val="00682077"/>
    <w:rsid w:val="0068246B"/>
    <w:rsid w:val="006824F1"/>
    <w:rsid w:val="00682708"/>
    <w:rsid w:val="006829B5"/>
    <w:rsid w:val="006835CC"/>
    <w:rsid w:val="00683D58"/>
    <w:rsid w:val="006843FA"/>
    <w:rsid w:val="00684F09"/>
    <w:rsid w:val="00685319"/>
    <w:rsid w:val="00685953"/>
    <w:rsid w:val="00686045"/>
    <w:rsid w:val="0068628E"/>
    <w:rsid w:val="00686DD0"/>
    <w:rsid w:val="006918DE"/>
    <w:rsid w:val="0069265F"/>
    <w:rsid w:val="00693AC0"/>
    <w:rsid w:val="0069459B"/>
    <w:rsid w:val="00694FFC"/>
    <w:rsid w:val="00695070"/>
    <w:rsid w:val="00695445"/>
    <w:rsid w:val="00695AF5"/>
    <w:rsid w:val="006960F8"/>
    <w:rsid w:val="006965A8"/>
    <w:rsid w:val="006A1015"/>
    <w:rsid w:val="006A24E4"/>
    <w:rsid w:val="006A2E9E"/>
    <w:rsid w:val="006A4533"/>
    <w:rsid w:val="006A4CBD"/>
    <w:rsid w:val="006A5C9B"/>
    <w:rsid w:val="006A616C"/>
    <w:rsid w:val="006A7B1C"/>
    <w:rsid w:val="006B06B1"/>
    <w:rsid w:val="006B2016"/>
    <w:rsid w:val="006B20D9"/>
    <w:rsid w:val="006B388B"/>
    <w:rsid w:val="006B519A"/>
    <w:rsid w:val="006B73A5"/>
    <w:rsid w:val="006B76F9"/>
    <w:rsid w:val="006C080E"/>
    <w:rsid w:val="006C109E"/>
    <w:rsid w:val="006C14CC"/>
    <w:rsid w:val="006C19C8"/>
    <w:rsid w:val="006C31CA"/>
    <w:rsid w:val="006C3CE4"/>
    <w:rsid w:val="006C3DB9"/>
    <w:rsid w:val="006C4848"/>
    <w:rsid w:val="006C5461"/>
    <w:rsid w:val="006C636D"/>
    <w:rsid w:val="006C69FC"/>
    <w:rsid w:val="006C6AB2"/>
    <w:rsid w:val="006C6AC6"/>
    <w:rsid w:val="006C6BD0"/>
    <w:rsid w:val="006D00FA"/>
    <w:rsid w:val="006D023F"/>
    <w:rsid w:val="006D0703"/>
    <w:rsid w:val="006D0FB1"/>
    <w:rsid w:val="006D110A"/>
    <w:rsid w:val="006D1996"/>
    <w:rsid w:val="006D1CDD"/>
    <w:rsid w:val="006D30C2"/>
    <w:rsid w:val="006D3F78"/>
    <w:rsid w:val="006D5820"/>
    <w:rsid w:val="006D5A81"/>
    <w:rsid w:val="006D5DCB"/>
    <w:rsid w:val="006D61CC"/>
    <w:rsid w:val="006D6D60"/>
    <w:rsid w:val="006E0167"/>
    <w:rsid w:val="006E2196"/>
    <w:rsid w:val="006E21B5"/>
    <w:rsid w:val="006E3992"/>
    <w:rsid w:val="006E3BE8"/>
    <w:rsid w:val="006E3C8E"/>
    <w:rsid w:val="006E4693"/>
    <w:rsid w:val="006E5E1F"/>
    <w:rsid w:val="006E61DE"/>
    <w:rsid w:val="006E634E"/>
    <w:rsid w:val="006E720C"/>
    <w:rsid w:val="006E7375"/>
    <w:rsid w:val="006F0B03"/>
    <w:rsid w:val="006F287D"/>
    <w:rsid w:val="006F309F"/>
    <w:rsid w:val="006F3295"/>
    <w:rsid w:val="006F3C0D"/>
    <w:rsid w:val="006F435F"/>
    <w:rsid w:val="0070034F"/>
    <w:rsid w:val="00700879"/>
    <w:rsid w:val="007015A7"/>
    <w:rsid w:val="007015FB"/>
    <w:rsid w:val="00702F2B"/>
    <w:rsid w:val="007034DD"/>
    <w:rsid w:val="007039F2"/>
    <w:rsid w:val="007041A0"/>
    <w:rsid w:val="00704E3C"/>
    <w:rsid w:val="00705406"/>
    <w:rsid w:val="007055CF"/>
    <w:rsid w:val="007059F2"/>
    <w:rsid w:val="00706381"/>
    <w:rsid w:val="007067E5"/>
    <w:rsid w:val="00706F12"/>
    <w:rsid w:val="00707485"/>
    <w:rsid w:val="00707B4E"/>
    <w:rsid w:val="00711796"/>
    <w:rsid w:val="00711D57"/>
    <w:rsid w:val="0071209F"/>
    <w:rsid w:val="007120F0"/>
    <w:rsid w:val="00712532"/>
    <w:rsid w:val="00712AF9"/>
    <w:rsid w:val="00713B31"/>
    <w:rsid w:val="00714F10"/>
    <w:rsid w:val="00716E5D"/>
    <w:rsid w:val="007170F7"/>
    <w:rsid w:val="00720663"/>
    <w:rsid w:val="00720861"/>
    <w:rsid w:val="00720A5F"/>
    <w:rsid w:val="00722097"/>
    <w:rsid w:val="00722B1D"/>
    <w:rsid w:val="00723122"/>
    <w:rsid w:val="00724E5E"/>
    <w:rsid w:val="0072500E"/>
    <w:rsid w:val="007253C6"/>
    <w:rsid w:val="007269C4"/>
    <w:rsid w:val="007308F8"/>
    <w:rsid w:val="00730BDE"/>
    <w:rsid w:val="0073245B"/>
    <w:rsid w:val="00732BEB"/>
    <w:rsid w:val="00732C1C"/>
    <w:rsid w:val="007352A1"/>
    <w:rsid w:val="00735C0D"/>
    <w:rsid w:val="00735E03"/>
    <w:rsid w:val="00736A30"/>
    <w:rsid w:val="00736E59"/>
    <w:rsid w:val="0074086C"/>
    <w:rsid w:val="00740E2B"/>
    <w:rsid w:val="00740F28"/>
    <w:rsid w:val="00742CAA"/>
    <w:rsid w:val="00742CE8"/>
    <w:rsid w:val="00744A02"/>
    <w:rsid w:val="00750058"/>
    <w:rsid w:val="00750860"/>
    <w:rsid w:val="007519CB"/>
    <w:rsid w:val="007538B6"/>
    <w:rsid w:val="00753CEE"/>
    <w:rsid w:val="00753F41"/>
    <w:rsid w:val="0075446C"/>
    <w:rsid w:val="00755219"/>
    <w:rsid w:val="00756540"/>
    <w:rsid w:val="00761269"/>
    <w:rsid w:val="0076143F"/>
    <w:rsid w:val="007614E5"/>
    <w:rsid w:val="00761712"/>
    <w:rsid w:val="00762419"/>
    <w:rsid w:val="00762971"/>
    <w:rsid w:val="007630E7"/>
    <w:rsid w:val="00763DD7"/>
    <w:rsid w:val="0076487C"/>
    <w:rsid w:val="007658D4"/>
    <w:rsid w:val="00766731"/>
    <w:rsid w:val="00767005"/>
    <w:rsid w:val="007676FD"/>
    <w:rsid w:val="00770DA2"/>
    <w:rsid w:val="00771901"/>
    <w:rsid w:val="00772025"/>
    <w:rsid w:val="007723F0"/>
    <w:rsid w:val="007728EB"/>
    <w:rsid w:val="007739AF"/>
    <w:rsid w:val="00773AD6"/>
    <w:rsid w:val="007766CF"/>
    <w:rsid w:val="0077675B"/>
    <w:rsid w:val="0077714E"/>
    <w:rsid w:val="007801FB"/>
    <w:rsid w:val="007809C0"/>
    <w:rsid w:val="00780B39"/>
    <w:rsid w:val="007812D6"/>
    <w:rsid w:val="0078161B"/>
    <w:rsid w:val="00781E65"/>
    <w:rsid w:val="00783227"/>
    <w:rsid w:val="00784605"/>
    <w:rsid w:val="00785C6F"/>
    <w:rsid w:val="00785F96"/>
    <w:rsid w:val="007877C5"/>
    <w:rsid w:val="00790258"/>
    <w:rsid w:val="007902FD"/>
    <w:rsid w:val="00790613"/>
    <w:rsid w:val="00790E5B"/>
    <w:rsid w:val="00791E0D"/>
    <w:rsid w:val="0079316A"/>
    <w:rsid w:val="00797625"/>
    <w:rsid w:val="007976E7"/>
    <w:rsid w:val="007979EE"/>
    <w:rsid w:val="00797DD4"/>
    <w:rsid w:val="007A009E"/>
    <w:rsid w:val="007A1602"/>
    <w:rsid w:val="007A20C3"/>
    <w:rsid w:val="007A21D8"/>
    <w:rsid w:val="007A2253"/>
    <w:rsid w:val="007A2947"/>
    <w:rsid w:val="007A2CE3"/>
    <w:rsid w:val="007A3EB2"/>
    <w:rsid w:val="007A43B3"/>
    <w:rsid w:val="007A5697"/>
    <w:rsid w:val="007A5B8F"/>
    <w:rsid w:val="007A5C69"/>
    <w:rsid w:val="007A6437"/>
    <w:rsid w:val="007A71FE"/>
    <w:rsid w:val="007B0062"/>
    <w:rsid w:val="007B109B"/>
    <w:rsid w:val="007B286B"/>
    <w:rsid w:val="007B3FC4"/>
    <w:rsid w:val="007B4797"/>
    <w:rsid w:val="007B4BAB"/>
    <w:rsid w:val="007B5CBB"/>
    <w:rsid w:val="007B6156"/>
    <w:rsid w:val="007B67F3"/>
    <w:rsid w:val="007B6915"/>
    <w:rsid w:val="007B6E0D"/>
    <w:rsid w:val="007B7738"/>
    <w:rsid w:val="007C039D"/>
    <w:rsid w:val="007C1CD6"/>
    <w:rsid w:val="007C271E"/>
    <w:rsid w:val="007C2CA2"/>
    <w:rsid w:val="007C3C59"/>
    <w:rsid w:val="007C4B56"/>
    <w:rsid w:val="007C516C"/>
    <w:rsid w:val="007C58CC"/>
    <w:rsid w:val="007C5C9A"/>
    <w:rsid w:val="007C5FD7"/>
    <w:rsid w:val="007C6CC8"/>
    <w:rsid w:val="007C7661"/>
    <w:rsid w:val="007D31E8"/>
    <w:rsid w:val="007D33C7"/>
    <w:rsid w:val="007D3CB4"/>
    <w:rsid w:val="007D46E4"/>
    <w:rsid w:val="007D4A3D"/>
    <w:rsid w:val="007D5D69"/>
    <w:rsid w:val="007D69B1"/>
    <w:rsid w:val="007D6A79"/>
    <w:rsid w:val="007D7152"/>
    <w:rsid w:val="007D7572"/>
    <w:rsid w:val="007D7F7E"/>
    <w:rsid w:val="007E1D6E"/>
    <w:rsid w:val="007E1EFE"/>
    <w:rsid w:val="007E2C5B"/>
    <w:rsid w:val="007E2C9A"/>
    <w:rsid w:val="007E2CD7"/>
    <w:rsid w:val="007E4773"/>
    <w:rsid w:val="007E4924"/>
    <w:rsid w:val="007E56E8"/>
    <w:rsid w:val="007E5CD3"/>
    <w:rsid w:val="007E6594"/>
    <w:rsid w:val="007E6D8B"/>
    <w:rsid w:val="007F0CCB"/>
    <w:rsid w:val="007F127B"/>
    <w:rsid w:val="007F1D6D"/>
    <w:rsid w:val="007F2591"/>
    <w:rsid w:val="007F284F"/>
    <w:rsid w:val="007F2FA8"/>
    <w:rsid w:val="007F31C9"/>
    <w:rsid w:val="007F336A"/>
    <w:rsid w:val="007F3453"/>
    <w:rsid w:val="007F3540"/>
    <w:rsid w:val="007F4F5C"/>
    <w:rsid w:val="007F6182"/>
    <w:rsid w:val="007F61F1"/>
    <w:rsid w:val="007F6C7F"/>
    <w:rsid w:val="007F6D57"/>
    <w:rsid w:val="007F6FDB"/>
    <w:rsid w:val="007F7082"/>
    <w:rsid w:val="007F7BDB"/>
    <w:rsid w:val="007F7F22"/>
    <w:rsid w:val="00800811"/>
    <w:rsid w:val="00801B99"/>
    <w:rsid w:val="00801C88"/>
    <w:rsid w:val="0080398F"/>
    <w:rsid w:val="00803A3D"/>
    <w:rsid w:val="008047B9"/>
    <w:rsid w:val="00804836"/>
    <w:rsid w:val="00806326"/>
    <w:rsid w:val="0080688F"/>
    <w:rsid w:val="00806EFF"/>
    <w:rsid w:val="008072F6"/>
    <w:rsid w:val="00807316"/>
    <w:rsid w:val="00807760"/>
    <w:rsid w:val="00810D4C"/>
    <w:rsid w:val="0081180F"/>
    <w:rsid w:val="00812190"/>
    <w:rsid w:val="0081326E"/>
    <w:rsid w:val="00814798"/>
    <w:rsid w:val="008148C1"/>
    <w:rsid w:val="008148D3"/>
    <w:rsid w:val="00814ED8"/>
    <w:rsid w:val="008157FC"/>
    <w:rsid w:val="00815BB2"/>
    <w:rsid w:val="0081648C"/>
    <w:rsid w:val="00816712"/>
    <w:rsid w:val="00817455"/>
    <w:rsid w:val="008214CD"/>
    <w:rsid w:val="00821556"/>
    <w:rsid w:val="008255EE"/>
    <w:rsid w:val="00827176"/>
    <w:rsid w:val="008274DB"/>
    <w:rsid w:val="008279F2"/>
    <w:rsid w:val="0083019A"/>
    <w:rsid w:val="00830212"/>
    <w:rsid w:val="008309A5"/>
    <w:rsid w:val="00830D2E"/>
    <w:rsid w:val="008319B7"/>
    <w:rsid w:val="00831B5C"/>
    <w:rsid w:val="00831FC3"/>
    <w:rsid w:val="00832863"/>
    <w:rsid w:val="00832FED"/>
    <w:rsid w:val="0083485B"/>
    <w:rsid w:val="00834C79"/>
    <w:rsid w:val="008355AD"/>
    <w:rsid w:val="00835686"/>
    <w:rsid w:val="00835B65"/>
    <w:rsid w:val="00841B7F"/>
    <w:rsid w:val="00841DE4"/>
    <w:rsid w:val="008429EA"/>
    <w:rsid w:val="0084365A"/>
    <w:rsid w:val="00843789"/>
    <w:rsid w:val="00844AF4"/>
    <w:rsid w:val="008457C3"/>
    <w:rsid w:val="00845B1E"/>
    <w:rsid w:val="00845F60"/>
    <w:rsid w:val="008467E3"/>
    <w:rsid w:val="0085040C"/>
    <w:rsid w:val="008516B9"/>
    <w:rsid w:val="00853746"/>
    <w:rsid w:val="00853758"/>
    <w:rsid w:val="00853895"/>
    <w:rsid w:val="00853A6D"/>
    <w:rsid w:val="00853FDA"/>
    <w:rsid w:val="00854662"/>
    <w:rsid w:val="00855772"/>
    <w:rsid w:val="00855A82"/>
    <w:rsid w:val="00856820"/>
    <w:rsid w:val="00856937"/>
    <w:rsid w:val="00856D3D"/>
    <w:rsid w:val="00860B65"/>
    <w:rsid w:val="00861073"/>
    <w:rsid w:val="0086191D"/>
    <w:rsid w:val="00862444"/>
    <w:rsid w:val="008633C5"/>
    <w:rsid w:val="00863609"/>
    <w:rsid w:val="008649C3"/>
    <w:rsid w:val="00864BDC"/>
    <w:rsid w:val="008663B4"/>
    <w:rsid w:val="00867A9E"/>
    <w:rsid w:val="008706B0"/>
    <w:rsid w:val="00870B1E"/>
    <w:rsid w:val="00872106"/>
    <w:rsid w:val="008738EC"/>
    <w:rsid w:val="00874FD9"/>
    <w:rsid w:val="00875025"/>
    <w:rsid w:val="008765BC"/>
    <w:rsid w:val="008765EB"/>
    <w:rsid w:val="00876BD9"/>
    <w:rsid w:val="008804D0"/>
    <w:rsid w:val="008819E9"/>
    <w:rsid w:val="00882CF0"/>
    <w:rsid w:val="00882D2A"/>
    <w:rsid w:val="00884292"/>
    <w:rsid w:val="00884A29"/>
    <w:rsid w:val="00884C17"/>
    <w:rsid w:val="00884E2A"/>
    <w:rsid w:val="008853F8"/>
    <w:rsid w:val="00886361"/>
    <w:rsid w:val="00886D73"/>
    <w:rsid w:val="008902CC"/>
    <w:rsid w:val="0089035D"/>
    <w:rsid w:val="008931D1"/>
    <w:rsid w:val="00893681"/>
    <w:rsid w:val="008945EC"/>
    <w:rsid w:val="0089493F"/>
    <w:rsid w:val="008949C4"/>
    <w:rsid w:val="00895C53"/>
    <w:rsid w:val="00895F8D"/>
    <w:rsid w:val="008964FB"/>
    <w:rsid w:val="00896F4B"/>
    <w:rsid w:val="0089703A"/>
    <w:rsid w:val="008973C0"/>
    <w:rsid w:val="008977D5"/>
    <w:rsid w:val="008A0FDC"/>
    <w:rsid w:val="008A126B"/>
    <w:rsid w:val="008A1826"/>
    <w:rsid w:val="008A353F"/>
    <w:rsid w:val="008A3CC0"/>
    <w:rsid w:val="008A4233"/>
    <w:rsid w:val="008A4237"/>
    <w:rsid w:val="008A5247"/>
    <w:rsid w:val="008A5D8F"/>
    <w:rsid w:val="008A634D"/>
    <w:rsid w:val="008A75D0"/>
    <w:rsid w:val="008A76C1"/>
    <w:rsid w:val="008B0DE2"/>
    <w:rsid w:val="008B1468"/>
    <w:rsid w:val="008B1979"/>
    <w:rsid w:val="008B2878"/>
    <w:rsid w:val="008B34DF"/>
    <w:rsid w:val="008B3686"/>
    <w:rsid w:val="008B3893"/>
    <w:rsid w:val="008B55A0"/>
    <w:rsid w:val="008B6484"/>
    <w:rsid w:val="008B71D8"/>
    <w:rsid w:val="008B74F6"/>
    <w:rsid w:val="008C00B5"/>
    <w:rsid w:val="008C0BC9"/>
    <w:rsid w:val="008C15ED"/>
    <w:rsid w:val="008C2223"/>
    <w:rsid w:val="008C246D"/>
    <w:rsid w:val="008C2E8C"/>
    <w:rsid w:val="008C3018"/>
    <w:rsid w:val="008C3DD2"/>
    <w:rsid w:val="008C4592"/>
    <w:rsid w:val="008C4A68"/>
    <w:rsid w:val="008C4B67"/>
    <w:rsid w:val="008C5513"/>
    <w:rsid w:val="008C5E57"/>
    <w:rsid w:val="008C6666"/>
    <w:rsid w:val="008D024B"/>
    <w:rsid w:val="008D1F21"/>
    <w:rsid w:val="008D2827"/>
    <w:rsid w:val="008D29EC"/>
    <w:rsid w:val="008D3D8D"/>
    <w:rsid w:val="008D4162"/>
    <w:rsid w:val="008D429F"/>
    <w:rsid w:val="008D5909"/>
    <w:rsid w:val="008D6931"/>
    <w:rsid w:val="008D6E29"/>
    <w:rsid w:val="008D7783"/>
    <w:rsid w:val="008D77A3"/>
    <w:rsid w:val="008D7873"/>
    <w:rsid w:val="008E0EC4"/>
    <w:rsid w:val="008E0EE0"/>
    <w:rsid w:val="008E1FCA"/>
    <w:rsid w:val="008E2181"/>
    <w:rsid w:val="008E2585"/>
    <w:rsid w:val="008E2F4C"/>
    <w:rsid w:val="008E326A"/>
    <w:rsid w:val="008E3A37"/>
    <w:rsid w:val="008E4C1C"/>
    <w:rsid w:val="008E5B80"/>
    <w:rsid w:val="008E5FAD"/>
    <w:rsid w:val="008E5FB1"/>
    <w:rsid w:val="008E739B"/>
    <w:rsid w:val="008E7E20"/>
    <w:rsid w:val="008F105D"/>
    <w:rsid w:val="008F1535"/>
    <w:rsid w:val="008F1699"/>
    <w:rsid w:val="008F1AFA"/>
    <w:rsid w:val="008F21B8"/>
    <w:rsid w:val="008F366B"/>
    <w:rsid w:val="008F4F8F"/>
    <w:rsid w:val="008F677D"/>
    <w:rsid w:val="008F78A0"/>
    <w:rsid w:val="008F7AFE"/>
    <w:rsid w:val="00900144"/>
    <w:rsid w:val="00900433"/>
    <w:rsid w:val="00903D1C"/>
    <w:rsid w:val="00903F3E"/>
    <w:rsid w:val="009052AA"/>
    <w:rsid w:val="0090564A"/>
    <w:rsid w:val="00906846"/>
    <w:rsid w:val="00912C57"/>
    <w:rsid w:val="00912D04"/>
    <w:rsid w:val="009131AD"/>
    <w:rsid w:val="009136C0"/>
    <w:rsid w:val="0091393F"/>
    <w:rsid w:val="009139A4"/>
    <w:rsid w:val="00914A8F"/>
    <w:rsid w:val="009155B5"/>
    <w:rsid w:val="00915691"/>
    <w:rsid w:val="0091788F"/>
    <w:rsid w:val="009205F3"/>
    <w:rsid w:val="009209C5"/>
    <w:rsid w:val="00921194"/>
    <w:rsid w:val="009211F1"/>
    <w:rsid w:val="00922196"/>
    <w:rsid w:val="00923082"/>
    <w:rsid w:val="0092371C"/>
    <w:rsid w:val="00923CBE"/>
    <w:rsid w:val="00924263"/>
    <w:rsid w:val="00925F2C"/>
    <w:rsid w:val="009260D0"/>
    <w:rsid w:val="00926791"/>
    <w:rsid w:val="00926C0C"/>
    <w:rsid w:val="00926F21"/>
    <w:rsid w:val="0092799F"/>
    <w:rsid w:val="00930E74"/>
    <w:rsid w:val="00931C43"/>
    <w:rsid w:val="00932674"/>
    <w:rsid w:val="0093310B"/>
    <w:rsid w:val="00934033"/>
    <w:rsid w:val="00934103"/>
    <w:rsid w:val="009343F2"/>
    <w:rsid w:val="0093594F"/>
    <w:rsid w:val="009360D7"/>
    <w:rsid w:val="00936B67"/>
    <w:rsid w:val="009379D1"/>
    <w:rsid w:val="00940134"/>
    <w:rsid w:val="00940184"/>
    <w:rsid w:val="00940A8F"/>
    <w:rsid w:val="00940D1C"/>
    <w:rsid w:val="0094185C"/>
    <w:rsid w:val="00942263"/>
    <w:rsid w:val="0094326B"/>
    <w:rsid w:val="0094473F"/>
    <w:rsid w:val="00944A2B"/>
    <w:rsid w:val="0094545F"/>
    <w:rsid w:val="009468C7"/>
    <w:rsid w:val="00946C40"/>
    <w:rsid w:val="00947674"/>
    <w:rsid w:val="00947987"/>
    <w:rsid w:val="00947DA1"/>
    <w:rsid w:val="009503B0"/>
    <w:rsid w:val="00950735"/>
    <w:rsid w:val="009513FD"/>
    <w:rsid w:val="0095141E"/>
    <w:rsid w:val="009517F8"/>
    <w:rsid w:val="00951B42"/>
    <w:rsid w:val="00952B01"/>
    <w:rsid w:val="00953427"/>
    <w:rsid w:val="00953869"/>
    <w:rsid w:val="00953979"/>
    <w:rsid w:val="00954DE6"/>
    <w:rsid w:val="0095505F"/>
    <w:rsid w:val="00956AB9"/>
    <w:rsid w:val="00956F5A"/>
    <w:rsid w:val="0095774A"/>
    <w:rsid w:val="00957E78"/>
    <w:rsid w:val="0096054A"/>
    <w:rsid w:val="009605CA"/>
    <w:rsid w:val="00961B49"/>
    <w:rsid w:val="00961ED4"/>
    <w:rsid w:val="00961FD3"/>
    <w:rsid w:val="0096223E"/>
    <w:rsid w:val="0096276B"/>
    <w:rsid w:val="009628AF"/>
    <w:rsid w:val="00963B34"/>
    <w:rsid w:val="009662D1"/>
    <w:rsid w:val="0097081F"/>
    <w:rsid w:val="009710FC"/>
    <w:rsid w:val="00971F09"/>
    <w:rsid w:val="009726A9"/>
    <w:rsid w:val="00974A13"/>
    <w:rsid w:val="009751B5"/>
    <w:rsid w:val="0097533C"/>
    <w:rsid w:val="00975BC0"/>
    <w:rsid w:val="00976442"/>
    <w:rsid w:val="00976F2D"/>
    <w:rsid w:val="00977C3B"/>
    <w:rsid w:val="009819C3"/>
    <w:rsid w:val="00982188"/>
    <w:rsid w:val="0098253B"/>
    <w:rsid w:val="00982D53"/>
    <w:rsid w:val="00982EEB"/>
    <w:rsid w:val="00982FE8"/>
    <w:rsid w:val="00983057"/>
    <w:rsid w:val="00983E91"/>
    <w:rsid w:val="00984011"/>
    <w:rsid w:val="00984521"/>
    <w:rsid w:val="00984B4E"/>
    <w:rsid w:val="009864E7"/>
    <w:rsid w:val="00986998"/>
    <w:rsid w:val="00986FBF"/>
    <w:rsid w:val="009901F4"/>
    <w:rsid w:val="009902FD"/>
    <w:rsid w:val="00991650"/>
    <w:rsid w:val="00991EE8"/>
    <w:rsid w:val="00992351"/>
    <w:rsid w:val="009924F9"/>
    <w:rsid w:val="00993A7E"/>
    <w:rsid w:val="00994923"/>
    <w:rsid w:val="009965A2"/>
    <w:rsid w:val="009967BE"/>
    <w:rsid w:val="009968AE"/>
    <w:rsid w:val="00996FA4"/>
    <w:rsid w:val="00997627"/>
    <w:rsid w:val="00997C0D"/>
    <w:rsid w:val="00997D73"/>
    <w:rsid w:val="009A078C"/>
    <w:rsid w:val="009A0BC4"/>
    <w:rsid w:val="009A2F61"/>
    <w:rsid w:val="009A448F"/>
    <w:rsid w:val="009A675A"/>
    <w:rsid w:val="009A6883"/>
    <w:rsid w:val="009A6F00"/>
    <w:rsid w:val="009A717A"/>
    <w:rsid w:val="009A7B10"/>
    <w:rsid w:val="009A7FEE"/>
    <w:rsid w:val="009B04BA"/>
    <w:rsid w:val="009B0DA4"/>
    <w:rsid w:val="009B0F85"/>
    <w:rsid w:val="009B1BCF"/>
    <w:rsid w:val="009B2051"/>
    <w:rsid w:val="009B2386"/>
    <w:rsid w:val="009B2F02"/>
    <w:rsid w:val="009B3D85"/>
    <w:rsid w:val="009B4D56"/>
    <w:rsid w:val="009B5C5C"/>
    <w:rsid w:val="009B5F35"/>
    <w:rsid w:val="009B6295"/>
    <w:rsid w:val="009B7EE2"/>
    <w:rsid w:val="009C435C"/>
    <w:rsid w:val="009C5B88"/>
    <w:rsid w:val="009C62C8"/>
    <w:rsid w:val="009C66D7"/>
    <w:rsid w:val="009C7454"/>
    <w:rsid w:val="009C749A"/>
    <w:rsid w:val="009D0114"/>
    <w:rsid w:val="009D01F6"/>
    <w:rsid w:val="009D0960"/>
    <w:rsid w:val="009D0B20"/>
    <w:rsid w:val="009D0B85"/>
    <w:rsid w:val="009D0E18"/>
    <w:rsid w:val="009D0E32"/>
    <w:rsid w:val="009D0F81"/>
    <w:rsid w:val="009D1E2B"/>
    <w:rsid w:val="009D2249"/>
    <w:rsid w:val="009D2445"/>
    <w:rsid w:val="009D4A09"/>
    <w:rsid w:val="009D5417"/>
    <w:rsid w:val="009D746B"/>
    <w:rsid w:val="009D77CC"/>
    <w:rsid w:val="009D7F27"/>
    <w:rsid w:val="009E12CC"/>
    <w:rsid w:val="009E220C"/>
    <w:rsid w:val="009E434A"/>
    <w:rsid w:val="009E44DD"/>
    <w:rsid w:val="009E46AD"/>
    <w:rsid w:val="009E4DE8"/>
    <w:rsid w:val="009E661C"/>
    <w:rsid w:val="009E6CFD"/>
    <w:rsid w:val="009E7152"/>
    <w:rsid w:val="009F05D3"/>
    <w:rsid w:val="009F37A3"/>
    <w:rsid w:val="009F481C"/>
    <w:rsid w:val="009F67DB"/>
    <w:rsid w:val="009F7797"/>
    <w:rsid w:val="009F7C64"/>
    <w:rsid w:val="00A001E3"/>
    <w:rsid w:val="00A01D23"/>
    <w:rsid w:val="00A01DFE"/>
    <w:rsid w:val="00A020D4"/>
    <w:rsid w:val="00A02656"/>
    <w:rsid w:val="00A02C0A"/>
    <w:rsid w:val="00A036AD"/>
    <w:rsid w:val="00A03BE6"/>
    <w:rsid w:val="00A04D63"/>
    <w:rsid w:val="00A05D54"/>
    <w:rsid w:val="00A05E59"/>
    <w:rsid w:val="00A101D4"/>
    <w:rsid w:val="00A113F8"/>
    <w:rsid w:val="00A11713"/>
    <w:rsid w:val="00A119A4"/>
    <w:rsid w:val="00A1251D"/>
    <w:rsid w:val="00A12687"/>
    <w:rsid w:val="00A1288C"/>
    <w:rsid w:val="00A1324E"/>
    <w:rsid w:val="00A14392"/>
    <w:rsid w:val="00A14490"/>
    <w:rsid w:val="00A1454A"/>
    <w:rsid w:val="00A147E1"/>
    <w:rsid w:val="00A14E69"/>
    <w:rsid w:val="00A15428"/>
    <w:rsid w:val="00A15D9C"/>
    <w:rsid w:val="00A1686D"/>
    <w:rsid w:val="00A16B4B"/>
    <w:rsid w:val="00A170E6"/>
    <w:rsid w:val="00A1736C"/>
    <w:rsid w:val="00A17465"/>
    <w:rsid w:val="00A21233"/>
    <w:rsid w:val="00A21BAA"/>
    <w:rsid w:val="00A21FA0"/>
    <w:rsid w:val="00A2401E"/>
    <w:rsid w:val="00A240B9"/>
    <w:rsid w:val="00A24631"/>
    <w:rsid w:val="00A24948"/>
    <w:rsid w:val="00A2528D"/>
    <w:rsid w:val="00A26498"/>
    <w:rsid w:val="00A269D3"/>
    <w:rsid w:val="00A26A6E"/>
    <w:rsid w:val="00A271EB"/>
    <w:rsid w:val="00A27634"/>
    <w:rsid w:val="00A2779B"/>
    <w:rsid w:val="00A27FA7"/>
    <w:rsid w:val="00A30497"/>
    <w:rsid w:val="00A317C2"/>
    <w:rsid w:val="00A32CE3"/>
    <w:rsid w:val="00A357EE"/>
    <w:rsid w:val="00A358D4"/>
    <w:rsid w:val="00A364B7"/>
    <w:rsid w:val="00A37487"/>
    <w:rsid w:val="00A374CF"/>
    <w:rsid w:val="00A375B2"/>
    <w:rsid w:val="00A40488"/>
    <w:rsid w:val="00A404CC"/>
    <w:rsid w:val="00A406D6"/>
    <w:rsid w:val="00A418D6"/>
    <w:rsid w:val="00A42550"/>
    <w:rsid w:val="00A4682E"/>
    <w:rsid w:val="00A475E1"/>
    <w:rsid w:val="00A47E4E"/>
    <w:rsid w:val="00A50682"/>
    <w:rsid w:val="00A51400"/>
    <w:rsid w:val="00A51F3D"/>
    <w:rsid w:val="00A526B1"/>
    <w:rsid w:val="00A536CE"/>
    <w:rsid w:val="00A5576D"/>
    <w:rsid w:val="00A61087"/>
    <w:rsid w:val="00A616E1"/>
    <w:rsid w:val="00A61B5E"/>
    <w:rsid w:val="00A61FD9"/>
    <w:rsid w:val="00A620DC"/>
    <w:rsid w:val="00A6286B"/>
    <w:rsid w:val="00A62BB1"/>
    <w:rsid w:val="00A62F86"/>
    <w:rsid w:val="00A63B14"/>
    <w:rsid w:val="00A6556F"/>
    <w:rsid w:val="00A65EC0"/>
    <w:rsid w:val="00A663C6"/>
    <w:rsid w:val="00A66BAC"/>
    <w:rsid w:val="00A70A57"/>
    <w:rsid w:val="00A71AAC"/>
    <w:rsid w:val="00A72BF2"/>
    <w:rsid w:val="00A73B07"/>
    <w:rsid w:val="00A73D27"/>
    <w:rsid w:val="00A741D3"/>
    <w:rsid w:val="00A75574"/>
    <w:rsid w:val="00A75C0F"/>
    <w:rsid w:val="00A76086"/>
    <w:rsid w:val="00A763B9"/>
    <w:rsid w:val="00A7661B"/>
    <w:rsid w:val="00A77351"/>
    <w:rsid w:val="00A77624"/>
    <w:rsid w:val="00A77B4C"/>
    <w:rsid w:val="00A80331"/>
    <w:rsid w:val="00A81627"/>
    <w:rsid w:val="00A81956"/>
    <w:rsid w:val="00A82084"/>
    <w:rsid w:val="00A82DC7"/>
    <w:rsid w:val="00A8456B"/>
    <w:rsid w:val="00A857E5"/>
    <w:rsid w:val="00A86CB7"/>
    <w:rsid w:val="00A924E8"/>
    <w:rsid w:val="00A927A9"/>
    <w:rsid w:val="00A93566"/>
    <w:rsid w:val="00A939BA"/>
    <w:rsid w:val="00A9472D"/>
    <w:rsid w:val="00A9525C"/>
    <w:rsid w:val="00A979DB"/>
    <w:rsid w:val="00AA00A1"/>
    <w:rsid w:val="00AA04EA"/>
    <w:rsid w:val="00AA0A4F"/>
    <w:rsid w:val="00AA125E"/>
    <w:rsid w:val="00AA1481"/>
    <w:rsid w:val="00AA15EF"/>
    <w:rsid w:val="00AA329B"/>
    <w:rsid w:val="00AA34B9"/>
    <w:rsid w:val="00AA361C"/>
    <w:rsid w:val="00AA3B84"/>
    <w:rsid w:val="00AA3F40"/>
    <w:rsid w:val="00AA412C"/>
    <w:rsid w:val="00AA5F37"/>
    <w:rsid w:val="00AA6590"/>
    <w:rsid w:val="00AA7AE7"/>
    <w:rsid w:val="00AB0762"/>
    <w:rsid w:val="00AB0FD7"/>
    <w:rsid w:val="00AB4691"/>
    <w:rsid w:val="00AB4A53"/>
    <w:rsid w:val="00AB53B0"/>
    <w:rsid w:val="00AB5C62"/>
    <w:rsid w:val="00AC04AD"/>
    <w:rsid w:val="00AC0F5B"/>
    <w:rsid w:val="00AC14CD"/>
    <w:rsid w:val="00AC19F2"/>
    <w:rsid w:val="00AC1DD1"/>
    <w:rsid w:val="00AC290E"/>
    <w:rsid w:val="00AC4146"/>
    <w:rsid w:val="00AC41F3"/>
    <w:rsid w:val="00AC4A08"/>
    <w:rsid w:val="00AC4D3D"/>
    <w:rsid w:val="00AC4D8F"/>
    <w:rsid w:val="00AC66C8"/>
    <w:rsid w:val="00AC6BE0"/>
    <w:rsid w:val="00AC7E72"/>
    <w:rsid w:val="00AD0621"/>
    <w:rsid w:val="00AD100F"/>
    <w:rsid w:val="00AD2204"/>
    <w:rsid w:val="00AD2456"/>
    <w:rsid w:val="00AD3077"/>
    <w:rsid w:val="00AD3B2A"/>
    <w:rsid w:val="00AD48FB"/>
    <w:rsid w:val="00AD49DA"/>
    <w:rsid w:val="00AD562F"/>
    <w:rsid w:val="00AD5F1A"/>
    <w:rsid w:val="00AD64AF"/>
    <w:rsid w:val="00AD6EFB"/>
    <w:rsid w:val="00AD7334"/>
    <w:rsid w:val="00AE0A10"/>
    <w:rsid w:val="00AE2914"/>
    <w:rsid w:val="00AE3198"/>
    <w:rsid w:val="00AE32EE"/>
    <w:rsid w:val="00AE34F1"/>
    <w:rsid w:val="00AE41E5"/>
    <w:rsid w:val="00AE44B5"/>
    <w:rsid w:val="00AE48BA"/>
    <w:rsid w:val="00AE5550"/>
    <w:rsid w:val="00AE6B0B"/>
    <w:rsid w:val="00AF0957"/>
    <w:rsid w:val="00AF1076"/>
    <w:rsid w:val="00AF1104"/>
    <w:rsid w:val="00AF113D"/>
    <w:rsid w:val="00AF1A6E"/>
    <w:rsid w:val="00AF1FCD"/>
    <w:rsid w:val="00AF2391"/>
    <w:rsid w:val="00AF2561"/>
    <w:rsid w:val="00AF28CD"/>
    <w:rsid w:val="00AF41E2"/>
    <w:rsid w:val="00AF4348"/>
    <w:rsid w:val="00AF556F"/>
    <w:rsid w:val="00AF6B44"/>
    <w:rsid w:val="00AF6D96"/>
    <w:rsid w:val="00AF7CE0"/>
    <w:rsid w:val="00B02794"/>
    <w:rsid w:val="00B02939"/>
    <w:rsid w:val="00B0357F"/>
    <w:rsid w:val="00B03769"/>
    <w:rsid w:val="00B042D3"/>
    <w:rsid w:val="00B044DD"/>
    <w:rsid w:val="00B057CA"/>
    <w:rsid w:val="00B07D2A"/>
    <w:rsid w:val="00B102B8"/>
    <w:rsid w:val="00B10438"/>
    <w:rsid w:val="00B104A5"/>
    <w:rsid w:val="00B10A0D"/>
    <w:rsid w:val="00B10A56"/>
    <w:rsid w:val="00B10ACB"/>
    <w:rsid w:val="00B121A2"/>
    <w:rsid w:val="00B1235C"/>
    <w:rsid w:val="00B12402"/>
    <w:rsid w:val="00B12BD2"/>
    <w:rsid w:val="00B13137"/>
    <w:rsid w:val="00B13FC8"/>
    <w:rsid w:val="00B143E7"/>
    <w:rsid w:val="00B152B5"/>
    <w:rsid w:val="00B15B9E"/>
    <w:rsid w:val="00B15DDC"/>
    <w:rsid w:val="00B160D4"/>
    <w:rsid w:val="00B1791D"/>
    <w:rsid w:val="00B20AC2"/>
    <w:rsid w:val="00B20F27"/>
    <w:rsid w:val="00B221E8"/>
    <w:rsid w:val="00B22F38"/>
    <w:rsid w:val="00B23BD5"/>
    <w:rsid w:val="00B23DD7"/>
    <w:rsid w:val="00B25074"/>
    <w:rsid w:val="00B25D66"/>
    <w:rsid w:val="00B261AC"/>
    <w:rsid w:val="00B26B43"/>
    <w:rsid w:val="00B26D87"/>
    <w:rsid w:val="00B30144"/>
    <w:rsid w:val="00B3028F"/>
    <w:rsid w:val="00B30C88"/>
    <w:rsid w:val="00B3130B"/>
    <w:rsid w:val="00B316EE"/>
    <w:rsid w:val="00B33EE7"/>
    <w:rsid w:val="00B34CE2"/>
    <w:rsid w:val="00B35203"/>
    <w:rsid w:val="00B353DF"/>
    <w:rsid w:val="00B37686"/>
    <w:rsid w:val="00B379AF"/>
    <w:rsid w:val="00B41500"/>
    <w:rsid w:val="00B41CF3"/>
    <w:rsid w:val="00B420CE"/>
    <w:rsid w:val="00B424A1"/>
    <w:rsid w:val="00B428D1"/>
    <w:rsid w:val="00B43885"/>
    <w:rsid w:val="00B43893"/>
    <w:rsid w:val="00B43DFF"/>
    <w:rsid w:val="00B44961"/>
    <w:rsid w:val="00B44AF4"/>
    <w:rsid w:val="00B4512E"/>
    <w:rsid w:val="00B46A74"/>
    <w:rsid w:val="00B47718"/>
    <w:rsid w:val="00B5189B"/>
    <w:rsid w:val="00B537A2"/>
    <w:rsid w:val="00B537F4"/>
    <w:rsid w:val="00B544EB"/>
    <w:rsid w:val="00B54AD2"/>
    <w:rsid w:val="00B5523C"/>
    <w:rsid w:val="00B55BBA"/>
    <w:rsid w:val="00B55BC1"/>
    <w:rsid w:val="00B569AE"/>
    <w:rsid w:val="00B57BE0"/>
    <w:rsid w:val="00B612D3"/>
    <w:rsid w:val="00B616DD"/>
    <w:rsid w:val="00B61F0B"/>
    <w:rsid w:val="00B62E7A"/>
    <w:rsid w:val="00B632A2"/>
    <w:rsid w:val="00B632AC"/>
    <w:rsid w:val="00B63FDD"/>
    <w:rsid w:val="00B6491F"/>
    <w:rsid w:val="00B64F86"/>
    <w:rsid w:val="00B660E0"/>
    <w:rsid w:val="00B66520"/>
    <w:rsid w:val="00B6670B"/>
    <w:rsid w:val="00B66FBE"/>
    <w:rsid w:val="00B6715B"/>
    <w:rsid w:val="00B70228"/>
    <w:rsid w:val="00B70F71"/>
    <w:rsid w:val="00B7112A"/>
    <w:rsid w:val="00B714A0"/>
    <w:rsid w:val="00B71DCF"/>
    <w:rsid w:val="00B744A5"/>
    <w:rsid w:val="00B75901"/>
    <w:rsid w:val="00B76183"/>
    <w:rsid w:val="00B77998"/>
    <w:rsid w:val="00B8019C"/>
    <w:rsid w:val="00B8139E"/>
    <w:rsid w:val="00B82EE0"/>
    <w:rsid w:val="00B83ADF"/>
    <w:rsid w:val="00B84075"/>
    <w:rsid w:val="00B8489E"/>
    <w:rsid w:val="00B86F6F"/>
    <w:rsid w:val="00B8763A"/>
    <w:rsid w:val="00B90031"/>
    <w:rsid w:val="00B9044A"/>
    <w:rsid w:val="00B905BC"/>
    <w:rsid w:val="00B9378C"/>
    <w:rsid w:val="00B939D0"/>
    <w:rsid w:val="00B94A54"/>
    <w:rsid w:val="00B94A61"/>
    <w:rsid w:val="00B94B6A"/>
    <w:rsid w:val="00B9549E"/>
    <w:rsid w:val="00B95508"/>
    <w:rsid w:val="00B95E35"/>
    <w:rsid w:val="00B96755"/>
    <w:rsid w:val="00B96A94"/>
    <w:rsid w:val="00B96FA1"/>
    <w:rsid w:val="00B9738C"/>
    <w:rsid w:val="00B97D09"/>
    <w:rsid w:val="00BA1643"/>
    <w:rsid w:val="00BA237A"/>
    <w:rsid w:val="00BA3311"/>
    <w:rsid w:val="00BA4E82"/>
    <w:rsid w:val="00BA6FEF"/>
    <w:rsid w:val="00BB1F0B"/>
    <w:rsid w:val="00BB217A"/>
    <w:rsid w:val="00BB40A6"/>
    <w:rsid w:val="00BB4D22"/>
    <w:rsid w:val="00BB6026"/>
    <w:rsid w:val="00BB7752"/>
    <w:rsid w:val="00BB7EF4"/>
    <w:rsid w:val="00BC0CA6"/>
    <w:rsid w:val="00BC2388"/>
    <w:rsid w:val="00BC33B1"/>
    <w:rsid w:val="00BC3427"/>
    <w:rsid w:val="00BC3F43"/>
    <w:rsid w:val="00BC405D"/>
    <w:rsid w:val="00BC44CB"/>
    <w:rsid w:val="00BC4724"/>
    <w:rsid w:val="00BC4736"/>
    <w:rsid w:val="00BC5649"/>
    <w:rsid w:val="00BC5846"/>
    <w:rsid w:val="00BC5D9E"/>
    <w:rsid w:val="00BD0434"/>
    <w:rsid w:val="00BD14F1"/>
    <w:rsid w:val="00BD1B02"/>
    <w:rsid w:val="00BD25A0"/>
    <w:rsid w:val="00BD3865"/>
    <w:rsid w:val="00BD42F9"/>
    <w:rsid w:val="00BD46B6"/>
    <w:rsid w:val="00BD4F5F"/>
    <w:rsid w:val="00BD505D"/>
    <w:rsid w:val="00BD5C31"/>
    <w:rsid w:val="00BD6730"/>
    <w:rsid w:val="00BD6811"/>
    <w:rsid w:val="00BD6C0B"/>
    <w:rsid w:val="00BD6EB6"/>
    <w:rsid w:val="00BD7665"/>
    <w:rsid w:val="00BE0949"/>
    <w:rsid w:val="00BE0BDC"/>
    <w:rsid w:val="00BE319C"/>
    <w:rsid w:val="00BE3740"/>
    <w:rsid w:val="00BE480F"/>
    <w:rsid w:val="00BE4D57"/>
    <w:rsid w:val="00BE5431"/>
    <w:rsid w:val="00BE60A5"/>
    <w:rsid w:val="00BE69AD"/>
    <w:rsid w:val="00BE7615"/>
    <w:rsid w:val="00BE7C27"/>
    <w:rsid w:val="00BF00D3"/>
    <w:rsid w:val="00BF139C"/>
    <w:rsid w:val="00BF29AC"/>
    <w:rsid w:val="00BF3EE5"/>
    <w:rsid w:val="00BF3FF0"/>
    <w:rsid w:val="00BF46F3"/>
    <w:rsid w:val="00BF4AA4"/>
    <w:rsid w:val="00BF5805"/>
    <w:rsid w:val="00BF61B6"/>
    <w:rsid w:val="00BF6A43"/>
    <w:rsid w:val="00BF6E35"/>
    <w:rsid w:val="00BF71F7"/>
    <w:rsid w:val="00C00400"/>
    <w:rsid w:val="00C0048E"/>
    <w:rsid w:val="00C00797"/>
    <w:rsid w:val="00C0171D"/>
    <w:rsid w:val="00C017D7"/>
    <w:rsid w:val="00C026E5"/>
    <w:rsid w:val="00C0281F"/>
    <w:rsid w:val="00C02999"/>
    <w:rsid w:val="00C03798"/>
    <w:rsid w:val="00C0391D"/>
    <w:rsid w:val="00C04000"/>
    <w:rsid w:val="00C0422B"/>
    <w:rsid w:val="00C0686D"/>
    <w:rsid w:val="00C06EC6"/>
    <w:rsid w:val="00C078FF"/>
    <w:rsid w:val="00C101BA"/>
    <w:rsid w:val="00C10E09"/>
    <w:rsid w:val="00C1112F"/>
    <w:rsid w:val="00C111B0"/>
    <w:rsid w:val="00C115D5"/>
    <w:rsid w:val="00C11BE9"/>
    <w:rsid w:val="00C11CB2"/>
    <w:rsid w:val="00C124D4"/>
    <w:rsid w:val="00C125A8"/>
    <w:rsid w:val="00C130EA"/>
    <w:rsid w:val="00C13129"/>
    <w:rsid w:val="00C14153"/>
    <w:rsid w:val="00C160AA"/>
    <w:rsid w:val="00C16571"/>
    <w:rsid w:val="00C169E1"/>
    <w:rsid w:val="00C169E3"/>
    <w:rsid w:val="00C16B69"/>
    <w:rsid w:val="00C175F1"/>
    <w:rsid w:val="00C20E2B"/>
    <w:rsid w:val="00C214CE"/>
    <w:rsid w:val="00C227CB"/>
    <w:rsid w:val="00C242F6"/>
    <w:rsid w:val="00C25588"/>
    <w:rsid w:val="00C25745"/>
    <w:rsid w:val="00C2655C"/>
    <w:rsid w:val="00C27DEC"/>
    <w:rsid w:val="00C27FD9"/>
    <w:rsid w:val="00C300C4"/>
    <w:rsid w:val="00C311A5"/>
    <w:rsid w:val="00C326C8"/>
    <w:rsid w:val="00C33DEC"/>
    <w:rsid w:val="00C34301"/>
    <w:rsid w:val="00C362D6"/>
    <w:rsid w:val="00C36A17"/>
    <w:rsid w:val="00C36B34"/>
    <w:rsid w:val="00C36CEF"/>
    <w:rsid w:val="00C40559"/>
    <w:rsid w:val="00C40929"/>
    <w:rsid w:val="00C410C7"/>
    <w:rsid w:val="00C415A8"/>
    <w:rsid w:val="00C417E0"/>
    <w:rsid w:val="00C42257"/>
    <w:rsid w:val="00C42DC8"/>
    <w:rsid w:val="00C43837"/>
    <w:rsid w:val="00C43C08"/>
    <w:rsid w:val="00C45099"/>
    <w:rsid w:val="00C450F3"/>
    <w:rsid w:val="00C45A65"/>
    <w:rsid w:val="00C4736C"/>
    <w:rsid w:val="00C47411"/>
    <w:rsid w:val="00C47B3F"/>
    <w:rsid w:val="00C50900"/>
    <w:rsid w:val="00C50E67"/>
    <w:rsid w:val="00C51959"/>
    <w:rsid w:val="00C5278C"/>
    <w:rsid w:val="00C53B92"/>
    <w:rsid w:val="00C561B2"/>
    <w:rsid w:val="00C56BCD"/>
    <w:rsid w:val="00C56E3B"/>
    <w:rsid w:val="00C572E1"/>
    <w:rsid w:val="00C57C12"/>
    <w:rsid w:val="00C61DB6"/>
    <w:rsid w:val="00C62958"/>
    <w:rsid w:val="00C632AC"/>
    <w:rsid w:val="00C63B9C"/>
    <w:rsid w:val="00C6596E"/>
    <w:rsid w:val="00C6606F"/>
    <w:rsid w:val="00C6692B"/>
    <w:rsid w:val="00C66BBB"/>
    <w:rsid w:val="00C6781A"/>
    <w:rsid w:val="00C678E9"/>
    <w:rsid w:val="00C703F3"/>
    <w:rsid w:val="00C710D6"/>
    <w:rsid w:val="00C711F8"/>
    <w:rsid w:val="00C71F8F"/>
    <w:rsid w:val="00C74F87"/>
    <w:rsid w:val="00C774DA"/>
    <w:rsid w:val="00C77E06"/>
    <w:rsid w:val="00C805AD"/>
    <w:rsid w:val="00C8071C"/>
    <w:rsid w:val="00C80FA2"/>
    <w:rsid w:val="00C81A3A"/>
    <w:rsid w:val="00C820A1"/>
    <w:rsid w:val="00C8233E"/>
    <w:rsid w:val="00C83CAA"/>
    <w:rsid w:val="00C842BF"/>
    <w:rsid w:val="00C84710"/>
    <w:rsid w:val="00C84CF6"/>
    <w:rsid w:val="00C84E92"/>
    <w:rsid w:val="00C86735"/>
    <w:rsid w:val="00C86A62"/>
    <w:rsid w:val="00C87349"/>
    <w:rsid w:val="00C87ADA"/>
    <w:rsid w:val="00C91CAD"/>
    <w:rsid w:val="00C9446B"/>
    <w:rsid w:val="00C944D1"/>
    <w:rsid w:val="00C95928"/>
    <w:rsid w:val="00C95F32"/>
    <w:rsid w:val="00C970C9"/>
    <w:rsid w:val="00CA05F6"/>
    <w:rsid w:val="00CA0890"/>
    <w:rsid w:val="00CA255F"/>
    <w:rsid w:val="00CA26B8"/>
    <w:rsid w:val="00CA3682"/>
    <w:rsid w:val="00CA38D0"/>
    <w:rsid w:val="00CA4152"/>
    <w:rsid w:val="00CA4D2D"/>
    <w:rsid w:val="00CA4EDA"/>
    <w:rsid w:val="00CA6A68"/>
    <w:rsid w:val="00CA7068"/>
    <w:rsid w:val="00CA7806"/>
    <w:rsid w:val="00CA7F1E"/>
    <w:rsid w:val="00CB017A"/>
    <w:rsid w:val="00CB09BD"/>
    <w:rsid w:val="00CB1E44"/>
    <w:rsid w:val="00CB2671"/>
    <w:rsid w:val="00CB39BB"/>
    <w:rsid w:val="00CB4C7D"/>
    <w:rsid w:val="00CB4FD0"/>
    <w:rsid w:val="00CB6938"/>
    <w:rsid w:val="00CC2BCE"/>
    <w:rsid w:val="00CC385F"/>
    <w:rsid w:val="00CC5D9B"/>
    <w:rsid w:val="00CC6E34"/>
    <w:rsid w:val="00CC7F27"/>
    <w:rsid w:val="00CD0554"/>
    <w:rsid w:val="00CD0D42"/>
    <w:rsid w:val="00CD1529"/>
    <w:rsid w:val="00CD161E"/>
    <w:rsid w:val="00CD1826"/>
    <w:rsid w:val="00CD3815"/>
    <w:rsid w:val="00CD4435"/>
    <w:rsid w:val="00CD4E20"/>
    <w:rsid w:val="00CD4E88"/>
    <w:rsid w:val="00CD50A4"/>
    <w:rsid w:val="00CD5145"/>
    <w:rsid w:val="00CD5264"/>
    <w:rsid w:val="00CD543F"/>
    <w:rsid w:val="00CD5859"/>
    <w:rsid w:val="00CD5EA2"/>
    <w:rsid w:val="00CD5EC4"/>
    <w:rsid w:val="00CD67A7"/>
    <w:rsid w:val="00CD6B58"/>
    <w:rsid w:val="00CE0C5F"/>
    <w:rsid w:val="00CE13C8"/>
    <w:rsid w:val="00CE2D45"/>
    <w:rsid w:val="00CE3934"/>
    <w:rsid w:val="00CE3981"/>
    <w:rsid w:val="00CE41C8"/>
    <w:rsid w:val="00CE4EC1"/>
    <w:rsid w:val="00CF02D8"/>
    <w:rsid w:val="00CF0C33"/>
    <w:rsid w:val="00CF59A8"/>
    <w:rsid w:val="00CF6FD0"/>
    <w:rsid w:val="00CF700E"/>
    <w:rsid w:val="00D00467"/>
    <w:rsid w:val="00D0150A"/>
    <w:rsid w:val="00D01A96"/>
    <w:rsid w:val="00D02C27"/>
    <w:rsid w:val="00D02CC5"/>
    <w:rsid w:val="00D0355D"/>
    <w:rsid w:val="00D03CDD"/>
    <w:rsid w:val="00D051D7"/>
    <w:rsid w:val="00D05C8D"/>
    <w:rsid w:val="00D06463"/>
    <w:rsid w:val="00D06C37"/>
    <w:rsid w:val="00D06DC6"/>
    <w:rsid w:val="00D1011F"/>
    <w:rsid w:val="00D102D4"/>
    <w:rsid w:val="00D10D86"/>
    <w:rsid w:val="00D10EF5"/>
    <w:rsid w:val="00D14FA5"/>
    <w:rsid w:val="00D20731"/>
    <w:rsid w:val="00D20C26"/>
    <w:rsid w:val="00D2100E"/>
    <w:rsid w:val="00D21E71"/>
    <w:rsid w:val="00D21ED9"/>
    <w:rsid w:val="00D22590"/>
    <w:rsid w:val="00D22A9B"/>
    <w:rsid w:val="00D22CA3"/>
    <w:rsid w:val="00D22F4C"/>
    <w:rsid w:val="00D2484F"/>
    <w:rsid w:val="00D2622F"/>
    <w:rsid w:val="00D26D0A"/>
    <w:rsid w:val="00D26EF3"/>
    <w:rsid w:val="00D278D6"/>
    <w:rsid w:val="00D27BF4"/>
    <w:rsid w:val="00D30BDC"/>
    <w:rsid w:val="00D30CEB"/>
    <w:rsid w:val="00D3240E"/>
    <w:rsid w:val="00D324AE"/>
    <w:rsid w:val="00D33964"/>
    <w:rsid w:val="00D3412C"/>
    <w:rsid w:val="00D34D08"/>
    <w:rsid w:val="00D35D25"/>
    <w:rsid w:val="00D37717"/>
    <w:rsid w:val="00D37EEA"/>
    <w:rsid w:val="00D40579"/>
    <w:rsid w:val="00D40B0B"/>
    <w:rsid w:val="00D46923"/>
    <w:rsid w:val="00D47C4C"/>
    <w:rsid w:val="00D518C2"/>
    <w:rsid w:val="00D543AD"/>
    <w:rsid w:val="00D546F2"/>
    <w:rsid w:val="00D54837"/>
    <w:rsid w:val="00D54DD4"/>
    <w:rsid w:val="00D55574"/>
    <w:rsid w:val="00D55A5C"/>
    <w:rsid w:val="00D57809"/>
    <w:rsid w:val="00D604AB"/>
    <w:rsid w:val="00D60824"/>
    <w:rsid w:val="00D60982"/>
    <w:rsid w:val="00D62155"/>
    <w:rsid w:val="00D63463"/>
    <w:rsid w:val="00D634D9"/>
    <w:rsid w:val="00D64ACB"/>
    <w:rsid w:val="00D6506E"/>
    <w:rsid w:val="00D65D95"/>
    <w:rsid w:val="00D65E3F"/>
    <w:rsid w:val="00D66387"/>
    <w:rsid w:val="00D67D85"/>
    <w:rsid w:val="00D70915"/>
    <w:rsid w:val="00D715B6"/>
    <w:rsid w:val="00D73977"/>
    <w:rsid w:val="00D73FE4"/>
    <w:rsid w:val="00D745B2"/>
    <w:rsid w:val="00D7533D"/>
    <w:rsid w:val="00D75C33"/>
    <w:rsid w:val="00D7647A"/>
    <w:rsid w:val="00D76835"/>
    <w:rsid w:val="00D76B05"/>
    <w:rsid w:val="00D76DC8"/>
    <w:rsid w:val="00D800CB"/>
    <w:rsid w:val="00D803F9"/>
    <w:rsid w:val="00D8085C"/>
    <w:rsid w:val="00D80FBD"/>
    <w:rsid w:val="00D81430"/>
    <w:rsid w:val="00D84E21"/>
    <w:rsid w:val="00D8510A"/>
    <w:rsid w:val="00D857F6"/>
    <w:rsid w:val="00D87E36"/>
    <w:rsid w:val="00D906C0"/>
    <w:rsid w:val="00D92A07"/>
    <w:rsid w:val="00D92EE0"/>
    <w:rsid w:val="00D933CA"/>
    <w:rsid w:val="00D93F68"/>
    <w:rsid w:val="00D9431B"/>
    <w:rsid w:val="00D9786E"/>
    <w:rsid w:val="00D97A77"/>
    <w:rsid w:val="00D97C4A"/>
    <w:rsid w:val="00D97F0B"/>
    <w:rsid w:val="00DA0FA5"/>
    <w:rsid w:val="00DA2C00"/>
    <w:rsid w:val="00DA3318"/>
    <w:rsid w:val="00DA3D2E"/>
    <w:rsid w:val="00DA452B"/>
    <w:rsid w:val="00DA464F"/>
    <w:rsid w:val="00DA4B4B"/>
    <w:rsid w:val="00DA784E"/>
    <w:rsid w:val="00DB18EF"/>
    <w:rsid w:val="00DB1EEC"/>
    <w:rsid w:val="00DB2582"/>
    <w:rsid w:val="00DB32B5"/>
    <w:rsid w:val="00DB407E"/>
    <w:rsid w:val="00DB5191"/>
    <w:rsid w:val="00DB5E83"/>
    <w:rsid w:val="00DC06AA"/>
    <w:rsid w:val="00DC1403"/>
    <w:rsid w:val="00DC2673"/>
    <w:rsid w:val="00DC33E6"/>
    <w:rsid w:val="00DC38DE"/>
    <w:rsid w:val="00DC3CDB"/>
    <w:rsid w:val="00DC42C3"/>
    <w:rsid w:val="00DC4787"/>
    <w:rsid w:val="00DC521B"/>
    <w:rsid w:val="00DC58F4"/>
    <w:rsid w:val="00DC6D5D"/>
    <w:rsid w:val="00DC7BA4"/>
    <w:rsid w:val="00DC7DFD"/>
    <w:rsid w:val="00DD058A"/>
    <w:rsid w:val="00DD1A56"/>
    <w:rsid w:val="00DD1F69"/>
    <w:rsid w:val="00DD27A3"/>
    <w:rsid w:val="00DD46C5"/>
    <w:rsid w:val="00DD5BE4"/>
    <w:rsid w:val="00DD6817"/>
    <w:rsid w:val="00DD767B"/>
    <w:rsid w:val="00DD7B85"/>
    <w:rsid w:val="00DE0678"/>
    <w:rsid w:val="00DE1ED3"/>
    <w:rsid w:val="00DE2079"/>
    <w:rsid w:val="00DE2243"/>
    <w:rsid w:val="00DE23B9"/>
    <w:rsid w:val="00DE2DE8"/>
    <w:rsid w:val="00DE363A"/>
    <w:rsid w:val="00DE3E2D"/>
    <w:rsid w:val="00DE3F65"/>
    <w:rsid w:val="00DE69BC"/>
    <w:rsid w:val="00DF1876"/>
    <w:rsid w:val="00DF5605"/>
    <w:rsid w:val="00DF6347"/>
    <w:rsid w:val="00DF6350"/>
    <w:rsid w:val="00DF637B"/>
    <w:rsid w:val="00DF6433"/>
    <w:rsid w:val="00DF6A3C"/>
    <w:rsid w:val="00DF7768"/>
    <w:rsid w:val="00DF7A2A"/>
    <w:rsid w:val="00E00834"/>
    <w:rsid w:val="00E00F23"/>
    <w:rsid w:val="00E01190"/>
    <w:rsid w:val="00E029A6"/>
    <w:rsid w:val="00E02BD3"/>
    <w:rsid w:val="00E04525"/>
    <w:rsid w:val="00E047E4"/>
    <w:rsid w:val="00E04E05"/>
    <w:rsid w:val="00E07692"/>
    <w:rsid w:val="00E10687"/>
    <w:rsid w:val="00E10BE7"/>
    <w:rsid w:val="00E12311"/>
    <w:rsid w:val="00E124D1"/>
    <w:rsid w:val="00E12550"/>
    <w:rsid w:val="00E1286A"/>
    <w:rsid w:val="00E141BB"/>
    <w:rsid w:val="00E14B0B"/>
    <w:rsid w:val="00E14D66"/>
    <w:rsid w:val="00E14F77"/>
    <w:rsid w:val="00E15EE6"/>
    <w:rsid w:val="00E1707A"/>
    <w:rsid w:val="00E17738"/>
    <w:rsid w:val="00E17B73"/>
    <w:rsid w:val="00E202C6"/>
    <w:rsid w:val="00E217B2"/>
    <w:rsid w:val="00E21A68"/>
    <w:rsid w:val="00E21E45"/>
    <w:rsid w:val="00E2229B"/>
    <w:rsid w:val="00E222C8"/>
    <w:rsid w:val="00E24526"/>
    <w:rsid w:val="00E245AC"/>
    <w:rsid w:val="00E25395"/>
    <w:rsid w:val="00E26E77"/>
    <w:rsid w:val="00E31190"/>
    <w:rsid w:val="00E31264"/>
    <w:rsid w:val="00E32FDB"/>
    <w:rsid w:val="00E3362F"/>
    <w:rsid w:val="00E33F3D"/>
    <w:rsid w:val="00E34776"/>
    <w:rsid w:val="00E34939"/>
    <w:rsid w:val="00E358E9"/>
    <w:rsid w:val="00E35CC5"/>
    <w:rsid w:val="00E37E8D"/>
    <w:rsid w:val="00E40698"/>
    <w:rsid w:val="00E40A4B"/>
    <w:rsid w:val="00E42738"/>
    <w:rsid w:val="00E43305"/>
    <w:rsid w:val="00E456EE"/>
    <w:rsid w:val="00E45D1E"/>
    <w:rsid w:val="00E462E8"/>
    <w:rsid w:val="00E4658F"/>
    <w:rsid w:val="00E46A44"/>
    <w:rsid w:val="00E46F4B"/>
    <w:rsid w:val="00E5014F"/>
    <w:rsid w:val="00E5100C"/>
    <w:rsid w:val="00E51232"/>
    <w:rsid w:val="00E5146A"/>
    <w:rsid w:val="00E51A58"/>
    <w:rsid w:val="00E5300A"/>
    <w:rsid w:val="00E53560"/>
    <w:rsid w:val="00E53C13"/>
    <w:rsid w:val="00E5418D"/>
    <w:rsid w:val="00E55902"/>
    <w:rsid w:val="00E56278"/>
    <w:rsid w:val="00E56C75"/>
    <w:rsid w:val="00E60662"/>
    <w:rsid w:val="00E6103D"/>
    <w:rsid w:val="00E615B4"/>
    <w:rsid w:val="00E61D4E"/>
    <w:rsid w:val="00E61DF8"/>
    <w:rsid w:val="00E61EC0"/>
    <w:rsid w:val="00E63DCB"/>
    <w:rsid w:val="00E65694"/>
    <w:rsid w:val="00E65A2F"/>
    <w:rsid w:val="00E67209"/>
    <w:rsid w:val="00E705ED"/>
    <w:rsid w:val="00E714E0"/>
    <w:rsid w:val="00E7180B"/>
    <w:rsid w:val="00E7228C"/>
    <w:rsid w:val="00E73AF1"/>
    <w:rsid w:val="00E749B0"/>
    <w:rsid w:val="00E751D6"/>
    <w:rsid w:val="00E760A8"/>
    <w:rsid w:val="00E76A6F"/>
    <w:rsid w:val="00E76AE4"/>
    <w:rsid w:val="00E80F04"/>
    <w:rsid w:val="00E815B8"/>
    <w:rsid w:val="00E82468"/>
    <w:rsid w:val="00E82CB1"/>
    <w:rsid w:val="00E832F3"/>
    <w:rsid w:val="00E833A7"/>
    <w:rsid w:val="00E839DD"/>
    <w:rsid w:val="00E86942"/>
    <w:rsid w:val="00E8734B"/>
    <w:rsid w:val="00E877FF"/>
    <w:rsid w:val="00E87DA4"/>
    <w:rsid w:val="00E904C6"/>
    <w:rsid w:val="00E90D1B"/>
    <w:rsid w:val="00E912A3"/>
    <w:rsid w:val="00E92457"/>
    <w:rsid w:val="00E92B30"/>
    <w:rsid w:val="00E934DD"/>
    <w:rsid w:val="00E9481E"/>
    <w:rsid w:val="00E951D1"/>
    <w:rsid w:val="00EA10AF"/>
    <w:rsid w:val="00EA12A1"/>
    <w:rsid w:val="00EA12FB"/>
    <w:rsid w:val="00EA15F6"/>
    <w:rsid w:val="00EA22DD"/>
    <w:rsid w:val="00EA3011"/>
    <w:rsid w:val="00EA3BE2"/>
    <w:rsid w:val="00EA53B3"/>
    <w:rsid w:val="00EA605C"/>
    <w:rsid w:val="00EA7A4A"/>
    <w:rsid w:val="00EB118F"/>
    <w:rsid w:val="00EB233C"/>
    <w:rsid w:val="00EB258E"/>
    <w:rsid w:val="00EB2B11"/>
    <w:rsid w:val="00EB4884"/>
    <w:rsid w:val="00EB496D"/>
    <w:rsid w:val="00EB535C"/>
    <w:rsid w:val="00EB5733"/>
    <w:rsid w:val="00EB60B4"/>
    <w:rsid w:val="00EB68A3"/>
    <w:rsid w:val="00EB7791"/>
    <w:rsid w:val="00EB7843"/>
    <w:rsid w:val="00EC2E23"/>
    <w:rsid w:val="00EC307C"/>
    <w:rsid w:val="00EC45B3"/>
    <w:rsid w:val="00EC48B4"/>
    <w:rsid w:val="00EC4F68"/>
    <w:rsid w:val="00EC555C"/>
    <w:rsid w:val="00EC600A"/>
    <w:rsid w:val="00EC651E"/>
    <w:rsid w:val="00EC69BD"/>
    <w:rsid w:val="00EC71D9"/>
    <w:rsid w:val="00EC72E9"/>
    <w:rsid w:val="00EC79F3"/>
    <w:rsid w:val="00EC7CBB"/>
    <w:rsid w:val="00ED21FE"/>
    <w:rsid w:val="00ED2B84"/>
    <w:rsid w:val="00ED2DC6"/>
    <w:rsid w:val="00ED3C39"/>
    <w:rsid w:val="00EE2066"/>
    <w:rsid w:val="00EE2192"/>
    <w:rsid w:val="00EE338C"/>
    <w:rsid w:val="00EE385C"/>
    <w:rsid w:val="00EE3EA0"/>
    <w:rsid w:val="00EE53B5"/>
    <w:rsid w:val="00EE632F"/>
    <w:rsid w:val="00EF05CD"/>
    <w:rsid w:val="00EF0B41"/>
    <w:rsid w:val="00EF0FF8"/>
    <w:rsid w:val="00EF1277"/>
    <w:rsid w:val="00EF21C1"/>
    <w:rsid w:val="00EF3A6B"/>
    <w:rsid w:val="00EF3AEB"/>
    <w:rsid w:val="00EF42BF"/>
    <w:rsid w:val="00EF4922"/>
    <w:rsid w:val="00EF4CF9"/>
    <w:rsid w:val="00EF4DC5"/>
    <w:rsid w:val="00EF56FB"/>
    <w:rsid w:val="00EF5C47"/>
    <w:rsid w:val="00EF602E"/>
    <w:rsid w:val="00EF6505"/>
    <w:rsid w:val="00EF6F4F"/>
    <w:rsid w:val="00F007B1"/>
    <w:rsid w:val="00F01129"/>
    <w:rsid w:val="00F020F6"/>
    <w:rsid w:val="00F04A94"/>
    <w:rsid w:val="00F052E4"/>
    <w:rsid w:val="00F0654A"/>
    <w:rsid w:val="00F072DE"/>
    <w:rsid w:val="00F07C33"/>
    <w:rsid w:val="00F10344"/>
    <w:rsid w:val="00F11CCB"/>
    <w:rsid w:val="00F11FC8"/>
    <w:rsid w:val="00F1202E"/>
    <w:rsid w:val="00F129F0"/>
    <w:rsid w:val="00F13D74"/>
    <w:rsid w:val="00F148E4"/>
    <w:rsid w:val="00F1554A"/>
    <w:rsid w:val="00F169C0"/>
    <w:rsid w:val="00F16C01"/>
    <w:rsid w:val="00F17581"/>
    <w:rsid w:val="00F178CB"/>
    <w:rsid w:val="00F2060F"/>
    <w:rsid w:val="00F2174F"/>
    <w:rsid w:val="00F21B16"/>
    <w:rsid w:val="00F21B72"/>
    <w:rsid w:val="00F23AB1"/>
    <w:rsid w:val="00F24283"/>
    <w:rsid w:val="00F24A47"/>
    <w:rsid w:val="00F261EB"/>
    <w:rsid w:val="00F26D55"/>
    <w:rsid w:val="00F27C98"/>
    <w:rsid w:val="00F304C6"/>
    <w:rsid w:val="00F30A1E"/>
    <w:rsid w:val="00F34B30"/>
    <w:rsid w:val="00F37109"/>
    <w:rsid w:val="00F373A5"/>
    <w:rsid w:val="00F40979"/>
    <w:rsid w:val="00F418F1"/>
    <w:rsid w:val="00F42245"/>
    <w:rsid w:val="00F423A9"/>
    <w:rsid w:val="00F42B90"/>
    <w:rsid w:val="00F432EF"/>
    <w:rsid w:val="00F437A7"/>
    <w:rsid w:val="00F445C7"/>
    <w:rsid w:val="00F455C0"/>
    <w:rsid w:val="00F46979"/>
    <w:rsid w:val="00F469AA"/>
    <w:rsid w:val="00F47B18"/>
    <w:rsid w:val="00F504E6"/>
    <w:rsid w:val="00F51329"/>
    <w:rsid w:val="00F52717"/>
    <w:rsid w:val="00F53492"/>
    <w:rsid w:val="00F534DE"/>
    <w:rsid w:val="00F536A7"/>
    <w:rsid w:val="00F5378F"/>
    <w:rsid w:val="00F53F76"/>
    <w:rsid w:val="00F54E6C"/>
    <w:rsid w:val="00F55727"/>
    <w:rsid w:val="00F55B53"/>
    <w:rsid w:val="00F567BF"/>
    <w:rsid w:val="00F56FDF"/>
    <w:rsid w:val="00F622D4"/>
    <w:rsid w:val="00F62761"/>
    <w:rsid w:val="00F6571B"/>
    <w:rsid w:val="00F658F7"/>
    <w:rsid w:val="00F65C47"/>
    <w:rsid w:val="00F66C2E"/>
    <w:rsid w:val="00F673F1"/>
    <w:rsid w:val="00F67437"/>
    <w:rsid w:val="00F67633"/>
    <w:rsid w:val="00F70043"/>
    <w:rsid w:val="00F716EC"/>
    <w:rsid w:val="00F7503D"/>
    <w:rsid w:val="00F753CC"/>
    <w:rsid w:val="00F7553E"/>
    <w:rsid w:val="00F75992"/>
    <w:rsid w:val="00F774E6"/>
    <w:rsid w:val="00F80816"/>
    <w:rsid w:val="00F80D6D"/>
    <w:rsid w:val="00F81293"/>
    <w:rsid w:val="00F818AD"/>
    <w:rsid w:val="00F8198E"/>
    <w:rsid w:val="00F834DF"/>
    <w:rsid w:val="00F84502"/>
    <w:rsid w:val="00F84BBB"/>
    <w:rsid w:val="00F852CC"/>
    <w:rsid w:val="00F86017"/>
    <w:rsid w:val="00F87308"/>
    <w:rsid w:val="00F876E2"/>
    <w:rsid w:val="00F90A39"/>
    <w:rsid w:val="00F90B66"/>
    <w:rsid w:val="00F918C7"/>
    <w:rsid w:val="00F91B1C"/>
    <w:rsid w:val="00F94A8E"/>
    <w:rsid w:val="00F95A45"/>
    <w:rsid w:val="00F966BB"/>
    <w:rsid w:val="00FA0D9C"/>
    <w:rsid w:val="00FA14FE"/>
    <w:rsid w:val="00FA2548"/>
    <w:rsid w:val="00FA2675"/>
    <w:rsid w:val="00FA3046"/>
    <w:rsid w:val="00FA335D"/>
    <w:rsid w:val="00FA45E6"/>
    <w:rsid w:val="00FA4951"/>
    <w:rsid w:val="00FA6904"/>
    <w:rsid w:val="00FA710E"/>
    <w:rsid w:val="00FA7171"/>
    <w:rsid w:val="00FA794F"/>
    <w:rsid w:val="00FB087D"/>
    <w:rsid w:val="00FB0B44"/>
    <w:rsid w:val="00FB10FF"/>
    <w:rsid w:val="00FB1F44"/>
    <w:rsid w:val="00FB3BC6"/>
    <w:rsid w:val="00FB5A1A"/>
    <w:rsid w:val="00FB68B3"/>
    <w:rsid w:val="00FB6D56"/>
    <w:rsid w:val="00FB719D"/>
    <w:rsid w:val="00FB7B59"/>
    <w:rsid w:val="00FC0804"/>
    <w:rsid w:val="00FC0FCD"/>
    <w:rsid w:val="00FC1933"/>
    <w:rsid w:val="00FC1B29"/>
    <w:rsid w:val="00FC2614"/>
    <w:rsid w:val="00FC3E44"/>
    <w:rsid w:val="00FC4418"/>
    <w:rsid w:val="00FC5422"/>
    <w:rsid w:val="00FC54B9"/>
    <w:rsid w:val="00FC599E"/>
    <w:rsid w:val="00FC6477"/>
    <w:rsid w:val="00FC7109"/>
    <w:rsid w:val="00FD2C4D"/>
    <w:rsid w:val="00FD33A2"/>
    <w:rsid w:val="00FD391F"/>
    <w:rsid w:val="00FD3F63"/>
    <w:rsid w:val="00FD54A1"/>
    <w:rsid w:val="00FD59DE"/>
    <w:rsid w:val="00FD5C99"/>
    <w:rsid w:val="00FD608C"/>
    <w:rsid w:val="00FD623F"/>
    <w:rsid w:val="00FD68FA"/>
    <w:rsid w:val="00FE4081"/>
    <w:rsid w:val="00FE4D20"/>
    <w:rsid w:val="00FE5909"/>
    <w:rsid w:val="00FE5F24"/>
    <w:rsid w:val="00FE5F5F"/>
    <w:rsid w:val="00FF02C5"/>
    <w:rsid w:val="00FF15A9"/>
    <w:rsid w:val="00FF1A79"/>
    <w:rsid w:val="00FF40F3"/>
    <w:rsid w:val="00FF47E1"/>
    <w:rsid w:val="00FF5CA7"/>
    <w:rsid w:val="00FF71F8"/>
    <w:rsid w:val="00FF7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26791"/>
    <w:pPr>
      <w:jc w:val="both"/>
    </w:pPr>
    <w:rPr>
      <w:rFonts w:ascii="TH SarabunPSK" w:eastAsia="TH SarabunPSK" w:hAnsi="TH SarabunPSK" w:cs="TH SarabunPSK"/>
      <w:color w:val="000000" w:themeColor="text1"/>
      <w:sz w:val="32"/>
      <w:szCs w:val="32"/>
    </w:rPr>
  </w:style>
  <w:style w:type="paragraph" w:styleId="Heading1">
    <w:name w:val="heading 1"/>
    <w:basedOn w:val="Normal"/>
    <w:next w:val="Normal"/>
    <w:link w:val="Heading1Char"/>
    <w:qFormat/>
    <w:rsid w:val="00276DAC"/>
    <w:pPr>
      <w:keepNext/>
      <w:spacing w:before="120" w:after="120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nhideWhenUsed/>
    <w:qFormat/>
    <w:rsid w:val="00387158"/>
    <w:pPr>
      <w:keepNext/>
      <w:keepLines/>
      <w:spacing w:before="320" w:after="120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E14F77"/>
    <w:pPr>
      <w:keepNext/>
      <w:keepLines/>
      <w:spacing w:before="200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nhideWhenUsed/>
    <w:qFormat/>
    <w:rsid w:val="007269C4"/>
    <w:pPr>
      <w:keepNext/>
      <w:keepLines/>
      <w:spacing w:before="320" w:after="120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381D2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76DAC"/>
    <w:rPr>
      <w:rFonts w:cs="Cordia New"/>
      <w:b/>
      <w:bCs/>
      <w:color w:val="000000" w:themeColor="text1"/>
      <w:sz w:val="36"/>
      <w:szCs w:val="36"/>
    </w:rPr>
  </w:style>
  <w:style w:type="paragraph" w:styleId="BodyText">
    <w:name w:val="Body Text"/>
    <w:basedOn w:val="Normal"/>
    <w:link w:val="BodyTextChar"/>
    <w:rsid w:val="00F716EC"/>
    <w:pPr>
      <w:pBdr>
        <w:top w:val="single" w:sz="4" w:space="1" w:color="auto"/>
      </w:pBdr>
    </w:pPr>
    <w:rPr>
      <w:color w:val="auto"/>
    </w:rPr>
  </w:style>
  <w:style w:type="character" w:customStyle="1" w:styleId="BodyTextChar">
    <w:name w:val="Body Text Char"/>
    <w:basedOn w:val="DefaultParagraphFont"/>
    <w:link w:val="BodyText"/>
    <w:rsid w:val="00F716EC"/>
    <w:rPr>
      <w:rFonts w:cs="Cordia New"/>
      <w:sz w:val="32"/>
      <w:szCs w:val="32"/>
    </w:rPr>
  </w:style>
  <w:style w:type="paragraph" w:customStyle="1" w:styleId="a">
    <w:name w:val="ย่อหน้าปกติ"/>
    <w:basedOn w:val="Normal"/>
    <w:rsid w:val="00422A82"/>
    <w:pPr>
      <w:spacing w:before="240"/>
      <w:ind w:firstLine="1440"/>
    </w:pPr>
    <w:rPr>
      <w:rFonts w:cs="Angsana New"/>
      <w:color w:val="auto"/>
    </w:rPr>
  </w:style>
  <w:style w:type="paragraph" w:styleId="Header">
    <w:name w:val="header"/>
    <w:basedOn w:val="Normal"/>
    <w:link w:val="HeaderChar"/>
    <w:uiPriority w:val="99"/>
    <w:rsid w:val="002D1CAE"/>
    <w:pPr>
      <w:tabs>
        <w:tab w:val="center" w:pos="4680"/>
        <w:tab w:val="right" w:pos="9360"/>
      </w:tabs>
    </w:pPr>
    <w:rPr>
      <w:szCs w:val="35"/>
    </w:rPr>
  </w:style>
  <w:style w:type="character" w:customStyle="1" w:styleId="HeaderChar">
    <w:name w:val="Header Char"/>
    <w:basedOn w:val="DefaultParagraphFont"/>
    <w:link w:val="Header"/>
    <w:uiPriority w:val="99"/>
    <w:rsid w:val="002D1CAE"/>
    <w:rPr>
      <w:rFonts w:cs="Cordia New"/>
      <w:color w:val="000000" w:themeColor="text1"/>
      <w:sz w:val="28"/>
      <w:szCs w:val="35"/>
    </w:rPr>
  </w:style>
  <w:style w:type="paragraph" w:styleId="Footer">
    <w:name w:val="footer"/>
    <w:basedOn w:val="Normal"/>
    <w:link w:val="FooterChar"/>
    <w:rsid w:val="002D1CAE"/>
    <w:pPr>
      <w:tabs>
        <w:tab w:val="center" w:pos="4680"/>
        <w:tab w:val="right" w:pos="9360"/>
      </w:tabs>
    </w:pPr>
    <w:rPr>
      <w:szCs w:val="35"/>
    </w:rPr>
  </w:style>
  <w:style w:type="character" w:customStyle="1" w:styleId="FooterChar">
    <w:name w:val="Footer Char"/>
    <w:basedOn w:val="DefaultParagraphFont"/>
    <w:link w:val="Footer"/>
    <w:rsid w:val="002D1CAE"/>
    <w:rPr>
      <w:rFonts w:cs="Cordia New"/>
      <w:color w:val="000000" w:themeColor="text1"/>
      <w:sz w:val="28"/>
      <w:szCs w:val="35"/>
    </w:rPr>
  </w:style>
  <w:style w:type="character" w:styleId="Emphasis">
    <w:name w:val="Emphasis"/>
    <w:basedOn w:val="DefaultParagraphFont"/>
    <w:qFormat/>
    <w:rsid w:val="00683D58"/>
    <w:rPr>
      <w:i/>
      <w:iCs/>
    </w:rPr>
  </w:style>
  <w:style w:type="character" w:customStyle="1" w:styleId="Heading2Char">
    <w:name w:val="Heading 2 Char"/>
    <w:basedOn w:val="DefaultParagraphFont"/>
    <w:link w:val="Heading2"/>
    <w:rsid w:val="00387158"/>
    <w:rPr>
      <w:rFonts w:cs="Cordia New"/>
      <w:b/>
      <w:bCs/>
      <w:color w:val="000000" w:themeColor="text1"/>
      <w:sz w:val="32"/>
      <w:szCs w:val="32"/>
    </w:rPr>
  </w:style>
  <w:style w:type="paragraph" w:customStyle="1" w:styleId="a0">
    <w:name w:val="ชื่อบท"/>
    <w:basedOn w:val="Normal"/>
    <w:next w:val="Normal"/>
    <w:rsid w:val="00360DC0"/>
    <w:pPr>
      <w:jc w:val="center"/>
    </w:pPr>
    <w:rPr>
      <w:rFonts w:cs="Angsana New"/>
      <w:b/>
      <w:bCs/>
      <w:color w:val="auto"/>
      <w:sz w:val="36"/>
      <w:szCs w:val="36"/>
    </w:rPr>
  </w:style>
  <w:style w:type="paragraph" w:customStyle="1" w:styleId="a1">
    <w:name w:val="บทที่"/>
    <w:basedOn w:val="Normal"/>
    <w:next w:val="a0"/>
    <w:rsid w:val="00360DC0"/>
    <w:pPr>
      <w:jc w:val="center"/>
    </w:pPr>
    <w:rPr>
      <w:rFonts w:cs="Angsana New"/>
      <w:b/>
      <w:bCs/>
      <w:color w:val="auto"/>
      <w:sz w:val="36"/>
      <w:szCs w:val="36"/>
    </w:rPr>
  </w:style>
  <w:style w:type="paragraph" w:styleId="BalloonText">
    <w:name w:val="Balloon Text"/>
    <w:basedOn w:val="Normal"/>
    <w:link w:val="BalloonTextChar"/>
    <w:rsid w:val="00360DC0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360DC0"/>
    <w:rPr>
      <w:rFonts w:ascii="Tahoma" w:hAnsi="Tahoma"/>
      <w:color w:val="000000" w:themeColor="text1"/>
      <w:sz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253586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ja-JP" w:bidi="ar-SA"/>
    </w:rPr>
  </w:style>
  <w:style w:type="paragraph" w:styleId="TOC1">
    <w:name w:val="toc 1"/>
    <w:basedOn w:val="Normal"/>
    <w:next w:val="Normal"/>
    <w:autoRedefine/>
    <w:uiPriority w:val="39"/>
    <w:rsid w:val="00EA3011"/>
    <w:pPr>
      <w:numPr>
        <w:numId w:val="36"/>
      </w:numPr>
      <w:tabs>
        <w:tab w:val="right" w:leader="dot" w:pos="8296"/>
      </w:tabs>
      <w:spacing w:after="100"/>
      <w:ind w:left="284" w:hanging="284"/>
    </w:pPr>
    <w:rPr>
      <w:szCs w:val="40"/>
    </w:rPr>
  </w:style>
  <w:style w:type="paragraph" w:styleId="TOC2">
    <w:name w:val="toc 2"/>
    <w:basedOn w:val="Normal"/>
    <w:next w:val="Normal"/>
    <w:autoRedefine/>
    <w:uiPriority w:val="39"/>
    <w:rsid w:val="00253586"/>
    <w:pPr>
      <w:spacing w:after="100"/>
      <w:ind w:left="320"/>
    </w:pPr>
    <w:rPr>
      <w:szCs w:val="40"/>
    </w:rPr>
  </w:style>
  <w:style w:type="character" w:styleId="Hyperlink">
    <w:name w:val="Hyperlink"/>
    <w:basedOn w:val="DefaultParagraphFont"/>
    <w:uiPriority w:val="99"/>
    <w:unhideWhenUsed/>
    <w:rsid w:val="00253586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5C3EE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E14F77"/>
    <w:rPr>
      <w:rFonts w:cs="Cordia New"/>
      <w:b/>
      <w:bCs/>
      <w:color w:val="000000" w:themeColor="text1"/>
      <w:sz w:val="32"/>
      <w:szCs w:val="32"/>
    </w:rPr>
  </w:style>
  <w:style w:type="paragraph" w:customStyle="1" w:styleId="references">
    <w:name w:val="references"/>
    <w:rsid w:val="00BC4736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bidi="ar-SA"/>
    </w:rPr>
  </w:style>
  <w:style w:type="paragraph" w:styleId="Caption">
    <w:name w:val="caption"/>
    <w:basedOn w:val="Normal"/>
    <w:next w:val="Normal"/>
    <w:link w:val="CaptionChar"/>
    <w:unhideWhenUsed/>
    <w:qFormat/>
    <w:rsid w:val="00DC521B"/>
    <w:pPr>
      <w:spacing w:after="200"/>
      <w:jc w:val="center"/>
    </w:pPr>
  </w:style>
  <w:style w:type="paragraph" w:customStyle="1" w:styleId="ImageCaption">
    <w:name w:val="ImageCaption"/>
    <w:basedOn w:val="Caption"/>
    <w:link w:val="ImageCaptionChar"/>
    <w:qFormat/>
    <w:rsid w:val="00271547"/>
    <w:pPr>
      <w:spacing w:before="120" w:after="120"/>
    </w:pPr>
    <w:rPr>
      <w:rFonts w:asciiTheme="minorBidi" w:eastAsiaTheme="minorEastAsia" w:hAnsiTheme="minorBidi" w:cstheme="minorBidi"/>
      <w:sz w:val="28"/>
      <w:szCs w:val="28"/>
    </w:rPr>
  </w:style>
  <w:style w:type="character" w:customStyle="1" w:styleId="ImageCaptionChar">
    <w:name w:val="ImageCaption Char"/>
    <w:basedOn w:val="DefaultParagraphFont"/>
    <w:link w:val="ImageCaption"/>
    <w:rsid w:val="00271547"/>
    <w:rPr>
      <w:rFonts w:asciiTheme="minorBidi" w:eastAsiaTheme="minorEastAsia" w:hAnsiTheme="minorBidi" w:cstheme="minorBidi"/>
      <w:color w:val="000000" w:themeColor="text1"/>
      <w:sz w:val="28"/>
      <w:szCs w:val="28"/>
    </w:rPr>
  </w:style>
  <w:style w:type="table" w:styleId="TableGrid">
    <w:name w:val="Table Grid"/>
    <w:basedOn w:val="TableNormal"/>
    <w:rsid w:val="00DA78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25BBB"/>
    <w:rPr>
      <w:color w:val="808080"/>
    </w:rPr>
  </w:style>
  <w:style w:type="paragraph" w:customStyle="1" w:styleId="Table">
    <w:name w:val="Table"/>
    <w:basedOn w:val="Caption"/>
    <w:link w:val="TableChar"/>
    <w:qFormat/>
    <w:rsid w:val="00BC33B1"/>
    <w:pPr>
      <w:keepNext/>
      <w:spacing w:after="0"/>
      <w:jc w:val="left"/>
    </w:pPr>
  </w:style>
  <w:style w:type="character" w:customStyle="1" w:styleId="CaptionChar">
    <w:name w:val="Caption Char"/>
    <w:basedOn w:val="DefaultParagraphFont"/>
    <w:link w:val="Caption"/>
    <w:rsid w:val="00BC33B1"/>
    <w:rPr>
      <w:rFonts w:cs="Cordia New"/>
      <w:color w:val="000000" w:themeColor="text1"/>
      <w:sz w:val="32"/>
      <w:szCs w:val="32"/>
    </w:rPr>
  </w:style>
  <w:style w:type="character" w:customStyle="1" w:styleId="TableChar">
    <w:name w:val="Table Char"/>
    <w:basedOn w:val="CaptionChar"/>
    <w:link w:val="Table"/>
    <w:rsid w:val="00BC33B1"/>
    <w:rPr>
      <w:rFonts w:cs="Cordia New"/>
      <w:color w:val="000000" w:themeColor="text1"/>
      <w:sz w:val="32"/>
      <w:szCs w:val="32"/>
    </w:rPr>
  </w:style>
  <w:style w:type="character" w:customStyle="1" w:styleId="Heading5Char">
    <w:name w:val="Heading 5 Char"/>
    <w:basedOn w:val="DefaultParagraphFont"/>
    <w:link w:val="Heading5"/>
    <w:semiHidden/>
    <w:rsid w:val="00381D23"/>
    <w:rPr>
      <w:rFonts w:asciiTheme="majorHAnsi" w:eastAsiaTheme="majorEastAsia" w:hAnsiTheme="majorHAnsi" w:cstheme="majorBidi"/>
      <w:color w:val="243F60" w:themeColor="accent1" w:themeShade="7F"/>
      <w:sz w:val="32"/>
      <w:szCs w:val="40"/>
    </w:rPr>
  </w:style>
  <w:style w:type="paragraph" w:customStyle="1" w:styleId="Reference">
    <w:name w:val="Reference"/>
    <w:basedOn w:val="Caption"/>
    <w:link w:val="ReferenceChar"/>
    <w:qFormat/>
    <w:rsid w:val="00CA3682"/>
    <w:pPr>
      <w:tabs>
        <w:tab w:val="left" w:pos="426"/>
      </w:tabs>
      <w:spacing w:before="120" w:after="120"/>
      <w:jc w:val="thaiDistribute"/>
    </w:pPr>
    <w:rPr>
      <w:rFonts w:asciiTheme="minorBidi" w:eastAsiaTheme="minorEastAsia" w:hAnsiTheme="minorBidi" w:cstheme="minorBidi"/>
      <w:color w:val="auto"/>
      <w:sz w:val="28"/>
      <w:szCs w:val="28"/>
    </w:rPr>
  </w:style>
  <w:style w:type="character" w:customStyle="1" w:styleId="ReferenceChar">
    <w:name w:val="Reference Char"/>
    <w:basedOn w:val="DefaultParagraphFont"/>
    <w:link w:val="Reference"/>
    <w:rsid w:val="00CA3682"/>
    <w:rPr>
      <w:rFonts w:asciiTheme="minorBidi" w:eastAsiaTheme="minorEastAsia" w:hAnsiTheme="minorBidi" w:cstheme="minorBidi"/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94185C"/>
    <w:pPr>
      <w:tabs>
        <w:tab w:val="left" w:pos="1540"/>
        <w:tab w:val="right" w:leader="dot" w:pos="8296"/>
      </w:tabs>
      <w:spacing w:after="100"/>
      <w:ind w:left="851"/>
      <w:jc w:val="left"/>
    </w:pPr>
    <w:rPr>
      <w:szCs w:val="40"/>
    </w:rPr>
  </w:style>
  <w:style w:type="paragraph" w:styleId="TableofFigures">
    <w:name w:val="table of figures"/>
    <w:basedOn w:val="Normal"/>
    <w:next w:val="Normal"/>
    <w:uiPriority w:val="99"/>
    <w:rsid w:val="009E44DD"/>
    <w:rPr>
      <w:szCs w:val="40"/>
    </w:rPr>
  </w:style>
  <w:style w:type="character" w:customStyle="1" w:styleId="Heading4Char">
    <w:name w:val="Heading 4 Char"/>
    <w:basedOn w:val="DefaultParagraphFont"/>
    <w:link w:val="Heading4"/>
    <w:rsid w:val="007269C4"/>
    <w:rPr>
      <w:rFonts w:ascii="TH SarabunPSK" w:eastAsia="TH SarabunPSK" w:hAnsi="TH SarabunPSK" w:cs="TH SarabunPSK"/>
      <w:b/>
      <w:bCs/>
      <w:color w:val="000000" w:themeColor="text1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26791"/>
    <w:pPr>
      <w:jc w:val="both"/>
    </w:pPr>
    <w:rPr>
      <w:rFonts w:ascii="TH SarabunPSK" w:eastAsia="TH SarabunPSK" w:hAnsi="TH SarabunPSK" w:cs="TH SarabunPSK"/>
      <w:color w:val="000000" w:themeColor="text1"/>
      <w:sz w:val="32"/>
      <w:szCs w:val="32"/>
    </w:rPr>
  </w:style>
  <w:style w:type="paragraph" w:styleId="Heading1">
    <w:name w:val="heading 1"/>
    <w:basedOn w:val="Normal"/>
    <w:next w:val="Normal"/>
    <w:link w:val="Heading1Char"/>
    <w:qFormat/>
    <w:rsid w:val="00276DAC"/>
    <w:pPr>
      <w:keepNext/>
      <w:spacing w:before="120" w:after="120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nhideWhenUsed/>
    <w:qFormat/>
    <w:rsid w:val="00387158"/>
    <w:pPr>
      <w:keepNext/>
      <w:keepLines/>
      <w:spacing w:before="320" w:after="120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E14F77"/>
    <w:pPr>
      <w:keepNext/>
      <w:keepLines/>
      <w:spacing w:before="200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nhideWhenUsed/>
    <w:qFormat/>
    <w:rsid w:val="007269C4"/>
    <w:pPr>
      <w:keepNext/>
      <w:keepLines/>
      <w:spacing w:before="320" w:after="120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381D2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76DAC"/>
    <w:rPr>
      <w:rFonts w:cs="Cordia New"/>
      <w:b/>
      <w:bCs/>
      <w:color w:val="000000" w:themeColor="text1"/>
      <w:sz w:val="36"/>
      <w:szCs w:val="36"/>
    </w:rPr>
  </w:style>
  <w:style w:type="paragraph" w:styleId="BodyText">
    <w:name w:val="Body Text"/>
    <w:basedOn w:val="Normal"/>
    <w:link w:val="BodyTextChar"/>
    <w:rsid w:val="00F716EC"/>
    <w:pPr>
      <w:pBdr>
        <w:top w:val="single" w:sz="4" w:space="1" w:color="auto"/>
      </w:pBdr>
    </w:pPr>
    <w:rPr>
      <w:color w:val="auto"/>
    </w:rPr>
  </w:style>
  <w:style w:type="character" w:customStyle="1" w:styleId="BodyTextChar">
    <w:name w:val="Body Text Char"/>
    <w:basedOn w:val="DefaultParagraphFont"/>
    <w:link w:val="BodyText"/>
    <w:rsid w:val="00F716EC"/>
    <w:rPr>
      <w:rFonts w:cs="Cordia New"/>
      <w:sz w:val="32"/>
      <w:szCs w:val="32"/>
    </w:rPr>
  </w:style>
  <w:style w:type="paragraph" w:customStyle="1" w:styleId="a">
    <w:name w:val="ย่อหน้าปกติ"/>
    <w:basedOn w:val="Normal"/>
    <w:rsid w:val="00422A82"/>
    <w:pPr>
      <w:spacing w:before="240"/>
      <w:ind w:firstLine="1440"/>
    </w:pPr>
    <w:rPr>
      <w:rFonts w:cs="Angsana New"/>
      <w:color w:val="auto"/>
    </w:rPr>
  </w:style>
  <w:style w:type="paragraph" w:styleId="Header">
    <w:name w:val="header"/>
    <w:basedOn w:val="Normal"/>
    <w:link w:val="HeaderChar"/>
    <w:uiPriority w:val="99"/>
    <w:rsid w:val="002D1CAE"/>
    <w:pPr>
      <w:tabs>
        <w:tab w:val="center" w:pos="4680"/>
        <w:tab w:val="right" w:pos="9360"/>
      </w:tabs>
    </w:pPr>
    <w:rPr>
      <w:szCs w:val="35"/>
    </w:rPr>
  </w:style>
  <w:style w:type="character" w:customStyle="1" w:styleId="HeaderChar">
    <w:name w:val="Header Char"/>
    <w:basedOn w:val="DefaultParagraphFont"/>
    <w:link w:val="Header"/>
    <w:uiPriority w:val="99"/>
    <w:rsid w:val="002D1CAE"/>
    <w:rPr>
      <w:rFonts w:cs="Cordia New"/>
      <w:color w:val="000000" w:themeColor="text1"/>
      <w:sz w:val="28"/>
      <w:szCs w:val="35"/>
    </w:rPr>
  </w:style>
  <w:style w:type="paragraph" w:styleId="Footer">
    <w:name w:val="footer"/>
    <w:basedOn w:val="Normal"/>
    <w:link w:val="FooterChar"/>
    <w:rsid w:val="002D1CAE"/>
    <w:pPr>
      <w:tabs>
        <w:tab w:val="center" w:pos="4680"/>
        <w:tab w:val="right" w:pos="9360"/>
      </w:tabs>
    </w:pPr>
    <w:rPr>
      <w:szCs w:val="35"/>
    </w:rPr>
  </w:style>
  <w:style w:type="character" w:customStyle="1" w:styleId="FooterChar">
    <w:name w:val="Footer Char"/>
    <w:basedOn w:val="DefaultParagraphFont"/>
    <w:link w:val="Footer"/>
    <w:rsid w:val="002D1CAE"/>
    <w:rPr>
      <w:rFonts w:cs="Cordia New"/>
      <w:color w:val="000000" w:themeColor="text1"/>
      <w:sz w:val="28"/>
      <w:szCs w:val="35"/>
    </w:rPr>
  </w:style>
  <w:style w:type="character" w:styleId="Emphasis">
    <w:name w:val="Emphasis"/>
    <w:basedOn w:val="DefaultParagraphFont"/>
    <w:qFormat/>
    <w:rsid w:val="00683D58"/>
    <w:rPr>
      <w:i/>
      <w:iCs/>
    </w:rPr>
  </w:style>
  <w:style w:type="character" w:customStyle="1" w:styleId="Heading2Char">
    <w:name w:val="Heading 2 Char"/>
    <w:basedOn w:val="DefaultParagraphFont"/>
    <w:link w:val="Heading2"/>
    <w:rsid w:val="00387158"/>
    <w:rPr>
      <w:rFonts w:cs="Cordia New"/>
      <w:b/>
      <w:bCs/>
      <w:color w:val="000000" w:themeColor="text1"/>
      <w:sz w:val="32"/>
      <w:szCs w:val="32"/>
    </w:rPr>
  </w:style>
  <w:style w:type="paragraph" w:customStyle="1" w:styleId="a0">
    <w:name w:val="ชื่อบท"/>
    <w:basedOn w:val="Normal"/>
    <w:next w:val="Normal"/>
    <w:rsid w:val="00360DC0"/>
    <w:pPr>
      <w:jc w:val="center"/>
    </w:pPr>
    <w:rPr>
      <w:rFonts w:cs="Angsana New"/>
      <w:b/>
      <w:bCs/>
      <w:color w:val="auto"/>
      <w:sz w:val="36"/>
      <w:szCs w:val="36"/>
    </w:rPr>
  </w:style>
  <w:style w:type="paragraph" w:customStyle="1" w:styleId="a1">
    <w:name w:val="บทที่"/>
    <w:basedOn w:val="Normal"/>
    <w:next w:val="a0"/>
    <w:rsid w:val="00360DC0"/>
    <w:pPr>
      <w:jc w:val="center"/>
    </w:pPr>
    <w:rPr>
      <w:rFonts w:cs="Angsana New"/>
      <w:b/>
      <w:bCs/>
      <w:color w:val="auto"/>
      <w:sz w:val="36"/>
      <w:szCs w:val="36"/>
    </w:rPr>
  </w:style>
  <w:style w:type="paragraph" w:styleId="BalloonText">
    <w:name w:val="Balloon Text"/>
    <w:basedOn w:val="Normal"/>
    <w:link w:val="BalloonTextChar"/>
    <w:rsid w:val="00360DC0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360DC0"/>
    <w:rPr>
      <w:rFonts w:ascii="Tahoma" w:hAnsi="Tahoma"/>
      <w:color w:val="000000" w:themeColor="text1"/>
      <w:sz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253586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ja-JP" w:bidi="ar-SA"/>
    </w:rPr>
  </w:style>
  <w:style w:type="paragraph" w:styleId="TOC1">
    <w:name w:val="toc 1"/>
    <w:basedOn w:val="Normal"/>
    <w:next w:val="Normal"/>
    <w:autoRedefine/>
    <w:uiPriority w:val="39"/>
    <w:rsid w:val="00EA3011"/>
    <w:pPr>
      <w:numPr>
        <w:numId w:val="36"/>
      </w:numPr>
      <w:tabs>
        <w:tab w:val="right" w:leader="dot" w:pos="8296"/>
      </w:tabs>
      <w:spacing w:after="100"/>
      <w:ind w:left="284" w:hanging="284"/>
    </w:pPr>
    <w:rPr>
      <w:szCs w:val="40"/>
    </w:rPr>
  </w:style>
  <w:style w:type="paragraph" w:styleId="TOC2">
    <w:name w:val="toc 2"/>
    <w:basedOn w:val="Normal"/>
    <w:next w:val="Normal"/>
    <w:autoRedefine/>
    <w:uiPriority w:val="39"/>
    <w:rsid w:val="00253586"/>
    <w:pPr>
      <w:spacing w:after="100"/>
      <w:ind w:left="320"/>
    </w:pPr>
    <w:rPr>
      <w:szCs w:val="40"/>
    </w:rPr>
  </w:style>
  <w:style w:type="character" w:styleId="Hyperlink">
    <w:name w:val="Hyperlink"/>
    <w:basedOn w:val="DefaultParagraphFont"/>
    <w:uiPriority w:val="99"/>
    <w:unhideWhenUsed/>
    <w:rsid w:val="00253586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5C3EE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E14F77"/>
    <w:rPr>
      <w:rFonts w:cs="Cordia New"/>
      <w:b/>
      <w:bCs/>
      <w:color w:val="000000" w:themeColor="text1"/>
      <w:sz w:val="32"/>
      <w:szCs w:val="32"/>
    </w:rPr>
  </w:style>
  <w:style w:type="paragraph" w:customStyle="1" w:styleId="references">
    <w:name w:val="references"/>
    <w:rsid w:val="00BC4736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bidi="ar-SA"/>
    </w:rPr>
  </w:style>
  <w:style w:type="paragraph" w:styleId="Caption">
    <w:name w:val="caption"/>
    <w:basedOn w:val="Normal"/>
    <w:next w:val="Normal"/>
    <w:link w:val="CaptionChar"/>
    <w:unhideWhenUsed/>
    <w:qFormat/>
    <w:rsid w:val="00DC521B"/>
    <w:pPr>
      <w:spacing w:after="200"/>
      <w:jc w:val="center"/>
    </w:pPr>
  </w:style>
  <w:style w:type="paragraph" w:customStyle="1" w:styleId="ImageCaption">
    <w:name w:val="ImageCaption"/>
    <w:basedOn w:val="Caption"/>
    <w:link w:val="ImageCaptionChar"/>
    <w:qFormat/>
    <w:rsid w:val="00271547"/>
    <w:pPr>
      <w:spacing w:before="120" w:after="120"/>
    </w:pPr>
    <w:rPr>
      <w:rFonts w:asciiTheme="minorBidi" w:eastAsiaTheme="minorEastAsia" w:hAnsiTheme="minorBidi" w:cstheme="minorBidi"/>
      <w:sz w:val="28"/>
      <w:szCs w:val="28"/>
    </w:rPr>
  </w:style>
  <w:style w:type="character" w:customStyle="1" w:styleId="ImageCaptionChar">
    <w:name w:val="ImageCaption Char"/>
    <w:basedOn w:val="DefaultParagraphFont"/>
    <w:link w:val="ImageCaption"/>
    <w:rsid w:val="00271547"/>
    <w:rPr>
      <w:rFonts w:asciiTheme="minorBidi" w:eastAsiaTheme="minorEastAsia" w:hAnsiTheme="minorBidi" w:cstheme="minorBidi"/>
      <w:color w:val="000000" w:themeColor="text1"/>
      <w:sz w:val="28"/>
      <w:szCs w:val="28"/>
    </w:rPr>
  </w:style>
  <w:style w:type="table" w:styleId="TableGrid">
    <w:name w:val="Table Grid"/>
    <w:basedOn w:val="TableNormal"/>
    <w:rsid w:val="00DA78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25BBB"/>
    <w:rPr>
      <w:color w:val="808080"/>
    </w:rPr>
  </w:style>
  <w:style w:type="paragraph" w:customStyle="1" w:styleId="Table">
    <w:name w:val="Table"/>
    <w:basedOn w:val="Caption"/>
    <w:link w:val="TableChar"/>
    <w:qFormat/>
    <w:rsid w:val="00BC33B1"/>
    <w:pPr>
      <w:keepNext/>
      <w:spacing w:after="0"/>
      <w:jc w:val="left"/>
    </w:pPr>
  </w:style>
  <w:style w:type="character" w:customStyle="1" w:styleId="CaptionChar">
    <w:name w:val="Caption Char"/>
    <w:basedOn w:val="DefaultParagraphFont"/>
    <w:link w:val="Caption"/>
    <w:rsid w:val="00BC33B1"/>
    <w:rPr>
      <w:rFonts w:cs="Cordia New"/>
      <w:color w:val="000000" w:themeColor="text1"/>
      <w:sz w:val="32"/>
      <w:szCs w:val="32"/>
    </w:rPr>
  </w:style>
  <w:style w:type="character" w:customStyle="1" w:styleId="TableChar">
    <w:name w:val="Table Char"/>
    <w:basedOn w:val="CaptionChar"/>
    <w:link w:val="Table"/>
    <w:rsid w:val="00BC33B1"/>
    <w:rPr>
      <w:rFonts w:cs="Cordia New"/>
      <w:color w:val="000000" w:themeColor="text1"/>
      <w:sz w:val="32"/>
      <w:szCs w:val="32"/>
    </w:rPr>
  </w:style>
  <w:style w:type="character" w:customStyle="1" w:styleId="Heading5Char">
    <w:name w:val="Heading 5 Char"/>
    <w:basedOn w:val="DefaultParagraphFont"/>
    <w:link w:val="Heading5"/>
    <w:semiHidden/>
    <w:rsid w:val="00381D23"/>
    <w:rPr>
      <w:rFonts w:asciiTheme="majorHAnsi" w:eastAsiaTheme="majorEastAsia" w:hAnsiTheme="majorHAnsi" w:cstheme="majorBidi"/>
      <w:color w:val="243F60" w:themeColor="accent1" w:themeShade="7F"/>
      <w:sz w:val="32"/>
      <w:szCs w:val="40"/>
    </w:rPr>
  </w:style>
  <w:style w:type="paragraph" w:customStyle="1" w:styleId="Reference">
    <w:name w:val="Reference"/>
    <w:basedOn w:val="Caption"/>
    <w:link w:val="ReferenceChar"/>
    <w:qFormat/>
    <w:rsid w:val="00CA3682"/>
    <w:pPr>
      <w:tabs>
        <w:tab w:val="left" w:pos="426"/>
      </w:tabs>
      <w:spacing w:before="120" w:after="120"/>
      <w:jc w:val="thaiDistribute"/>
    </w:pPr>
    <w:rPr>
      <w:rFonts w:asciiTheme="minorBidi" w:eastAsiaTheme="minorEastAsia" w:hAnsiTheme="minorBidi" w:cstheme="minorBidi"/>
      <w:color w:val="auto"/>
      <w:sz w:val="28"/>
      <w:szCs w:val="28"/>
    </w:rPr>
  </w:style>
  <w:style w:type="character" w:customStyle="1" w:styleId="ReferenceChar">
    <w:name w:val="Reference Char"/>
    <w:basedOn w:val="DefaultParagraphFont"/>
    <w:link w:val="Reference"/>
    <w:rsid w:val="00CA3682"/>
    <w:rPr>
      <w:rFonts w:asciiTheme="minorBidi" w:eastAsiaTheme="minorEastAsia" w:hAnsiTheme="minorBidi" w:cstheme="minorBidi"/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94185C"/>
    <w:pPr>
      <w:tabs>
        <w:tab w:val="left" w:pos="1540"/>
        <w:tab w:val="right" w:leader="dot" w:pos="8296"/>
      </w:tabs>
      <w:spacing w:after="100"/>
      <w:ind w:left="851"/>
      <w:jc w:val="left"/>
    </w:pPr>
    <w:rPr>
      <w:szCs w:val="40"/>
    </w:rPr>
  </w:style>
  <w:style w:type="paragraph" w:styleId="TableofFigures">
    <w:name w:val="table of figures"/>
    <w:basedOn w:val="Normal"/>
    <w:next w:val="Normal"/>
    <w:uiPriority w:val="99"/>
    <w:rsid w:val="009E44DD"/>
    <w:rPr>
      <w:szCs w:val="40"/>
    </w:rPr>
  </w:style>
  <w:style w:type="character" w:customStyle="1" w:styleId="Heading4Char">
    <w:name w:val="Heading 4 Char"/>
    <w:basedOn w:val="DefaultParagraphFont"/>
    <w:link w:val="Heading4"/>
    <w:rsid w:val="007269C4"/>
    <w:rPr>
      <w:rFonts w:ascii="TH SarabunPSK" w:eastAsia="TH SarabunPSK" w:hAnsi="TH SarabunPSK" w:cs="TH SarabunPSK"/>
      <w:b/>
      <w:bCs/>
      <w:color w:val="000000" w:themeColor="text1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67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2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5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2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6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44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5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5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0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99.png"/><Relationship Id="rId21" Type="http://schemas.openxmlformats.org/officeDocument/2006/relationships/image" Target="media/image6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63" Type="http://schemas.openxmlformats.org/officeDocument/2006/relationships/image" Target="media/image48.jpg"/><Relationship Id="rId68" Type="http://schemas.openxmlformats.org/officeDocument/2006/relationships/image" Target="media/image53.wmf"/><Relationship Id="rId84" Type="http://schemas.openxmlformats.org/officeDocument/2006/relationships/image" Target="media/image68.png"/><Relationship Id="rId89" Type="http://schemas.openxmlformats.org/officeDocument/2006/relationships/image" Target="media/image73.wmf"/><Relationship Id="rId112" Type="http://schemas.openxmlformats.org/officeDocument/2006/relationships/image" Target="media/image94.wmf"/><Relationship Id="rId16" Type="http://schemas.openxmlformats.org/officeDocument/2006/relationships/header" Target="header7.xml"/><Relationship Id="rId107" Type="http://schemas.openxmlformats.org/officeDocument/2006/relationships/image" Target="media/image90.wmf"/><Relationship Id="rId11" Type="http://schemas.openxmlformats.org/officeDocument/2006/relationships/header" Target="header3.xml"/><Relationship Id="rId32" Type="http://schemas.openxmlformats.org/officeDocument/2006/relationships/image" Target="media/image17.wmf"/><Relationship Id="rId37" Type="http://schemas.openxmlformats.org/officeDocument/2006/relationships/image" Target="media/image22.wmf"/><Relationship Id="rId53" Type="http://schemas.openxmlformats.org/officeDocument/2006/relationships/image" Target="media/image38.wmf"/><Relationship Id="rId58" Type="http://schemas.openxmlformats.org/officeDocument/2006/relationships/image" Target="media/image43.wmf"/><Relationship Id="rId74" Type="http://schemas.openxmlformats.org/officeDocument/2006/relationships/image" Target="media/image58.png"/><Relationship Id="rId79" Type="http://schemas.openxmlformats.org/officeDocument/2006/relationships/image" Target="media/image63.png"/><Relationship Id="rId102" Type="http://schemas.openxmlformats.org/officeDocument/2006/relationships/image" Target="media/image86.wmf"/><Relationship Id="rId123" Type="http://schemas.openxmlformats.org/officeDocument/2006/relationships/image" Target="media/image105.png"/><Relationship Id="rId128" Type="http://schemas.openxmlformats.org/officeDocument/2006/relationships/header" Target="header11.xml"/><Relationship Id="rId5" Type="http://schemas.openxmlformats.org/officeDocument/2006/relationships/settings" Target="settings.xml"/><Relationship Id="rId90" Type="http://schemas.openxmlformats.org/officeDocument/2006/relationships/image" Target="media/image74.png"/><Relationship Id="rId95" Type="http://schemas.openxmlformats.org/officeDocument/2006/relationships/image" Target="media/image79.wmf"/><Relationship Id="rId19" Type="http://schemas.openxmlformats.org/officeDocument/2006/relationships/image" Target="media/image4.wmf"/><Relationship Id="rId14" Type="http://schemas.openxmlformats.org/officeDocument/2006/relationships/header" Target="header6.xml"/><Relationship Id="rId22" Type="http://schemas.openxmlformats.org/officeDocument/2006/relationships/image" Target="media/image7.wmf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image" Target="media/image41.wmf"/><Relationship Id="rId64" Type="http://schemas.openxmlformats.org/officeDocument/2006/relationships/image" Target="media/image49.wmf"/><Relationship Id="rId69" Type="http://schemas.openxmlformats.org/officeDocument/2006/relationships/image" Target="media/image54.wmf"/><Relationship Id="rId77" Type="http://schemas.openxmlformats.org/officeDocument/2006/relationships/image" Target="media/image61.wmf"/><Relationship Id="rId100" Type="http://schemas.openxmlformats.org/officeDocument/2006/relationships/image" Target="media/image84.wmf"/><Relationship Id="rId105" Type="http://schemas.openxmlformats.org/officeDocument/2006/relationships/image" Target="media/image88.wmf"/><Relationship Id="rId113" Type="http://schemas.openxmlformats.org/officeDocument/2006/relationships/image" Target="media/image95.wmf"/><Relationship Id="rId118" Type="http://schemas.openxmlformats.org/officeDocument/2006/relationships/image" Target="media/image100.png"/><Relationship Id="rId126" Type="http://schemas.openxmlformats.org/officeDocument/2006/relationships/image" Target="media/image108.png"/><Relationship Id="rId8" Type="http://schemas.openxmlformats.org/officeDocument/2006/relationships/endnotes" Target="endnotes.xml"/><Relationship Id="rId51" Type="http://schemas.openxmlformats.org/officeDocument/2006/relationships/image" Target="media/image36.png"/><Relationship Id="rId72" Type="http://schemas.openxmlformats.org/officeDocument/2006/relationships/image" Target="media/image57.wmf"/><Relationship Id="rId80" Type="http://schemas.openxmlformats.org/officeDocument/2006/relationships/image" Target="media/image64.wmf"/><Relationship Id="rId85" Type="http://schemas.openxmlformats.org/officeDocument/2006/relationships/image" Target="media/image69.png"/><Relationship Id="rId93" Type="http://schemas.openxmlformats.org/officeDocument/2006/relationships/image" Target="media/image77.wmf"/><Relationship Id="rId98" Type="http://schemas.openxmlformats.org/officeDocument/2006/relationships/image" Target="media/image82.wmf"/><Relationship Id="rId121" Type="http://schemas.openxmlformats.org/officeDocument/2006/relationships/image" Target="media/image103.png"/><Relationship Id="rId3" Type="http://schemas.openxmlformats.org/officeDocument/2006/relationships/styles" Target="styles.xml"/><Relationship Id="rId12" Type="http://schemas.openxmlformats.org/officeDocument/2006/relationships/header" Target="header4.xml"/><Relationship Id="rId17" Type="http://schemas.openxmlformats.org/officeDocument/2006/relationships/image" Target="media/image2.png"/><Relationship Id="rId25" Type="http://schemas.openxmlformats.org/officeDocument/2006/relationships/image" Target="media/image10.wmf"/><Relationship Id="rId33" Type="http://schemas.openxmlformats.org/officeDocument/2006/relationships/image" Target="media/image18.jpeg"/><Relationship Id="rId38" Type="http://schemas.openxmlformats.org/officeDocument/2006/relationships/image" Target="media/image23.wmf"/><Relationship Id="rId46" Type="http://schemas.openxmlformats.org/officeDocument/2006/relationships/image" Target="media/image31.wmf"/><Relationship Id="rId59" Type="http://schemas.openxmlformats.org/officeDocument/2006/relationships/image" Target="media/image44.wmf"/><Relationship Id="rId67" Type="http://schemas.openxmlformats.org/officeDocument/2006/relationships/image" Target="media/image52.wmf"/><Relationship Id="rId103" Type="http://schemas.openxmlformats.org/officeDocument/2006/relationships/header" Target="header9.xml"/><Relationship Id="rId108" Type="http://schemas.openxmlformats.org/officeDocument/2006/relationships/image" Target="media/image91.wmf"/><Relationship Id="rId116" Type="http://schemas.openxmlformats.org/officeDocument/2006/relationships/image" Target="media/image98.wmf"/><Relationship Id="rId124" Type="http://schemas.openxmlformats.org/officeDocument/2006/relationships/image" Target="media/image106.png"/><Relationship Id="rId129" Type="http://schemas.openxmlformats.org/officeDocument/2006/relationships/header" Target="header12.xml"/><Relationship Id="rId20" Type="http://schemas.openxmlformats.org/officeDocument/2006/relationships/image" Target="media/image5.wmf"/><Relationship Id="rId41" Type="http://schemas.openxmlformats.org/officeDocument/2006/relationships/image" Target="media/image26.wmf"/><Relationship Id="rId54" Type="http://schemas.openxmlformats.org/officeDocument/2006/relationships/image" Target="media/image39.wmf"/><Relationship Id="rId62" Type="http://schemas.openxmlformats.org/officeDocument/2006/relationships/image" Target="media/image47.png"/><Relationship Id="rId70" Type="http://schemas.openxmlformats.org/officeDocument/2006/relationships/image" Target="media/image55.wmf"/><Relationship Id="rId75" Type="http://schemas.openxmlformats.org/officeDocument/2006/relationships/image" Target="media/image59.png"/><Relationship Id="rId83" Type="http://schemas.openxmlformats.org/officeDocument/2006/relationships/image" Target="media/image67.wmf"/><Relationship Id="rId88" Type="http://schemas.openxmlformats.org/officeDocument/2006/relationships/image" Target="media/image72.wmf"/><Relationship Id="rId91" Type="http://schemas.openxmlformats.org/officeDocument/2006/relationships/image" Target="media/image75.wmf"/><Relationship Id="rId96" Type="http://schemas.openxmlformats.org/officeDocument/2006/relationships/image" Target="media/image80.wmf"/><Relationship Id="rId111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36" Type="http://schemas.openxmlformats.org/officeDocument/2006/relationships/image" Target="media/image21.wmf"/><Relationship Id="rId49" Type="http://schemas.openxmlformats.org/officeDocument/2006/relationships/image" Target="media/image34.wmf"/><Relationship Id="rId57" Type="http://schemas.openxmlformats.org/officeDocument/2006/relationships/image" Target="media/image42.wmf"/><Relationship Id="rId106" Type="http://schemas.openxmlformats.org/officeDocument/2006/relationships/image" Target="media/image89.wmf"/><Relationship Id="rId114" Type="http://schemas.openxmlformats.org/officeDocument/2006/relationships/image" Target="media/image96.wmf"/><Relationship Id="rId119" Type="http://schemas.openxmlformats.org/officeDocument/2006/relationships/image" Target="media/image101.png"/><Relationship Id="rId127" Type="http://schemas.openxmlformats.org/officeDocument/2006/relationships/header" Target="header10.xml"/><Relationship Id="rId10" Type="http://schemas.openxmlformats.org/officeDocument/2006/relationships/header" Target="header2.xml"/><Relationship Id="rId31" Type="http://schemas.openxmlformats.org/officeDocument/2006/relationships/image" Target="media/image16.wmf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image" Target="media/image45.wmf"/><Relationship Id="rId65" Type="http://schemas.openxmlformats.org/officeDocument/2006/relationships/image" Target="media/image50.wmf"/><Relationship Id="rId73" Type="http://schemas.openxmlformats.org/officeDocument/2006/relationships/header" Target="header8.xml"/><Relationship Id="rId78" Type="http://schemas.openxmlformats.org/officeDocument/2006/relationships/image" Target="media/image62.wmf"/><Relationship Id="rId81" Type="http://schemas.openxmlformats.org/officeDocument/2006/relationships/image" Target="media/image65.wmf"/><Relationship Id="rId86" Type="http://schemas.openxmlformats.org/officeDocument/2006/relationships/image" Target="media/image70.wmf"/><Relationship Id="rId94" Type="http://schemas.openxmlformats.org/officeDocument/2006/relationships/image" Target="media/image78.wmf"/><Relationship Id="rId99" Type="http://schemas.openxmlformats.org/officeDocument/2006/relationships/image" Target="media/image83.wmf"/><Relationship Id="rId101" Type="http://schemas.openxmlformats.org/officeDocument/2006/relationships/image" Target="media/image85.wmf"/><Relationship Id="rId122" Type="http://schemas.openxmlformats.org/officeDocument/2006/relationships/image" Target="media/image104.PNG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header" Target="header5.xml"/><Relationship Id="rId18" Type="http://schemas.openxmlformats.org/officeDocument/2006/relationships/image" Target="media/image3.jpg"/><Relationship Id="rId39" Type="http://schemas.openxmlformats.org/officeDocument/2006/relationships/image" Target="media/image24.wmf"/><Relationship Id="rId109" Type="http://schemas.openxmlformats.org/officeDocument/2006/relationships/oleObject" Target="embeddings/oleObject1.bin"/><Relationship Id="rId34" Type="http://schemas.openxmlformats.org/officeDocument/2006/relationships/image" Target="media/image19.wmf"/><Relationship Id="rId50" Type="http://schemas.openxmlformats.org/officeDocument/2006/relationships/image" Target="media/image35.wmf"/><Relationship Id="rId55" Type="http://schemas.openxmlformats.org/officeDocument/2006/relationships/image" Target="media/image40.wmf"/><Relationship Id="rId76" Type="http://schemas.openxmlformats.org/officeDocument/2006/relationships/image" Target="media/image60.png"/><Relationship Id="rId97" Type="http://schemas.openxmlformats.org/officeDocument/2006/relationships/image" Target="media/image81.wmf"/><Relationship Id="rId104" Type="http://schemas.openxmlformats.org/officeDocument/2006/relationships/image" Target="media/image87.png"/><Relationship Id="rId120" Type="http://schemas.openxmlformats.org/officeDocument/2006/relationships/image" Target="media/image102.png"/><Relationship Id="rId125" Type="http://schemas.openxmlformats.org/officeDocument/2006/relationships/image" Target="media/image107.png"/><Relationship Id="rId7" Type="http://schemas.openxmlformats.org/officeDocument/2006/relationships/footnotes" Target="footnotes.xml"/><Relationship Id="rId71" Type="http://schemas.openxmlformats.org/officeDocument/2006/relationships/image" Target="media/image56.wmf"/><Relationship Id="rId9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9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66" Type="http://schemas.openxmlformats.org/officeDocument/2006/relationships/image" Target="media/image51.wmf"/><Relationship Id="rId87" Type="http://schemas.openxmlformats.org/officeDocument/2006/relationships/image" Target="media/image71.wmf"/><Relationship Id="rId110" Type="http://schemas.openxmlformats.org/officeDocument/2006/relationships/image" Target="media/image92.wmf"/><Relationship Id="rId115" Type="http://schemas.openxmlformats.org/officeDocument/2006/relationships/image" Target="media/image97.wmf"/><Relationship Id="rId131" Type="http://schemas.openxmlformats.org/officeDocument/2006/relationships/theme" Target="theme/theme1.xml"/><Relationship Id="rId61" Type="http://schemas.openxmlformats.org/officeDocument/2006/relationships/image" Target="media/image46.png"/><Relationship Id="rId8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AF49EE-A714-450F-97AE-83C7BB5F38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4</Pages>
  <Words>24271</Words>
  <Characters>138348</Characters>
  <Application>Microsoft Office Word</Application>
  <DocSecurity>0</DocSecurity>
  <Lines>1152</Lines>
  <Paragraphs>3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[ชื่อวิทยานิพนธ์]</vt:lpstr>
      <vt:lpstr>[ชื่อวิทยานิพนธ์]</vt:lpstr>
    </vt:vector>
  </TitlesOfParts>
  <Company>Chulalongkorn University</Company>
  <LinksUpToDate>false</LinksUpToDate>
  <CharactersWithSpaces>162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ชื่อวิทยานิพนธ์]</dc:title>
  <dc:creator>Anugoon Leelaphattarakij</dc:creator>
  <cp:lastModifiedBy>Twittie</cp:lastModifiedBy>
  <cp:revision>2</cp:revision>
  <cp:lastPrinted>2012-05-28T07:00:00Z</cp:lastPrinted>
  <dcterms:created xsi:type="dcterms:W3CDTF">2013-06-06T01:34:00Z</dcterms:created>
  <dcterms:modified xsi:type="dcterms:W3CDTF">2013-06-06T01:34:00Z</dcterms:modified>
</cp:coreProperties>
</file>